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A5D40A" w14:textId="77777777" w:rsidR="004F4827" w:rsidRDefault="004F4827" w:rsidP="00B1355B">
      <w:r>
        <w:rPr>
          <w:rFonts w:hint="eastAsia"/>
        </w:rPr>
        <w:t>67-1</w:t>
      </w:r>
    </w:p>
    <w:p w14:paraId="4ED84282" w14:textId="0F457E48" w:rsidR="00B1355B" w:rsidRDefault="00B1355B" w:rsidP="00B1355B">
      <w:r>
        <w:t>2020.08.11 reaction 9</w:t>
      </w:r>
      <w:r>
        <w:rPr>
          <w:rFonts w:hint="eastAsia"/>
        </w:rPr>
        <w:t>4</w:t>
      </w:r>
      <w:r>
        <w:t>-1</w:t>
      </w:r>
    </w:p>
    <w:p w14:paraId="597C574E" w14:textId="77777777" w:rsidR="00B1355B" w:rsidRDefault="00B1355B" w:rsidP="00B1355B"/>
    <w:p w14:paraId="122E42A0" w14:textId="3C88F3B1" w:rsidR="00B1355B" w:rsidRDefault="00783068" w:rsidP="00B1355B">
      <w:r>
        <w:rPr>
          <w:noProof/>
        </w:rPr>
        <w:object w:dxaOrig="15038" w:dyaOrig="3264" w14:anchorId="2F32E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4pt;height:84.1pt" o:ole="">
            <v:imagedata r:id="rId7" o:title=""/>
          </v:shape>
          <o:OLEObject Type="Embed" ProgID="ChemDraw.Document.6.0" ShapeID="_x0000_i1025" DrawAspect="Content" ObjectID="_1674844792" r:id="rId8"/>
        </w:object>
      </w:r>
    </w:p>
    <w:p w14:paraId="13BEAE33" w14:textId="77777777" w:rsidR="00B1355B" w:rsidRDefault="00B1355B" w:rsidP="00B1355B">
      <w:r>
        <w:rPr>
          <w:rFonts w:hint="eastAsia"/>
        </w:rPr>
        <w:t>A</w:t>
      </w:r>
      <w:r>
        <w:t>~1</w:t>
      </w:r>
    </w:p>
    <w:p w14:paraId="152D853D" w14:textId="77777777" w:rsidR="00B1355B" w:rsidRDefault="00B1355B" w:rsidP="00B1355B">
      <w:r>
        <w:t>B~1</w:t>
      </w:r>
    </w:p>
    <w:p w14:paraId="0E5D3D2B" w14:textId="77777777" w:rsidR="00B1355B" w:rsidRPr="00F46CED" w:rsidRDefault="00B1355B" w:rsidP="00B1355B">
      <w:r>
        <w:t>C~2, K</w:t>
      </w:r>
      <w:r w:rsidRPr="00F46CED">
        <w:rPr>
          <w:vertAlign w:val="subscript"/>
        </w:rPr>
        <w:t>2</w:t>
      </w:r>
      <w:r>
        <w:t>CO</w:t>
      </w:r>
      <w:r w:rsidRPr="00F46CED">
        <w:rPr>
          <w:vertAlign w:val="subscript"/>
        </w:rPr>
        <w:t>3</w:t>
      </w:r>
      <w:r>
        <w:t xml:space="preserve">, M: 138.21, CAS: </w:t>
      </w:r>
      <w:r w:rsidRPr="00093E43">
        <w:t>584-08-7</w:t>
      </w:r>
    </w:p>
    <w:p w14:paraId="2A006374" w14:textId="77777777" w:rsidR="00B1355B" w:rsidRDefault="00B1355B" w:rsidP="00B1355B">
      <w:r>
        <w:t>The semi-flexible copolymer was synthesized via a typical</w:t>
      </w:r>
      <w:r>
        <w:rPr>
          <w:rFonts w:hint="eastAsia"/>
        </w:rPr>
        <w:t xml:space="preserve"> </w:t>
      </w:r>
      <w:r>
        <w:t>polycondensation reaction [</w:t>
      </w:r>
      <w:proofErr w:type="spellStart"/>
      <w:r w:rsidRPr="00F46CED">
        <w:rPr>
          <w:i/>
        </w:rPr>
        <w:t>ChemSusChem</w:t>
      </w:r>
      <w:proofErr w:type="spellEnd"/>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w:t>
      </w:r>
      <w:proofErr w:type="spellStart"/>
      <w:r>
        <w:t>DeaneStark</w:t>
      </w:r>
      <w:proofErr w:type="spellEnd"/>
      <w:r>
        <w:t xml:space="preserve"> trap. </w:t>
      </w:r>
      <w:r w:rsidRPr="00DB219B">
        <w:rPr>
          <w:color w:val="0070C0"/>
        </w:rPr>
        <w:t>Then, DMSO/toluene=2:1 was added and the reaction mixture was</w:t>
      </w:r>
      <w:r w:rsidRPr="00DB219B">
        <w:rPr>
          <w:rFonts w:hint="eastAsia"/>
          <w:color w:val="0070C0"/>
        </w:rPr>
        <w:t xml:space="preserve"> </w:t>
      </w:r>
      <w:r w:rsidRPr="00DB219B">
        <w:rPr>
          <w:color w:val="0070C0"/>
        </w:rPr>
        <w:t xml:space="preserve">initially kept at 135 </w:t>
      </w:r>
      <w:proofErr w:type="spellStart"/>
      <w:r w:rsidRPr="00DB219B">
        <w:rPr>
          <w:color w:val="0070C0"/>
          <w:vertAlign w:val="superscript"/>
        </w:rPr>
        <w:t>o</w:t>
      </w:r>
      <w:r w:rsidRPr="00DB219B">
        <w:rPr>
          <w:color w:val="0070C0"/>
        </w:rPr>
        <w:t>C</w:t>
      </w:r>
      <w:proofErr w:type="spellEnd"/>
      <w:r w:rsidRPr="00DB219B">
        <w:rPr>
          <w:color w:val="0070C0"/>
        </w:rPr>
        <w:t xml:space="preserve"> for 2 h under constant nitrogen flow to</w:t>
      </w:r>
      <w:r w:rsidRPr="00DB219B">
        <w:rPr>
          <w:rFonts w:hint="eastAsia"/>
          <w:color w:val="0070C0"/>
        </w:rPr>
        <w:t xml:space="preserve"> </w:t>
      </w:r>
      <w:r w:rsidRPr="00DB219B">
        <w:rPr>
          <w:color w:val="0070C0"/>
        </w:rPr>
        <w:t>remove the water and toluene. (precipitation formed), then add 8mL NMP, the reaction was subsequently</w:t>
      </w:r>
      <w:r w:rsidRPr="00DB219B">
        <w:rPr>
          <w:rFonts w:hint="eastAsia"/>
          <w:color w:val="0070C0"/>
        </w:rPr>
        <w:t xml:space="preserve"> </w:t>
      </w:r>
      <w:r w:rsidRPr="00DB219B">
        <w:rPr>
          <w:color w:val="0070C0"/>
        </w:rPr>
        <w:t xml:space="preserve">carried out at 165 </w:t>
      </w:r>
      <w:proofErr w:type="spellStart"/>
      <w:r w:rsidRPr="00DB219B">
        <w:rPr>
          <w:color w:val="0070C0"/>
          <w:vertAlign w:val="superscript"/>
        </w:rPr>
        <w:t>o</w:t>
      </w:r>
      <w:r w:rsidRPr="00DB219B">
        <w:rPr>
          <w:color w:val="0070C0"/>
        </w:rPr>
        <w:t>C</w:t>
      </w:r>
      <w:proofErr w:type="spellEnd"/>
      <w:r w:rsidRPr="00DB219B">
        <w:rPr>
          <w:color w:val="0070C0"/>
        </w:rPr>
        <w:t xml:space="preserve"> for another 48 h. </w:t>
      </w:r>
      <w:r>
        <w:t>Then the product was</w:t>
      </w:r>
      <w:r>
        <w:rPr>
          <w:rFonts w:hint="eastAsia"/>
        </w:rPr>
        <w:t xml:space="preserve"> </w:t>
      </w:r>
      <w:r>
        <w:t>cooled to room temperature (the product was precipitated) and precipitated in the ice water.</w:t>
      </w:r>
      <w:r>
        <w:rPr>
          <w:rFonts w:hint="eastAsia"/>
        </w:rPr>
        <w:t xml:space="preserve"> </w:t>
      </w:r>
      <w:r>
        <w:t>Finally, the yellow fibrous polymer, was obtained by washing several</w:t>
      </w:r>
      <w:r>
        <w:rPr>
          <w:rFonts w:hint="eastAsia"/>
        </w:rPr>
        <w:t xml:space="preserve"> </w:t>
      </w:r>
      <w:r>
        <w:t xml:space="preserve">times with ethanol, followed by drying under vacuum at 60 </w:t>
      </w:r>
      <w:proofErr w:type="spellStart"/>
      <w:r w:rsidRPr="00F46CED">
        <w:rPr>
          <w:vertAlign w:val="superscript"/>
        </w:rPr>
        <w:t>o</w:t>
      </w:r>
      <w:r>
        <w:t>C</w:t>
      </w:r>
      <w:proofErr w:type="spellEnd"/>
      <w:r>
        <w:rPr>
          <w:rFonts w:hint="eastAsia"/>
        </w:rPr>
        <w:t xml:space="preserve"> </w:t>
      </w:r>
      <w:r>
        <w:t>for 24 h.</w:t>
      </w:r>
    </w:p>
    <w:p w14:paraId="6BF421E5" w14:textId="77777777" w:rsidR="00B1355B" w:rsidRDefault="00B1355B" w:rsidP="00B1355B"/>
    <w:p w14:paraId="0FC53658" w14:textId="77777777" w:rsidR="00B1355B" w:rsidRDefault="00B1355B" w:rsidP="00B1355B">
      <w:r>
        <w:t>A, 0.8 mmol, 0.384g</w:t>
      </w:r>
    </w:p>
    <w:p w14:paraId="1BC29407" w14:textId="54816A59" w:rsidR="00B1355B" w:rsidRDefault="00B1355B" w:rsidP="00B1355B">
      <w:r>
        <w:t>B, 0.8 mmol, 0.2</w:t>
      </w:r>
      <w:r w:rsidR="00AF2B20">
        <w:t>704</w:t>
      </w:r>
      <w:r>
        <w:t>g</w:t>
      </w:r>
    </w:p>
    <w:p w14:paraId="12B5A404" w14:textId="77777777" w:rsidR="00B1355B" w:rsidRDefault="00B1355B" w:rsidP="00B1355B">
      <w:r>
        <w:t>C, 2 mmol, 0.276g</w:t>
      </w:r>
    </w:p>
    <w:p w14:paraId="5D61EE44" w14:textId="77777777" w:rsidR="00B1355B" w:rsidRDefault="00B1355B" w:rsidP="00B1355B">
      <w:r>
        <w:t>DMSO/toluene=8mL/4mL</w:t>
      </w:r>
    </w:p>
    <w:p w14:paraId="3DB3A0F7" w14:textId="4E6C85AF" w:rsidR="00B1355B" w:rsidRDefault="007D742C" w:rsidP="002F0A05">
      <w:r>
        <w:t>T</w:t>
      </w:r>
      <w:r>
        <w:rPr>
          <w:rFonts w:hint="eastAsia"/>
        </w:rPr>
        <w:t>he</w:t>
      </w:r>
      <w:r>
        <w:t xml:space="preserve"> </w:t>
      </w:r>
      <w:r>
        <w:rPr>
          <w:rFonts w:hint="eastAsia"/>
        </w:rPr>
        <w:t>molecular</w:t>
      </w:r>
      <w:r>
        <w:t xml:space="preserve"> </w:t>
      </w:r>
      <w:r>
        <w:rPr>
          <w:rFonts w:hint="eastAsia"/>
        </w:rPr>
        <w:t>weight</w:t>
      </w:r>
      <w:r>
        <w:t xml:space="preserve"> </w:t>
      </w:r>
      <w:r>
        <w:rPr>
          <w:rFonts w:hint="eastAsia"/>
        </w:rPr>
        <w:t>might</w:t>
      </w:r>
      <w:r>
        <w:t xml:space="preserve"> </w:t>
      </w:r>
      <w:r>
        <w:rPr>
          <w:rFonts w:hint="eastAsia"/>
        </w:rPr>
        <w:t>be</w:t>
      </w:r>
      <w:r>
        <w:t xml:space="preserve"> </w:t>
      </w:r>
      <w:r>
        <w:rPr>
          <w:rFonts w:hint="eastAsia"/>
        </w:rPr>
        <w:t>low</w:t>
      </w:r>
    </w:p>
    <w:p w14:paraId="57538381" w14:textId="77777777" w:rsidR="007D742C" w:rsidRDefault="007D742C" w:rsidP="002F0A05"/>
    <w:p w14:paraId="6BF0888F" w14:textId="4A586F53" w:rsidR="002F0A05" w:rsidRDefault="002F0A05" w:rsidP="002F0A05">
      <w:r>
        <w:rPr>
          <w:rFonts w:hint="eastAsia"/>
        </w:rPr>
        <w:t>2</w:t>
      </w:r>
      <w:r>
        <w:t>020.06.26 reaction 93-1</w:t>
      </w:r>
    </w:p>
    <w:p w14:paraId="05B3C825" w14:textId="77777777" w:rsidR="002F0A05" w:rsidRDefault="002F0A05" w:rsidP="002F0A05"/>
    <w:p w14:paraId="5D11E006" w14:textId="4F1A08CC" w:rsidR="002F0A05" w:rsidRDefault="003E2A4A" w:rsidP="002F0A05">
      <w:pPr>
        <w:rPr>
          <w:sz w:val="23"/>
          <w:szCs w:val="23"/>
        </w:rPr>
      </w:pPr>
      <w:r w:rsidRPr="00AE1E0B">
        <w:rPr>
          <w:sz w:val="23"/>
          <w:szCs w:val="23"/>
        </w:rPr>
        <w:object w:dxaOrig="7053" w:dyaOrig="1477" w14:anchorId="4C8D833D">
          <v:shape id="_x0000_i1026" type="#_x0000_t75" style="width:285.5pt;height:59.9pt" o:ole="">
            <v:imagedata r:id="rId9" o:title=""/>
          </v:shape>
          <o:OLEObject Type="Embed" ProgID="ChemDraw.Document.6.0" ShapeID="_x0000_i1026" DrawAspect="Content" ObjectID="_1674844793" r:id="rId10"/>
        </w:object>
      </w:r>
    </w:p>
    <w:p w14:paraId="11CC22F2" w14:textId="7567493C" w:rsidR="002F0A05" w:rsidRDefault="002F0A05" w:rsidP="002F0A05">
      <w:pPr>
        <w:rPr>
          <w:sz w:val="23"/>
          <w:szCs w:val="23"/>
        </w:rPr>
      </w:pPr>
      <w:r>
        <w:rPr>
          <w:sz w:val="23"/>
          <w:szCs w:val="23"/>
        </w:rPr>
        <w:t xml:space="preserve">A, </w:t>
      </w:r>
    </w:p>
    <w:p w14:paraId="5F654C71" w14:textId="77777777" w:rsidR="002F0A05" w:rsidRDefault="002F0A05" w:rsidP="002F0A05">
      <w:pPr>
        <w:rPr>
          <w:sz w:val="23"/>
          <w:szCs w:val="23"/>
        </w:rPr>
      </w:pPr>
      <w:r>
        <w:rPr>
          <w:sz w:val="23"/>
          <w:szCs w:val="23"/>
        </w:rPr>
        <w:t xml:space="preserve">B, </w:t>
      </w:r>
      <w:proofErr w:type="spellStart"/>
      <w:r w:rsidRPr="007D63F3">
        <w:rPr>
          <w:sz w:val="23"/>
          <w:szCs w:val="23"/>
        </w:rPr>
        <w:t>Diethylphosphite</w:t>
      </w:r>
      <w:proofErr w:type="spellEnd"/>
      <w:r>
        <w:rPr>
          <w:sz w:val="23"/>
          <w:szCs w:val="23"/>
        </w:rPr>
        <w:t>, CAS:</w:t>
      </w:r>
      <w:r w:rsidRPr="007D63F3">
        <w:t xml:space="preserve"> </w:t>
      </w:r>
      <w:r w:rsidRPr="007D63F3">
        <w:rPr>
          <w:sz w:val="23"/>
          <w:szCs w:val="23"/>
        </w:rPr>
        <w:t>762-04-9</w:t>
      </w:r>
      <w:r>
        <w:rPr>
          <w:sz w:val="23"/>
          <w:szCs w:val="23"/>
        </w:rPr>
        <w:t>, M=138.10, d=</w:t>
      </w:r>
      <w:r w:rsidRPr="00826E17">
        <w:t xml:space="preserve"> </w:t>
      </w:r>
      <w:r w:rsidRPr="00826E17">
        <w:rPr>
          <w:sz w:val="23"/>
          <w:szCs w:val="23"/>
        </w:rPr>
        <w:t>1.072 g/mL</w:t>
      </w:r>
    </w:p>
    <w:p w14:paraId="4C328389" w14:textId="77777777" w:rsidR="002F0A05" w:rsidRDefault="002F0A05" w:rsidP="002F0A05">
      <w:pPr>
        <w:rPr>
          <w:sz w:val="23"/>
          <w:szCs w:val="23"/>
        </w:rPr>
      </w:pPr>
    </w:p>
    <w:p w14:paraId="48ECFB9B" w14:textId="6102FEA2" w:rsidR="002F0A05" w:rsidRDefault="002F0A05" w:rsidP="002F0A05">
      <w:pPr>
        <w:rPr>
          <w:sz w:val="23"/>
          <w:szCs w:val="23"/>
        </w:rPr>
      </w:pPr>
      <w:r>
        <w:rPr>
          <w:sz w:val="23"/>
          <w:szCs w:val="23"/>
        </w:rPr>
        <w:t xml:space="preserve">A, 30mmol, 30mL (1M </w:t>
      </w:r>
      <w:r w:rsidRPr="00A132A5">
        <w:rPr>
          <w:sz w:val="23"/>
          <w:szCs w:val="23"/>
        </w:rPr>
        <w:t xml:space="preserve">in </w:t>
      </w:r>
      <w:r w:rsidR="00311580">
        <w:rPr>
          <w:sz w:val="23"/>
          <w:szCs w:val="23"/>
        </w:rPr>
        <w:t>THF</w:t>
      </w:r>
      <w:r>
        <w:rPr>
          <w:sz w:val="23"/>
          <w:szCs w:val="23"/>
        </w:rPr>
        <w:t xml:space="preserve">) </w:t>
      </w:r>
    </w:p>
    <w:p w14:paraId="467D452C" w14:textId="7441C29B" w:rsidR="002F0A05" w:rsidRDefault="0046424C" w:rsidP="002F0A05">
      <w:pPr>
        <w:rPr>
          <w:sz w:val="23"/>
          <w:szCs w:val="23"/>
        </w:rPr>
      </w:pPr>
      <w:r>
        <w:rPr>
          <w:sz w:val="23"/>
          <w:szCs w:val="23"/>
        </w:rPr>
        <w:t>B</w:t>
      </w:r>
      <w:r w:rsidR="002F0A05">
        <w:rPr>
          <w:sz w:val="23"/>
          <w:szCs w:val="23"/>
        </w:rPr>
        <w:t>, 15mmol, 2.07g, 1.93mL</w:t>
      </w:r>
    </w:p>
    <w:p w14:paraId="4ED376FC" w14:textId="77777777" w:rsidR="002F0A05" w:rsidRDefault="002F0A05" w:rsidP="002F0A05">
      <w:pPr>
        <w:rPr>
          <w:sz w:val="23"/>
          <w:szCs w:val="23"/>
        </w:rPr>
      </w:pPr>
      <w:r>
        <w:rPr>
          <w:sz w:val="23"/>
          <w:szCs w:val="23"/>
        </w:rPr>
        <w:t xml:space="preserve">The mixture was aged for 30 minutes at 0 </w:t>
      </w:r>
      <w:proofErr w:type="spellStart"/>
      <w:r w:rsidRPr="00B75C4B">
        <w:rPr>
          <w:sz w:val="23"/>
          <w:szCs w:val="23"/>
          <w:vertAlign w:val="superscript"/>
        </w:rPr>
        <w:t>o</w:t>
      </w:r>
      <w:r>
        <w:rPr>
          <w:sz w:val="23"/>
          <w:szCs w:val="23"/>
        </w:rPr>
        <w:t>C</w:t>
      </w:r>
      <w:proofErr w:type="spellEnd"/>
      <w:r>
        <w:rPr>
          <w:sz w:val="23"/>
          <w:szCs w:val="23"/>
        </w:rPr>
        <w:t xml:space="preserve">, then stirred at 25 </w:t>
      </w:r>
      <w:proofErr w:type="spellStart"/>
      <w:r w:rsidRPr="00B75C4B">
        <w:rPr>
          <w:sz w:val="23"/>
          <w:szCs w:val="23"/>
          <w:vertAlign w:val="superscript"/>
        </w:rPr>
        <w:t>o</w:t>
      </w:r>
      <w:r>
        <w:rPr>
          <w:sz w:val="23"/>
          <w:szCs w:val="23"/>
        </w:rPr>
        <w:t>C</w:t>
      </w:r>
      <w:proofErr w:type="spellEnd"/>
      <w:r>
        <w:rPr>
          <w:sz w:val="23"/>
          <w:szCs w:val="23"/>
        </w:rPr>
        <w:t xml:space="preserve"> for 16 hours. After the mixture was cooled again to 0 </w:t>
      </w:r>
      <w:proofErr w:type="spellStart"/>
      <w:r w:rsidRPr="00B75C4B">
        <w:rPr>
          <w:sz w:val="23"/>
          <w:szCs w:val="23"/>
          <w:vertAlign w:val="superscript"/>
        </w:rPr>
        <w:t>o</w:t>
      </w:r>
      <w:r>
        <w:rPr>
          <w:sz w:val="23"/>
          <w:szCs w:val="23"/>
        </w:rPr>
        <w:t>C</w:t>
      </w:r>
      <w:proofErr w:type="spellEnd"/>
      <w:r>
        <w:rPr>
          <w:sz w:val="23"/>
          <w:szCs w:val="23"/>
        </w:rPr>
        <w:t>, 100 mL aqueous 1N HC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xml:space="preserve">. After the solvent was completely removed, the residue was </w:t>
      </w:r>
      <w:r>
        <w:rPr>
          <w:sz w:val="23"/>
          <w:szCs w:val="23"/>
        </w:rPr>
        <w:lastRenderedPageBreak/>
        <w:t>purified by column chromatography on silica gel using petroleum ether/ethyl acetate = 1/1 as eluent to give the product as a white powder in 1.72g (42.4%)</w:t>
      </w:r>
    </w:p>
    <w:p w14:paraId="43332BC7" w14:textId="045A3400" w:rsidR="5D392864" w:rsidRDefault="5D392864"/>
    <w:p w14:paraId="1ADDDC1A" w14:textId="77777777" w:rsidR="002F0A05" w:rsidRDefault="002F0A05" w:rsidP="00B50B87"/>
    <w:p w14:paraId="6F849679" w14:textId="77777777" w:rsidR="002F0A05" w:rsidRDefault="002F0A05" w:rsidP="00B50B87"/>
    <w:p w14:paraId="168CD84E" w14:textId="4C518C6A" w:rsidR="00B50B87" w:rsidRDefault="00B50B87" w:rsidP="00B50B87">
      <w:r>
        <w:t>2020.08.</w:t>
      </w:r>
      <w:r w:rsidR="000708CC">
        <w:t>11</w:t>
      </w:r>
      <w:r>
        <w:t xml:space="preserve"> reaction 92-1</w:t>
      </w:r>
    </w:p>
    <w:p w14:paraId="3452E9C0" w14:textId="77777777" w:rsidR="00B50B87" w:rsidRDefault="00B50B87" w:rsidP="00B50B87"/>
    <w:p w14:paraId="6BDE342D" w14:textId="0B04CCC5" w:rsidR="00B50B87" w:rsidRDefault="00956325" w:rsidP="00B50B87">
      <w:r>
        <w:rPr>
          <w:noProof/>
        </w:rPr>
        <w:object w:dxaOrig="16916" w:dyaOrig="7131" w14:anchorId="7A0B1761">
          <v:shape id="_x0000_i1027" type="#_x0000_t75" style="width:428.8pt;height:181.45pt" o:ole="">
            <v:imagedata r:id="rId11" o:title=""/>
          </v:shape>
          <o:OLEObject Type="Embed" ProgID="ChemDraw.Document.6.0" ShapeID="_x0000_i1027" DrawAspect="Content" ObjectID="_1674844794" r:id="rId12"/>
        </w:object>
      </w:r>
    </w:p>
    <w:p w14:paraId="4684A2D9" w14:textId="77777777" w:rsidR="00B50B87" w:rsidRDefault="00B50B87" w:rsidP="00B50B87">
      <w:r>
        <w:rPr>
          <w:rFonts w:hint="eastAsia"/>
        </w:rPr>
        <w:t>A</w:t>
      </w:r>
      <w:r>
        <w:t>~1</w:t>
      </w:r>
    </w:p>
    <w:p w14:paraId="69684C73" w14:textId="77777777" w:rsidR="00B50B87" w:rsidRDefault="00B50B87" w:rsidP="00B50B87">
      <w:r>
        <w:t>B~1</w:t>
      </w:r>
    </w:p>
    <w:p w14:paraId="6149CE03" w14:textId="77777777" w:rsidR="00B50B87" w:rsidRPr="00F46CED" w:rsidRDefault="00B50B87" w:rsidP="00B50B87">
      <w:r>
        <w:t>C~2, K</w:t>
      </w:r>
      <w:r w:rsidRPr="00F46CED">
        <w:rPr>
          <w:vertAlign w:val="subscript"/>
        </w:rPr>
        <w:t>2</w:t>
      </w:r>
      <w:r>
        <w:t>CO</w:t>
      </w:r>
      <w:r w:rsidRPr="00F46CED">
        <w:rPr>
          <w:vertAlign w:val="subscript"/>
        </w:rPr>
        <w:t>3</w:t>
      </w:r>
      <w:r>
        <w:t xml:space="preserve">, M: 138.21, CAS: </w:t>
      </w:r>
      <w:r w:rsidRPr="00093E43">
        <w:t>584-08-7</w:t>
      </w:r>
    </w:p>
    <w:p w14:paraId="67713B0E" w14:textId="77777777" w:rsidR="00B50B87" w:rsidRDefault="00B50B87" w:rsidP="00B50B87">
      <w:r>
        <w:t>The semi-flexible copolymer was synthesized via a typical</w:t>
      </w:r>
      <w:r>
        <w:rPr>
          <w:rFonts w:hint="eastAsia"/>
        </w:rPr>
        <w:t xml:space="preserve"> </w:t>
      </w:r>
      <w:r>
        <w:t>polycondensation reaction [</w:t>
      </w:r>
      <w:proofErr w:type="spellStart"/>
      <w:r w:rsidRPr="00F46CED">
        <w:rPr>
          <w:i/>
        </w:rPr>
        <w:t>ChemSusChem</w:t>
      </w:r>
      <w:proofErr w:type="spellEnd"/>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w:t>
      </w:r>
      <w:proofErr w:type="spellStart"/>
      <w:r>
        <w:t>DeaneStark</w:t>
      </w:r>
      <w:proofErr w:type="spellEnd"/>
      <w:r>
        <w:t xml:space="preserve"> trap. </w:t>
      </w:r>
      <w:r w:rsidRPr="00DB219B">
        <w:rPr>
          <w:color w:val="0070C0"/>
        </w:rPr>
        <w:t xml:space="preserve">Then, DMSO/toluene=2:1 was </w:t>
      </w:r>
      <w:proofErr w:type="gramStart"/>
      <w:r w:rsidRPr="00DB219B">
        <w:rPr>
          <w:color w:val="0070C0"/>
        </w:rPr>
        <w:t>added</w:t>
      </w:r>
      <w:proofErr w:type="gramEnd"/>
      <w:r w:rsidRPr="00DB219B">
        <w:rPr>
          <w:color w:val="0070C0"/>
        </w:rPr>
        <w:t xml:space="preserve"> and the reaction mixture was</w:t>
      </w:r>
      <w:r w:rsidRPr="00DB219B">
        <w:rPr>
          <w:rFonts w:hint="eastAsia"/>
          <w:color w:val="0070C0"/>
        </w:rPr>
        <w:t xml:space="preserve"> </w:t>
      </w:r>
      <w:r w:rsidRPr="00DB219B">
        <w:rPr>
          <w:color w:val="0070C0"/>
        </w:rPr>
        <w:t xml:space="preserve">initially kept at 135 </w:t>
      </w:r>
      <w:proofErr w:type="spellStart"/>
      <w:r w:rsidRPr="00DB219B">
        <w:rPr>
          <w:color w:val="0070C0"/>
          <w:vertAlign w:val="superscript"/>
        </w:rPr>
        <w:t>o</w:t>
      </w:r>
      <w:r w:rsidRPr="00DB219B">
        <w:rPr>
          <w:color w:val="0070C0"/>
        </w:rPr>
        <w:t>C</w:t>
      </w:r>
      <w:proofErr w:type="spellEnd"/>
      <w:r w:rsidRPr="00DB219B">
        <w:rPr>
          <w:color w:val="0070C0"/>
        </w:rPr>
        <w:t xml:space="preserve"> for 2 h under constant nitrogen flow to</w:t>
      </w:r>
      <w:r w:rsidRPr="00DB219B">
        <w:rPr>
          <w:rFonts w:hint="eastAsia"/>
          <w:color w:val="0070C0"/>
        </w:rPr>
        <w:t xml:space="preserve"> </w:t>
      </w:r>
      <w:r w:rsidRPr="00DB219B">
        <w:rPr>
          <w:color w:val="0070C0"/>
        </w:rPr>
        <w:t>remove the water and toluene. (precipitation formed), then add 8mL NMP, the reaction was subsequently</w:t>
      </w:r>
      <w:r w:rsidRPr="00DB219B">
        <w:rPr>
          <w:rFonts w:hint="eastAsia"/>
          <w:color w:val="0070C0"/>
        </w:rPr>
        <w:t xml:space="preserve"> </w:t>
      </w:r>
      <w:r w:rsidRPr="00DB219B">
        <w:rPr>
          <w:color w:val="0070C0"/>
        </w:rPr>
        <w:t xml:space="preserve">carried out at 165 </w:t>
      </w:r>
      <w:proofErr w:type="spellStart"/>
      <w:r w:rsidRPr="00DB219B">
        <w:rPr>
          <w:color w:val="0070C0"/>
          <w:vertAlign w:val="superscript"/>
        </w:rPr>
        <w:t>o</w:t>
      </w:r>
      <w:r w:rsidRPr="00DB219B">
        <w:rPr>
          <w:color w:val="0070C0"/>
        </w:rPr>
        <w:t>C</w:t>
      </w:r>
      <w:proofErr w:type="spellEnd"/>
      <w:r w:rsidRPr="00DB219B">
        <w:rPr>
          <w:color w:val="0070C0"/>
        </w:rPr>
        <w:t xml:space="preserve"> for another 48 h. </w:t>
      </w:r>
      <w:r>
        <w:t>Then the product was</w:t>
      </w:r>
      <w:r>
        <w:rPr>
          <w:rFonts w:hint="eastAsia"/>
        </w:rPr>
        <w:t xml:space="preserve"> </w:t>
      </w:r>
      <w:r>
        <w:t>cooled to room temperature (the product was precipitated) and precipitated in the ice water.</w:t>
      </w:r>
      <w:r>
        <w:rPr>
          <w:rFonts w:hint="eastAsia"/>
        </w:rPr>
        <w:t xml:space="preserve"> </w:t>
      </w:r>
      <w:r>
        <w:t>Finally, the yellow fibrous polymer, was obtained by washing several</w:t>
      </w:r>
      <w:r>
        <w:rPr>
          <w:rFonts w:hint="eastAsia"/>
        </w:rPr>
        <w:t xml:space="preserve"> </w:t>
      </w:r>
      <w:r>
        <w:t xml:space="preserve">times with ethanol, followed by drying under vacuum at 60 </w:t>
      </w:r>
      <w:proofErr w:type="spellStart"/>
      <w:r w:rsidRPr="00F46CED">
        <w:rPr>
          <w:vertAlign w:val="superscript"/>
        </w:rPr>
        <w:t>o</w:t>
      </w:r>
      <w:r>
        <w:t>C</w:t>
      </w:r>
      <w:proofErr w:type="spellEnd"/>
      <w:r>
        <w:rPr>
          <w:rFonts w:hint="eastAsia"/>
        </w:rPr>
        <w:t xml:space="preserve"> </w:t>
      </w:r>
      <w:r>
        <w:t>for 24 h.</w:t>
      </w:r>
    </w:p>
    <w:p w14:paraId="7DF36C7D" w14:textId="77777777" w:rsidR="00B50B87" w:rsidRDefault="00B50B87" w:rsidP="00B50B87"/>
    <w:p w14:paraId="7E95E088" w14:textId="7360912E" w:rsidR="00B50B87" w:rsidRDefault="00B50B87" w:rsidP="00B50B87">
      <w:r>
        <w:t xml:space="preserve">A, </w:t>
      </w:r>
      <w:r w:rsidR="005C42A1">
        <w:t xml:space="preserve">0.8 </w:t>
      </w:r>
      <w:r>
        <w:t>mmol, 0.</w:t>
      </w:r>
      <w:r w:rsidR="005C42A1">
        <w:t>384</w:t>
      </w:r>
      <w:r>
        <w:t>g</w:t>
      </w:r>
    </w:p>
    <w:p w14:paraId="56D3BB9D" w14:textId="34604810" w:rsidR="00B50B87" w:rsidRDefault="00B50B87" w:rsidP="00B50B87">
      <w:r>
        <w:t xml:space="preserve">B, </w:t>
      </w:r>
      <w:r w:rsidR="005C42A1">
        <w:t xml:space="preserve">0.8 </w:t>
      </w:r>
      <w:r>
        <w:t>mmol, 0.</w:t>
      </w:r>
      <w:r w:rsidR="00134275">
        <w:t>2416</w:t>
      </w:r>
      <w:r>
        <w:t>g</w:t>
      </w:r>
    </w:p>
    <w:p w14:paraId="13D159C5" w14:textId="3AFE79F1" w:rsidR="00B50B87" w:rsidRDefault="00B50B87" w:rsidP="00B50B87">
      <w:r>
        <w:t>C, 2</w:t>
      </w:r>
      <w:r w:rsidR="00134275">
        <w:t xml:space="preserve"> </w:t>
      </w:r>
      <w:r>
        <w:t>mmol, 0.</w:t>
      </w:r>
      <w:r w:rsidR="00134275">
        <w:t>276</w:t>
      </w:r>
      <w:r>
        <w:t>g</w:t>
      </w:r>
    </w:p>
    <w:p w14:paraId="616D84F9" w14:textId="77777777" w:rsidR="00B50B87" w:rsidRDefault="00B50B87" w:rsidP="00B50B87">
      <w:r>
        <w:t>DMSO/toluene=8mL/4mL</w:t>
      </w:r>
    </w:p>
    <w:p w14:paraId="41933D51" w14:textId="77777777" w:rsidR="00B50B87" w:rsidRDefault="00B50B87" w:rsidP="00B50B87"/>
    <w:p w14:paraId="48A425BD" w14:textId="77777777" w:rsidR="00B50B87" w:rsidRDefault="00B50B87" w:rsidP="00B50B87">
      <w:r>
        <w:t>Thrice by</w:t>
      </w:r>
      <w:r>
        <w:rPr>
          <w:rFonts w:hint="eastAsia"/>
        </w:rPr>
        <w:t xml:space="preserve"> </w:t>
      </w:r>
      <w:r>
        <w:t>dissolution/precipitation method (the rude product was dissolved in NMP, filtrated, and</w:t>
      </w:r>
      <w:r>
        <w:rPr>
          <w:rFonts w:hint="eastAsia"/>
        </w:rPr>
        <w:t xml:space="preserve"> </w:t>
      </w:r>
      <w:r>
        <w:t>precipitated in a large amount of methanol) and once by Soxhlet extraction (methanol, 1d).</w:t>
      </w:r>
    </w:p>
    <w:p w14:paraId="5C48B147" w14:textId="77777777" w:rsidR="00B50B87" w:rsidRDefault="00B50B87" w:rsidP="00B50B87">
      <w:r>
        <w:t>W</w:t>
      </w:r>
      <w:r>
        <w:rPr>
          <w:rFonts w:hint="eastAsia"/>
        </w:rPr>
        <w:t>ithout</w:t>
      </w:r>
      <w:r>
        <w:t xml:space="preserve"> </w:t>
      </w:r>
      <w:r>
        <w:rPr>
          <w:rFonts w:hint="eastAsia"/>
        </w:rPr>
        <w:t>adding</w:t>
      </w:r>
      <w:r>
        <w:t xml:space="preserve"> </w:t>
      </w:r>
      <w:r>
        <w:rPr>
          <w:rFonts w:hint="eastAsia"/>
        </w:rPr>
        <w:t>the</w:t>
      </w:r>
      <w:r>
        <w:t xml:space="preserve"> capping agent, so OH group are still in the polymer, so it will adhere to the MPTS layer.</w:t>
      </w:r>
    </w:p>
    <w:p w14:paraId="0A65E5C4" w14:textId="77777777" w:rsidR="00B50B87" w:rsidRDefault="00B50B87" w:rsidP="00554BD2"/>
    <w:p w14:paraId="76782407" w14:textId="77777777" w:rsidR="00B50B87" w:rsidRDefault="00B50B87" w:rsidP="00554BD2"/>
    <w:p w14:paraId="143D1B44" w14:textId="022C3EF6" w:rsidR="00554BD2" w:rsidRDefault="00554BD2" w:rsidP="00554BD2">
      <w:r>
        <w:t>2020.0</w:t>
      </w:r>
      <w:r w:rsidR="00B001AA">
        <w:t>8</w:t>
      </w:r>
      <w:r>
        <w:t>.0</w:t>
      </w:r>
      <w:r w:rsidR="00B001AA">
        <w:t>7</w:t>
      </w:r>
      <w:r>
        <w:t xml:space="preserve"> reaction 71-3</w:t>
      </w:r>
    </w:p>
    <w:p w14:paraId="074BBD5F" w14:textId="77777777" w:rsidR="00554BD2" w:rsidRDefault="00554BD2" w:rsidP="00554BD2">
      <w:pPr>
        <w:rPr>
          <w:noProof/>
        </w:rPr>
      </w:pPr>
      <w:r>
        <w:rPr>
          <w:noProof/>
        </w:rPr>
        <w:object w:dxaOrig="10209" w:dyaOrig="1757" w14:anchorId="4EB86D12">
          <v:shape id="_x0000_i1028" type="#_x0000_t75" style="width:335.4pt;height:54.2pt" o:ole="">
            <v:imagedata r:id="rId13" o:title=""/>
          </v:shape>
          <o:OLEObject Type="Embed" ProgID="ChemDraw.Document.6.0" ShapeID="_x0000_i1028" DrawAspect="Content" ObjectID="_1674844795" r:id="rId14"/>
        </w:object>
      </w:r>
    </w:p>
    <w:p w14:paraId="7FACABCA" w14:textId="34EC106D" w:rsidR="00554BD2" w:rsidRDefault="00554BD2" w:rsidP="00554BD2">
      <w:pPr>
        <w:rPr>
          <w:noProof/>
        </w:rPr>
      </w:pPr>
      <w:r>
        <w:rPr>
          <w:rFonts w:hint="eastAsia"/>
          <w:noProof/>
        </w:rPr>
        <w:t>A</w:t>
      </w:r>
      <w:r>
        <w:rPr>
          <w:noProof/>
        </w:rPr>
        <w:t>~</w:t>
      </w:r>
      <w:r w:rsidR="00A3328F">
        <w:rPr>
          <w:noProof/>
        </w:rPr>
        <w:t>6</w:t>
      </w:r>
      <w:r>
        <w:rPr>
          <w:noProof/>
        </w:rPr>
        <w:t xml:space="preserve">mmol, </w:t>
      </w:r>
      <w:r w:rsidR="00627409">
        <w:rPr>
          <w:noProof/>
        </w:rPr>
        <w:t>2.56</w:t>
      </w:r>
      <w:r>
        <w:rPr>
          <w:noProof/>
        </w:rPr>
        <w:t>g</w:t>
      </w:r>
    </w:p>
    <w:p w14:paraId="1E477320" w14:textId="31C57712" w:rsidR="00554BD2" w:rsidRDefault="00554BD2" w:rsidP="00554BD2">
      <w:pPr>
        <w:rPr>
          <w:sz w:val="23"/>
          <w:szCs w:val="23"/>
        </w:rPr>
      </w:pPr>
      <w:r>
        <w:t>B~</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r>
        <w:rPr>
          <w:sz w:val="23"/>
          <w:szCs w:val="23"/>
        </w:rPr>
        <w:t>, 0.</w:t>
      </w:r>
      <w:r w:rsidR="00627409">
        <w:rPr>
          <w:sz w:val="23"/>
          <w:szCs w:val="23"/>
        </w:rPr>
        <w:t>12</w:t>
      </w:r>
      <w:r>
        <w:rPr>
          <w:rFonts w:hint="eastAsia"/>
          <w:sz w:val="23"/>
          <w:szCs w:val="23"/>
        </w:rPr>
        <w:t>mmol</w:t>
      </w:r>
      <w:r>
        <w:rPr>
          <w:sz w:val="23"/>
          <w:szCs w:val="23"/>
        </w:rPr>
        <w:t xml:space="preserve">, </w:t>
      </w:r>
      <w:r w:rsidR="007373B7">
        <w:rPr>
          <w:sz w:val="23"/>
          <w:szCs w:val="23"/>
        </w:rPr>
        <w:t xml:space="preserve">110 </w:t>
      </w:r>
      <w:r>
        <w:rPr>
          <w:sz w:val="23"/>
          <w:szCs w:val="23"/>
        </w:rPr>
        <w:t>mg</w:t>
      </w:r>
    </w:p>
    <w:p w14:paraId="36184727" w14:textId="5A6F4F71" w:rsidR="00554BD2" w:rsidRDefault="00554BD2" w:rsidP="00554BD2">
      <w:pPr>
        <w:rPr>
          <w:sz w:val="23"/>
          <w:szCs w:val="23"/>
        </w:rPr>
      </w:pPr>
      <w:r>
        <w:rPr>
          <w:sz w:val="23"/>
          <w:szCs w:val="23"/>
        </w:rPr>
        <w:t>C~</w:t>
      </w:r>
      <w:r w:rsidRPr="000268E3">
        <w:rPr>
          <w:rFonts w:hint="eastAsia"/>
        </w:rPr>
        <w:t xml:space="preserve"> </w:t>
      </w:r>
      <w:r w:rsidRPr="000268E3">
        <w:rPr>
          <w:rFonts w:hint="eastAsia"/>
          <w:sz w:val="23"/>
          <w:szCs w:val="23"/>
        </w:rPr>
        <w:t>2-Di-tert-butylphosphino-3,4,5,6-tetramethyl-2</w:t>
      </w:r>
      <w:r>
        <w:rPr>
          <w:sz w:val="23"/>
          <w:szCs w:val="23"/>
        </w:rPr>
        <w:t>’</w:t>
      </w:r>
      <w:r w:rsidRPr="000268E3">
        <w:rPr>
          <w:rFonts w:hint="eastAsia"/>
          <w:sz w:val="23"/>
          <w:szCs w:val="23"/>
        </w:rPr>
        <w:t>,</w:t>
      </w:r>
      <w:r>
        <w:rPr>
          <w:sz w:val="23"/>
          <w:szCs w:val="23"/>
        </w:rPr>
        <w:t xml:space="preserve"> </w:t>
      </w:r>
      <w:r w:rsidRPr="000268E3">
        <w:rPr>
          <w:rFonts w:hint="eastAsia"/>
          <w:sz w:val="23"/>
          <w:szCs w:val="23"/>
        </w:rPr>
        <w:t>4</w:t>
      </w:r>
      <w:r>
        <w:rPr>
          <w:sz w:val="23"/>
          <w:szCs w:val="23"/>
        </w:rPr>
        <w:t>’</w:t>
      </w:r>
      <w:r w:rsidRPr="000268E3">
        <w:rPr>
          <w:rFonts w:hint="eastAsia"/>
          <w:sz w:val="23"/>
          <w:szCs w:val="23"/>
        </w:rPr>
        <w:t>,</w:t>
      </w:r>
      <w:r>
        <w:rPr>
          <w:sz w:val="23"/>
          <w:szCs w:val="23"/>
        </w:rPr>
        <w:t xml:space="preserve"> </w:t>
      </w:r>
      <w:r w:rsidRPr="000268E3">
        <w:rPr>
          <w:rFonts w:hint="eastAsia"/>
          <w:sz w:val="23"/>
          <w:szCs w:val="23"/>
        </w:rPr>
        <w:t>6</w:t>
      </w:r>
      <w:r>
        <w:rPr>
          <w:sz w:val="23"/>
          <w:szCs w:val="23"/>
        </w:rPr>
        <w:t xml:space="preserve">’ </w:t>
      </w:r>
      <w:r w:rsidRPr="000268E3">
        <w:rPr>
          <w:rFonts w:hint="eastAsia"/>
          <w:sz w:val="23"/>
          <w:szCs w:val="23"/>
        </w:rPr>
        <w:t>-triisopropyl-1,1</w:t>
      </w:r>
      <w:r>
        <w:rPr>
          <w:sz w:val="23"/>
          <w:szCs w:val="23"/>
        </w:rPr>
        <w:t>’</w:t>
      </w:r>
      <w:r w:rsidRPr="000268E3">
        <w:rPr>
          <w:rFonts w:hint="eastAsia"/>
          <w:sz w:val="23"/>
          <w:szCs w:val="23"/>
        </w:rPr>
        <w:t>-biphenyl, Tetramethyl di-</w:t>
      </w:r>
      <w:proofErr w:type="spellStart"/>
      <w:r w:rsidRPr="000268E3">
        <w:rPr>
          <w:rFonts w:hint="eastAsia"/>
          <w:sz w:val="23"/>
          <w:szCs w:val="23"/>
        </w:rPr>
        <w:t>tBuXPhos</w:t>
      </w:r>
      <w:proofErr w:type="spellEnd"/>
      <w:r>
        <w:rPr>
          <w:rFonts w:hint="eastAsia"/>
          <w:sz w:val="23"/>
          <w:szCs w:val="23"/>
        </w:rPr>
        <w:t>,</w:t>
      </w:r>
      <w:r>
        <w:rPr>
          <w:sz w:val="23"/>
          <w:szCs w:val="23"/>
        </w:rPr>
        <w:t xml:space="preserve"> </w:t>
      </w:r>
      <w:r w:rsidRPr="000268E3">
        <w:rPr>
          <w:rFonts w:hint="eastAsia"/>
          <w:sz w:val="23"/>
          <w:szCs w:val="23"/>
        </w:rPr>
        <w:t>Me4tButylXphos</w:t>
      </w:r>
      <w:r>
        <w:rPr>
          <w:sz w:val="23"/>
          <w:szCs w:val="23"/>
        </w:rPr>
        <w:t>, 0.</w:t>
      </w:r>
      <w:r w:rsidR="007373B7">
        <w:rPr>
          <w:sz w:val="23"/>
          <w:szCs w:val="23"/>
        </w:rPr>
        <w:t xml:space="preserve">48 </w:t>
      </w:r>
      <w:proofErr w:type="spellStart"/>
      <w:r>
        <w:rPr>
          <w:sz w:val="23"/>
          <w:szCs w:val="23"/>
        </w:rPr>
        <w:t>mmol,CAS</w:t>
      </w:r>
      <w:proofErr w:type="spellEnd"/>
      <w:r>
        <w:rPr>
          <w:sz w:val="23"/>
          <w:szCs w:val="23"/>
        </w:rPr>
        <w:t xml:space="preserve">:  </w:t>
      </w:r>
      <w:r w:rsidRPr="0010109A">
        <w:rPr>
          <w:sz w:val="23"/>
          <w:szCs w:val="23"/>
        </w:rPr>
        <w:t>857356-94-6</w:t>
      </w:r>
      <w:r>
        <w:rPr>
          <w:sz w:val="23"/>
          <w:szCs w:val="23"/>
        </w:rPr>
        <w:t xml:space="preserve">, M= </w:t>
      </w:r>
      <w:r w:rsidRPr="00FC672F">
        <w:rPr>
          <w:sz w:val="23"/>
          <w:szCs w:val="23"/>
        </w:rPr>
        <w:t>480.756</w:t>
      </w:r>
      <w:r>
        <w:rPr>
          <w:sz w:val="23"/>
          <w:szCs w:val="23"/>
        </w:rPr>
        <w:t xml:space="preserve">, </w:t>
      </w:r>
      <w:r w:rsidR="007373B7">
        <w:rPr>
          <w:sz w:val="23"/>
          <w:szCs w:val="23"/>
        </w:rPr>
        <w:t xml:space="preserve">231 </w:t>
      </w:r>
      <w:r>
        <w:rPr>
          <w:sz w:val="23"/>
          <w:szCs w:val="23"/>
        </w:rPr>
        <w:t>mg</w:t>
      </w:r>
    </w:p>
    <w:p w14:paraId="5C6E634E" w14:textId="38B5A997" w:rsidR="00554BD2" w:rsidRDefault="00554BD2" w:rsidP="00554BD2">
      <w:pPr>
        <w:rPr>
          <w:sz w:val="23"/>
          <w:szCs w:val="23"/>
        </w:rPr>
      </w:pPr>
      <w:r>
        <w:rPr>
          <w:sz w:val="23"/>
          <w:szCs w:val="23"/>
        </w:rPr>
        <w:t>D~</w:t>
      </w:r>
      <w:r w:rsidRPr="00FE6EEA">
        <w:rPr>
          <w:sz w:val="23"/>
          <w:szCs w:val="23"/>
        </w:rPr>
        <w:t xml:space="preserve"> KOH (</w:t>
      </w:r>
      <w:r>
        <w:rPr>
          <w:sz w:val="23"/>
          <w:szCs w:val="23"/>
        </w:rPr>
        <w:t>1.</w:t>
      </w:r>
      <w:r w:rsidR="006C25F9">
        <w:rPr>
          <w:sz w:val="23"/>
          <w:szCs w:val="23"/>
        </w:rPr>
        <w:t>68</w:t>
      </w:r>
      <w:r w:rsidRPr="00FE6EEA">
        <w:rPr>
          <w:sz w:val="23"/>
          <w:szCs w:val="23"/>
        </w:rPr>
        <w:t xml:space="preserve"> g, </w:t>
      </w:r>
      <w:r>
        <w:rPr>
          <w:sz w:val="23"/>
          <w:szCs w:val="23"/>
        </w:rPr>
        <w:t xml:space="preserve">M=56, </w:t>
      </w:r>
      <w:r w:rsidR="006C25F9">
        <w:rPr>
          <w:sz w:val="23"/>
          <w:szCs w:val="23"/>
        </w:rPr>
        <w:t>30</w:t>
      </w:r>
      <w:r w:rsidRPr="00FE6EEA">
        <w:rPr>
          <w:sz w:val="23"/>
          <w:szCs w:val="23"/>
        </w:rPr>
        <w:t>.0 mmol)</w:t>
      </w:r>
    </w:p>
    <w:p w14:paraId="11E493C3" w14:textId="51090744" w:rsidR="00554BD2" w:rsidRDefault="00554BD2" w:rsidP="00554BD2">
      <w:r w:rsidRPr="00284404">
        <w:t>1,4-dioxane (</w:t>
      </w:r>
      <w:r w:rsidR="00652A76">
        <w:t>25</w:t>
      </w:r>
      <w:r w:rsidRPr="00284404">
        <w:t xml:space="preserve"> mL) and degassed water (</w:t>
      </w:r>
      <w:r w:rsidR="00652A76">
        <w:t>25</w:t>
      </w:r>
      <w:r w:rsidRPr="00284404">
        <w:t xml:space="preserve"> mL)</w:t>
      </w:r>
      <w:r>
        <w:t xml:space="preserve">, </w:t>
      </w:r>
      <w:r w:rsidRPr="00A1227F">
        <w:t xml:space="preserve">100 </w:t>
      </w:r>
      <w:proofErr w:type="spellStart"/>
      <w:r w:rsidRPr="00A1227F">
        <w:rPr>
          <w:vertAlign w:val="superscript"/>
        </w:rPr>
        <w:t>o</w:t>
      </w:r>
      <w:r w:rsidRPr="00A1227F">
        <w:t>C</w:t>
      </w:r>
      <w:proofErr w:type="spellEnd"/>
      <w:r w:rsidRPr="00A1227F">
        <w:t xml:space="preserve"> for </w:t>
      </w:r>
      <w:r>
        <w:t>24</w:t>
      </w:r>
      <w:r w:rsidRPr="00A1227F">
        <w:t xml:space="preserve"> h</w:t>
      </w:r>
    </w:p>
    <w:p w14:paraId="2B65C718" w14:textId="77777777" w:rsidR="00554BD2" w:rsidRDefault="00554BD2" w:rsidP="00554BD2">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0BCB82F3" w14:textId="77777777" w:rsidR="00554BD2" w:rsidRDefault="00554BD2" w:rsidP="007E28E7"/>
    <w:p w14:paraId="7AC52E04" w14:textId="6574892D" w:rsidR="21CD86A0" w:rsidRDefault="21CD86A0" w:rsidP="2419204D">
      <w:pPr>
        <w:rPr>
          <w:sz w:val="23"/>
          <w:szCs w:val="23"/>
        </w:rPr>
      </w:pPr>
      <w:r w:rsidRPr="2419204D">
        <w:rPr>
          <w:sz w:val="23"/>
          <w:szCs w:val="23"/>
        </w:rPr>
        <w:t>by column chromatography using HEX/ethyl acetate (1:1) as eluent to afford a white-yellow solid</w:t>
      </w:r>
      <w:r w:rsidR="0E396427" w:rsidRPr="2419204D">
        <w:rPr>
          <w:sz w:val="23"/>
          <w:szCs w:val="23"/>
        </w:rPr>
        <w:t xml:space="preserve"> 1.</w:t>
      </w:r>
      <w:r w:rsidR="00D9052B">
        <w:rPr>
          <w:sz w:val="23"/>
          <w:szCs w:val="23"/>
        </w:rPr>
        <w:t>39</w:t>
      </w:r>
      <w:r w:rsidR="0E396427" w:rsidRPr="2419204D">
        <w:rPr>
          <w:sz w:val="23"/>
          <w:szCs w:val="23"/>
        </w:rPr>
        <w:t>g</w:t>
      </w:r>
      <w:r w:rsidR="00D9052B">
        <w:rPr>
          <w:sz w:val="23"/>
          <w:szCs w:val="23"/>
        </w:rPr>
        <w:t xml:space="preserve"> (76.7%)</w:t>
      </w:r>
    </w:p>
    <w:p w14:paraId="2B0AFE4B" w14:textId="5FCA4E66" w:rsidR="00E5103D" w:rsidRDefault="00E5103D" w:rsidP="2419204D">
      <w:pPr>
        <w:rPr>
          <w:sz w:val="23"/>
          <w:szCs w:val="23"/>
        </w:rPr>
      </w:pPr>
    </w:p>
    <w:p w14:paraId="6F2E8002" w14:textId="660FB6C7" w:rsidR="00E5103D" w:rsidRDefault="00E5103D" w:rsidP="2419204D">
      <w:pPr>
        <w:rPr>
          <w:sz w:val="23"/>
          <w:szCs w:val="23"/>
        </w:rPr>
      </w:pPr>
      <w:r>
        <w:rPr>
          <w:sz w:val="23"/>
          <w:szCs w:val="23"/>
        </w:rPr>
        <w:t xml:space="preserve">NMR </w:t>
      </w:r>
      <w:r>
        <w:rPr>
          <w:rFonts w:hint="eastAsia"/>
          <w:sz w:val="23"/>
          <w:szCs w:val="23"/>
        </w:rPr>
        <w:t>named</w:t>
      </w:r>
      <w:r>
        <w:rPr>
          <w:sz w:val="23"/>
          <w:szCs w:val="23"/>
        </w:rPr>
        <w:t xml:space="preserve"> </w:t>
      </w:r>
      <w:r>
        <w:rPr>
          <w:rFonts w:hint="eastAsia"/>
          <w:sz w:val="23"/>
          <w:szCs w:val="23"/>
        </w:rPr>
        <w:t>as</w:t>
      </w:r>
      <w:r>
        <w:rPr>
          <w:sz w:val="23"/>
          <w:szCs w:val="23"/>
        </w:rPr>
        <w:t xml:space="preserve"> 0810-1:</w:t>
      </w:r>
    </w:p>
    <w:p w14:paraId="018EF2FD" w14:textId="274DF115" w:rsidR="2419204D" w:rsidRDefault="00E5103D" w:rsidP="2419204D">
      <w:pPr>
        <w:rPr>
          <w:sz w:val="23"/>
          <w:szCs w:val="23"/>
        </w:rPr>
      </w:pPr>
      <w:r>
        <w:rPr>
          <w:noProof/>
        </w:rPr>
        <w:drawing>
          <wp:inline distT="0" distB="0" distL="0" distR="0" wp14:anchorId="74267AA2" wp14:editId="413697A3">
            <wp:extent cx="5274310" cy="176530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765300"/>
                    </a:xfrm>
                    <a:prstGeom prst="rect">
                      <a:avLst/>
                    </a:prstGeom>
                  </pic:spPr>
                </pic:pic>
              </a:graphicData>
            </a:graphic>
          </wp:inline>
        </w:drawing>
      </w:r>
    </w:p>
    <w:p w14:paraId="1F5D399C" w14:textId="00C5E6DC" w:rsidR="2419204D" w:rsidRDefault="2419204D" w:rsidP="2419204D">
      <w:pPr>
        <w:rPr>
          <w:sz w:val="23"/>
          <w:szCs w:val="23"/>
        </w:rPr>
      </w:pPr>
    </w:p>
    <w:p w14:paraId="3E275533" w14:textId="7A939BC3" w:rsidR="007E28E7" w:rsidRDefault="007E28E7" w:rsidP="007E28E7">
      <w:r>
        <w:t>2020.0</w:t>
      </w:r>
      <w:r w:rsidR="00A70163">
        <w:t>8</w:t>
      </w:r>
      <w:r>
        <w:t>.</w:t>
      </w:r>
      <w:r w:rsidR="00A70163">
        <w:t>06</w:t>
      </w:r>
      <w:r>
        <w:t xml:space="preserve"> reaction 84-</w:t>
      </w:r>
      <w:r w:rsidR="00A70163">
        <w:t>2</w:t>
      </w:r>
    </w:p>
    <w:p w14:paraId="05FC666A" w14:textId="77777777" w:rsidR="007E28E7" w:rsidRDefault="007E28E7" w:rsidP="007E28E7">
      <w:r>
        <w:object w:dxaOrig="9633" w:dyaOrig="4219" w14:anchorId="73CA979D">
          <v:shape id="_x0000_i1029" type="#_x0000_t75" style="width:293.7pt;height:129.05pt" o:ole="">
            <v:imagedata r:id="rId16" o:title=""/>
          </v:shape>
          <o:OLEObject Type="Embed" ProgID="ChemDraw.Document.6.0" ShapeID="_x0000_i1029" DrawAspect="Content" ObjectID="_1674844796" r:id="rId17"/>
        </w:object>
      </w:r>
    </w:p>
    <w:p w14:paraId="6DB84B34" w14:textId="77777777" w:rsidR="00D341D9" w:rsidRDefault="00D341D9" w:rsidP="007E28E7">
      <w:pPr>
        <w:rPr>
          <w:sz w:val="23"/>
          <w:szCs w:val="23"/>
        </w:rPr>
      </w:pPr>
    </w:p>
    <w:p w14:paraId="0FA3B473" w14:textId="32D8991C" w:rsidR="00D341D9" w:rsidRDefault="00D341D9" w:rsidP="00D341D9">
      <w:pPr>
        <w:rPr>
          <w:sz w:val="23"/>
          <w:szCs w:val="23"/>
        </w:rPr>
      </w:pPr>
      <w:r>
        <w:rPr>
          <w:sz w:val="23"/>
          <w:szCs w:val="23"/>
        </w:rPr>
        <w:t xml:space="preserve">A, </w:t>
      </w:r>
      <w:r w:rsidR="00730EB9" w:rsidRPr="2CBBF828">
        <w:rPr>
          <w:sz w:val="23"/>
          <w:szCs w:val="23"/>
        </w:rPr>
        <w:t>1,3,5-Tris(4-bromophenyl)benzene,</w:t>
      </w:r>
      <w:r w:rsidR="00C875FB">
        <w:rPr>
          <w:sz w:val="23"/>
          <w:szCs w:val="23"/>
        </w:rPr>
        <w:t xml:space="preserve"> </w:t>
      </w:r>
      <w:r w:rsidR="00F40009">
        <w:rPr>
          <w:sz w:val="23"/>
          <w:szCs w:val="23"/>
        </w:rPr>
        <w:t xml:space="preserve">1 </w:t>
      </w:r>
      <w:r w:rsidR="004E2D33">
        <w:rPr>
          <w:sz w:val="23"/>
          <w:szCs w:val="23"/>
        </w:rPr>
        <w:t>mmol</w:t>
      </w:r>
      <w:r w:rsidR="00730EB9" w:rsidRPr="2CBBF828">
        <w:rPr>
          <w:sz w:val="23"/>
          <w:szCs w:val="23"/>
        </w:rPr>
        <w:t xml:space="preserve"> </w:t>
      </w:r>
      <w:r>
        <w:rPr>
          <w:sz w:val="23"/>
          <w:szCs w:val="23"/>
        </w:rPr>
        <w:t>, 0.</w:t>
      </w:r>
      <w:r w:rsidR="00F40009">
        <w:rPr>
          <w:sz w:val="23"/>
          <w:szCs w:val="23"/>
        </w:rPr>
        <w:t>54</w:t>
      </w:r>
      <w:r>
        <w:rPr>
          <w:sz w:val="23"/>
          <w:szCs w:val="23"/>
        </w:rPr>
        <w:t>g</w:t>
      </w:r>
      <w:r>
        <w:rPr>
          <w:rFonts w:hint="eastAsia"/>
          <w:sz w:val="23"/>
          <w:szCs w:val="23"/>
        </w:rPr>
        <w:t>;</w:t>
      </w:r>
      <w:r>
        <w:rPr>
          <w:sz w:val="23"/>
          <w:szCs w:val="23"/>
        </w:rPr>
        <w:t xml:space="preserve"> </w:t>
      </w:r>
    </w:p>
    <w:p w14:paraId="164E635E" w14:textId="16D3ACF2" w:rsidR="00D341D9" w:rsidRDefault="00D341D9" w:rsidP="00D341D9">
      <w:pPr>
        <w:rPr>
          <w:sz w:val="23"/>
          <w:szCs w:val="23"/>
        </w:rPr>
      </w:pPr>
      <w:r>
        <w:rPr>
          <w:sz w:val="23"/>
          <w:szCs w:val="23"/>
        </w:rPr>
        <w:t xml:space="preserve">B, </w:t>
      </w:r>
      <w:proofErr w:type="spellStart"/>
      <w:r w:rsidR="00730EB9" w:rsidRPr="7E9C3817">
        <w:rPr>
          <w:sz w:val="23"/>
          <w:szCs w:val="23"/>
        </w:rPr>
        <w:t>Diphenylphosphine</w:t>
      </w:r>
      <w:proofErr w:type="spellEnd"/>
      <w:r w:rsidR="00730EB9" w:rsidRPr="7E9C3817">
        <w:rPr>
          <w:sz w:val="23"/>
          <w:szCs w:val="23"/>
        </w:rPr>
        <w:t xml:space="preserve"> Oxide,</w:t>
      </w:r>
      <w:r w:rsidR="00B45F88">
        <w:rPr>
          <w:sz w:val="23"/>
          <w:szCs w:val="23"/>
        </w:rPr>
        <w:t xml:space="preserve"> </w:t>
      </w:r>
      <w:r w:rsidR="006F6F10">
        <w:rPr>
          <w:sz w:val="23"/>
          <w:szCs w:val="23"/>
        </w:rPr>
        <w:t xml:space="preserve">5 </w:t>
      </w:r>
      <w:r w:rsidR="00B45F88">
        <w:rPr>
          <w:sz w:val="23"/>
          <w:szCs w:val="23"/>
        </w:rPr>
        <w:t>mmol</w:t>
      </w:r>
      <w:r w:rsidR="00730EB9">
        <w:rPr>
          <w:sz w:val="23"/>
          <w:szCs w:val="23"/>
        </w:rPr>
        <w:t xml:space="preserve"> </w:t>
      </w:r>
      <w:r>
        <w:rPr>
          <w:sz w:val="23"/>
          <w:szCs w:val="23"/>
        </w:rPr>
        <w:t xml:space="preserve">, </w:t>
      </w:r>
      <w:r w:rsidR="006F6F10">
        <w:rPr>
          <w:sz w:val="23"/>
          <w:szCs w:val="23"/>
        </w:rPr>
        <w:t xml:space="preserve">1.01 </w:t>
      </w:r>
      <w:r>
        <w:rPr>
          <w:sz w:val="23"/>
          <w:szCs w:val="23"/>
        </w:rPr>
        <w:t>g;</w:t>
      </w:r>
    </w:p>
    <w:p w14:paraId="5846BA7B" w14:textId="3824E588" w:rsidR="00D341D9" w:rsidRDefault="00D341D9" w:rsidP="00D341D9">
      <w:pPr>
        <w:rPr>
          <w:sz w:val="23"/>
          <w:szCs w:val="23"/>
        </w:rPr>
      </w:pPr>
      <w:r>
        <w:rPr>
          <w:sz w:val="23"/>
          <w:szCs w:val="23"/>
        </w:rPr>
        <w:lastRenderedPageBreak/>
        <w:t xml:space="preserve">C, </w:t>
      </w:r>
      <w:r w:rsidRPr="00806767">
        <w:rPr>
          <w:sz w:val="23"/>
          <w:szCs w:val="23"/>
        </w:rPr>
        <w:t>Pd(</w:t>
      </w:r>
      <w:proofErr w:type="spellStart"/>
      <w:r w:rsidRPr="00806767">
        <w:rPr>
          <w:sz w:val="23"/>
          <w:szCs w:val="23"/>
        </w:rPr>
        <w:t>OAc</w:t>
      </w:r>
      <w:proofErr w:type="spellEnd"/>
      <w:r w:rsidRPr="00806767">
        <w:rPr>
          <w:sz w:val="23"/>
          <w:szCs w:val="23"/>
        </w:rPr>
        <w:t>)</w:t>
      </w:r>
      <w:r w:rsidRPr="00C33B71">
        <w:rPr>
          <w:sz w:val="23"/>
          <w:szCs w:val="23"/>
          <w:vertAlign w:val="subscript"/>
        </w:rPr>
        <w:t>2</w:t>
      </w:r>
      <w:r>
        <w:rPr>
          <w:sz w:val="23"/>
          <w:szCs w:val="23"/>
        </w:rPr>
        <w:t xml:space="preserve">, M=224.5, </w:t>
      </w:r>
      <w:r w:rsidRPr="00806767">
        <w:rPr>
          <w:sz w:val="23"/>
          <w:szCs w:val="23"/>
        </w:rPr>
        <w:t>(</w:t>
      </w:r>
      <w:r w:rsidR="00A70163">
        <w:rPr>
          <w:sz w:val="23"/>
          <w:szCs w:val="23"/>
        </w:rPr>
        <w:t xml:space="preserve">44.8 </w:t>
      </w:r>
      <w:r w:rsidRPr="00806767">
        <w:rPr>
          <w:sz w:val="23"/>
          <w:szCs w:val="23"/>
        </w:rPr>
        <w:t>mg, 0.</w:t>
      </w:r>
      <w:r w:rsidR="00A70163">
        <w:rPr>
          <w:sz w:val="23"/>
          <w:szCs w:val="23"/>
        </w:rPr>
        <w:t>2</w:t>
      </w:r>
      <w:r w:rsidRPr="00806767">
        <w:rPr>
          <w:sz w:val="23"/>
          <w:szCs w:val="23"/>
        </w:rPr>
        <w:t xml:space="preserve"> mmol</w:t>
      </w:r>
      <w:r>
        <w:rPr>
          <w:sz w:val="23"/>
          <w:szCs w:val="23"/>
        </w:rPr>
        <w:t>)</w:t>
      </w:r>
    </w:p>
    <w:p w14:paraId="2C6CD667" w14:textId="5FB64B2C" w:rsidR="00D341D9" w:rsidRDefault="00D341D9" w:rsidP="00D341D9">
      <w:pPr>
        <w:rPr>
          <w:sz w:val="23"/>
          <w:szCs w:val="23"/>
        </w:rPr>
      </w:pPr>
      <w:r>
        <w:rPr>
          <w:sz w:val="23"/>
          <w:szCs w:val="23"/>
        </w:rPr>
        <w:t xml:space="preserve">D, </w:t>
      </w:r>
      <w:r w:rsidRPr="00806767">
        <w:rPr>
          <w:sz w:val="23"/>
          <w:szCs w:val="23"/>
        </w:rPr>
        <w:t>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Pr>
          <w:sz w:val="23"/>
          <w:szCs w:val="23"/>
        </w:rPr>
        <w:t>, CAS:</w:t>
      </w:r>
      <w:r w:rsidRPr="001E723F">
        <w:rPr>
          <w:rFonts w:ascii="Arial" w:hAnsi="Arial" w:cs="Arial"/>
          <w:sz w:val="20"/>
          <w:szCs w:val="20"/>
        </w:rPr>
        <w:t xml:space="preserve"> </w:t>
      </w:r>
      <w:r>
        <w:rPr>
          <w:rFonts w:ascii="Arial" w:hAnsi="Arial" w:cs="Arial"/>
          <w:sz w:val="20"/>
          <w:szCs w:val="20"/>
        </w:rPr>
        <w:t>7688-25-7, M=426</w:t>
      </w:r>
      <w:r w:rsidRPr="00806767">
        <w:rPr>
          <w:sz w:val="23"/>
          <w:szCs w:val="23"/>
        </w:rPr>
        <w:t xml:space="preserve"> (</w:t>
      </w:r>
      <w:r w:rsidR="00A70163">
        <w:rPr>
          <w:sz w:val="23"/>
          <w:szCs w:val="23"/>
        </w:rPr>
        <w:t xml:space="preserve">84.6 </w:t>
      </w:r>
      <w:r>
        <w:rPr>
          <w:sz w:val="23"/>
          <w:szCs w:val="23"/>
        </w:rPr>
        <w:t>mg, 0.</w:t>
      </w:r>
      <w:r w:rsidR="00A70163">
        <w:rPr>
          <w:sz w:val="23"/>
          <w:szCs w:val="23"/>
        </w:rPr>
        <w:t>2</w:t>
      </w:r>
      <w:r>
        <w:rPr>
          <w:sz w:val="23"/>
          <w:szCs w:val="23"/>
        </w:rPr>
        <w:t xml:space="preserve">mmol) </w:t>
      </w:r>
    </w:p>
    <w:p w14:paraId="6669FF76" w14:textId="240AA157" w:rsidR="00D341D9" w:rsidRDefault="00D341D9" w:rsidP="00D341D9">
      <w:pPr>
        <w:rPr>
          <w:sz w:val="23"/>
          <w:szCs w:val="23"/>
        </w:rPr>
      </w:pPr>
      <w:r>
        <w:rPr>
          <w:sz w:val="23"/>
          <w:szCs w:val="23"/>
        </w:rPr>
        <w:t xml:space="preserve">E, </w:t>
      </w:r>
      <w:r w:rsidRPr="00806767">
        <w:rPr>
          <w:sz w:val="23"/>
          <w:szCs w:val="23"/>
        </w:rPr>
        <w:t>(</w:t>
      </w:r>
      <w:proofErr w:type="spellStart"/>
      <w:r w:rsidRPr="00806767">
        <w:rPr>
          <w:sz w:val="23"/>
          <w:szCs w:val="23"/>
        </w:rPr>
        <w:t>i-Pr</w:t>
      </w:r>
      <w:proofErr w:type="spellEnd"/>
      <w:r w:rsidRPr="00806767">
        <w:rPr>
          <w:sz w:val="23"/>
          <w:szCs w:val="23"/>
        </w:rPr>
        <w:t>)2NEt</w:t>
      </w:r>
      <w:r>
        <w:rPr>
          <w:sz w:val="23"/>
          <w:szCs w:val="23"/>
        </w:rPr>
        <w:t xml:space="preserve">, CAS: </w:t>
      </w:r>
      <w:r w:rsidRPr="004B46F5">
        <w:rPr>
          <w:sz w:val="23"/>
          <w:szCs w:val="23"/>
        </w:rPr>
        <w:t>7087-68-5</w:t>
      </w:r>
      <w:r>
        <w:rPr>
          <w:sz w:val="23"/>
          <w:szCs w:val="23"/>
        </w:rPr>
        <w:t xml:space="preserve">, M=129, d=0.782g/mL </w:t>
      </w:r>
      <w:r w:rsidRPr="00806767">
        <w:rPr>
          <w:sz w:val="23"/>
          <w:szCs w:val="23"/>
        </w:rPr>
        <w:t>(</w:t>
      </w:r>
      <w:r w:rsidR="00A70163">
        <w:rPr>
          <w:sz w:val="23"/>
          <w:szCs w:val="23"/>
        </w:rPr>
        <w:t>1.32</w:t>
      </w:r>
      <w:r w:rsidRPr="00806767">
        <w:rPr>
          <w:sz w:val="23"/>
          <w:szCs w:val="23"/>
        </w:rPr>
        <w:t xml:space="preserve"> ml, </w:t>
      </w:r>
      <w:r w:rsidR="00A70163">
        <w:rPr>
          <w:sz w:val="23"/>
          <w:szCs w:val="23"/>
        </w:rPr>
        <w:t>8</w:t>
      </w:r>
      <w:r w:rsidRPr="00806767">
        <w:rPr>
          <w:sz w:val="23"/>
          <w:szCs w:val="23"/>
        </w:rPr>
        <w:t xml:space="preserve"> mmol)</w:t>
      </w:r>
    </w:p>
    <w:p w14:paraId="0B7A4E1A" w14:textId="77777777" w:rsidR="00D341D9" w:rsidRDefault="00D341D9" w:rsidP="00D341D9">
      <w:pPr>
        <w:rPr>
          <w:sz w:val="23"/>
          <w:szCs w:val="23"/>
        </w:rPr>
      </w:pPr>
    </w:p>
    <w:p w14:paraId="2CB65BE9" w14:textId="1B16550F" w:rsidR="00D341D9" w:rsidRDefault="00D341D9" w:rsidP="007E28E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3366F3CC" w14:textId="77777777" w:rsidR="00D341D9" w:rsidRDefault="00D341D9" w:rsidP="007E28E7">
      <w:pPr>
        <w:rPr>
          <w:sz w:val="23"/>
          <w:szCs w:val="23"/>
        </w:rPr>
      </w:pPr>
    </w:p>
    <w:p w14:paraId="05D380E4" w14:textId="77777777" w:rsidR="007E28E7" w:rsidRDefault="007E28E7" w:rsidP="007E28E7">
      <w:pPr>
        <w:rPr>
          <w:sz w:val="23"/>
          <w:szCs w:val="23"/>
        </w:rPr>
      </w:pPr>
      <w:r w:rsidRPr="2CBBF828">
        <w:rPr>
          <w:sz w:val="23"/>
          <w:szCs w:val="23"/>
        </w:rPr>
        <w:t>After cooling to room temperature, the mixture was poured into water, extracted with</w:t>
      </w:r>
    </w:p>
    <w:p w14:paraId="1E046FB1" w14:textId="77777777" w:rsidR="007E28E7" w:rsidRDefault="007E28E7" w:rsidP="007E28E7">
      <w:pPr>
        <w:rPr>
          <w:sz w:val="23"/>
          <w:szCs w:val="23"/>
        </w:rPr>
      </w:pPr>
      <w:r w:rsidRPr="2CBBF828">
        <w:rPr>
          <w:sz w:val="23"/>
          <w:szCs w:val="23"/>
        </w:rPr>
        <w:t>CH2Cl2, washed with water completely and dried with Na2SO4. The pure product (260</w:t>
      </w:r>
    </w:p>
    <w:p w14:paraId="7A824CD6" w14:textId="6EF34F84" w:rsidR="007E28E7" w:rsidRDefault="007E28E7" w:rsidP="008F4D6D">
      <w:pPr>
        <w:rPr>
          <w:sz w:val="23"/>
          <w:szCs w:val="23"/>
        </w:rPr>
      </w:pPr>
      <w:r w:rsidRPr="2CBBF828">
        <w:rPr>
          <w:sz w:val="23"/>
          <w:szCs w:val="23"/>
        </w:rPr>
        <w:t xml:space="preserve">mg) was obtained by column chromatography using </w:t>
      </w:r>
      <w:r w:rsidRPr="0065527F">
        <w:rPr>
          <w:sz w:val="23"/>
          <w:szCs w:val="23"/>
        </w:rPr>
        <w:t>methanol/ethyl acetate (1:</w:t>
      </w:r>
      <w:r w:rsidR="0092567C">
        <w:rPr>
          <w:sz w:val="23"/>
          <w:szCs w:val="23"/>
        </w:rPr>
        <w:t>10</w:t>
      </w:r>
      <w:r w:rsidRPr="0065527F">
        <w:rPr>
          <w:sz w:val="23"/>
          <w:szCs w:val="23"/>
        </w:rPr>
        <w:t>) as eluent to afford a white</w:t>
      </w:r>
      <w:r w:rsidR="0092567C">
        <w:rPr>
          <w:rFonts w:hint="eastAsia"/>
          <w:sz w:val="23"/>
          <w:szCs w:val="23"/>
        </w:rPr>
        <w:t>-yellow</w:t>
      </w:r>
      <w:r w:rsidRPr="0065527F">
        <w:rPr>
          <w:sz w:val="23"/>
          <w:szCs w:val="23"/>
        </w:rPr>
        <w:t xml:space="preserve"> solid</w:t>
      </w:r>
      <w:r w:rsidR="005F4CCB">
        <w:rPr>
          <w:sz w:val="23"/>
          <w:szCs w:val="23"/>
        </w:rPr>
        <w:t>, 0.21 g</w:t>
      </w:r>
      <w:r w:rsidR="008955FD">
        <w:rPr>
          <w:sz w:val="23"/>
          <w:szCs w:val="23"/>
        </w:rPr>
        <w:t xml:space="preserve"> (23</w:t>
      </w:r>
      <w:r w:rsidR="008955FD">
        <w:rPr>
          <w:rFonts w:hint="eastAsia"/>
          <w:sz w:val="23"/>
          <w:szCs w:val="23"/>
        </w:rPr>
        <w:t>%</w:t>
      </w:r>
      <w:r w:rsidR="008955FD">
        <w:rPr>
          <w:sz w:val="23"/>
          <w:szCs w:val="23"/>
        </w:rPr>
        <w:t>)</w:t>
      </w:r>
    </w:p>
    <w:p w14:paraId="0E66988B" w14:textId="3DC826C1" w:rsidR="0092567C" w:rsidRDefault="0092567C" w:rsidP="008F4D6D">
      <w:pPr>
        <w:rPr>
          <w:sz w:val="23"/>
          <w:szCs w:val="23"/>
        </w:rPr>
      </w:pPr>
      <w:r>
        <w:rPr>
          <w:sz w:val="23"/>
          <w:szCs w:val="23"/>
        </w:rPr>
        <w:t>NMR named as 0808-1</w:t>
      </w:r>
      <w:r w:rsidR="00F96BCE">
        <w:rPr>
          <w:sz w:val="23"/>
          <w:szCs w:val="23"/>
        </w:rPr>
        <w:t xml:space="preserve"> </w:t>
      </w:r>
      <w:r w:rsidR="00F96BCE">
        <w:rPr>
          <w:rFonts w:hint="eastAsia"/>
          <w:sz w:val="23"/>
          <w:szCs w:val="23"/>
        </w:rPr>
        <w:t>(</w:t>
      </w:r>
      <w:r w:rsidR="00F96BCE">
        <w:rPr>
          <w:sz w:val="23"/>
          <w:szCs w:val="23"/>
        </w:rPr>
        <w:t>H1)</w:t>
      </w:r>
      <w:r>
        <w:rPr>
          <w:sz w:val="23"/>
          <w:szCs w:val="23"/>
        </w:rPr>
        <w:t xml:space="preserve"> </w:t>
      </w:r>
      <w:r>
        <w:rPr>
          <w:rFonts w:hint="eastAsia"/>
          <w:sz w:val="23"/>
          <w:szCs w:val="23"/>
        </w:rPr>
        <w:t>and</w:t>
      </w:r>
      <w:r>
        <w:rPr>
          <w:sz w:val="23"/>
          <w:szCs w:val="23"/>
        </w:rPr>
        <w:t xml:space="preserve"> 0808-2</w:t>
      </w:r>
      <w:r w:rsidR="00F96BCE">
        <w:rPr>
          <w:sz w:val="23"/>
          <w:szCs w:val="23"/>
        </w:rPr>
        <w:t xml:space="preserve"> (P31)</w:t>
      </w:r>
    </w:p>
    <w:p w14:paraId="0EE83075" w14:textId="3F908461" w:rsidR="0092567C" w:rsidRDefault="005F4CCB" w:rsidP="008F4D6D">
      <w:pPr>
        <w:rPr>
          <w:sz w:val="23"/>
          <w:szCs w:val="23"/>
        </w:rPr>
      </w:pPr>
      <w:r>
        <w:rPr>
          <w:noProof/>
        </w:rPr>
        <w:drawing>
          <wp:inline distT="0" distB="0" distL="0" distR="0" wp14:anchorId="452981CC" wp14:editId="79473A2C">
            <wp:extent cx="3254472" cy="1600200"/>
            <wp:effectExtent l="0" t="0" r="3175" b="0"/>
            <wp:docPr id="9018956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18">
                      <a:extLst>
                        <a:ext uri="{28A0092B-C50C-407E-A947-70E740481C1C}">
                          <a14:useLocalDpi xmlns:a14="http://schemas.microsoft.com/office/drawing/2010/main" val="0"/>
                        </a:ext>
                      </a:extLst>
                    </a:blip>
                    <a:stretch>
                      <a:fillRect/>
                    </a:stretch>
                  </pic:blipFill>
                  <pic:spPr>
                    <a:xfrm>
                      <a:off x="0" y="0"/>
                      <a:ext cx="3254472" cy="1600200"/>
                    </a:xfrm>
                    <a:prstGeom prst="rect">
                      <a:avLst/>
                    </a:prstGeom>
                  </pic:spPr>
                </pic:pic>
              </a:graphicData>
            </a:graphic>
          </wp:inline>
        </w:drawing>
      </w:r>
      <w:r>
        <w:rPr>
          <w:noProof/>
        </w:rPr>
        <w:drawing>
          <wp:inline distT="0" distB="0" distL="0" distR="0" wp14:anchorId="2633537C" wp14:editId="7C545D13">
            <wp:extent cx="1183555" cy="1631950"/>
            <wp:effectExtent l="0" t="0" r="0" b="6350"/>
            <wp:docPr id="20426328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83555" cy="1631950"/>
                    </a:xfrm>
                    <a:prstGeom prst="rect">
                      <a:avLst/>
                    </a:prstGeom>
                  </pic:spPr>
                </pic:pic>
              </a:graphicData>
            </a:graphic>
          </wp:inline>
        </w:drawing>
      </w:r>
    </w:p>
    <w:p w14:paraId="3DA5B96B" w14:textId="77777777" w:rsidR="0092567C" w:rsidRDefault="0092567C" w:rsidP="008F4D6D">
      <w:pPr>
        <w:rPr>
          <w:sz w:val="23"/>
          <w:szCs w:val="23"/>
        </w:rPr>
      </w:pPr>
    </w:p>
    <w:p w14:paraId="7110CCCE" w14:textId="77777777" w:rsidR="008F4D6D" w:rsidRDefault="008F4D6D"/>
    <w:p w14:paraId="59A8D136" w14:textId="77777777" w:rsidR="008F4D6D" w:rsidRDefault="008F4D6D"/>
    <w:p w14:paraId="13B67935" w14:textId="33706B71" w:rsidR="5D392864" w:rsidRDefault="4D6D53C8">
      <w:r>
        <w:t>2020.08.05 reaction 42-3</w:t>
      </w:r>
    </w:p>
    <w:p w14:paraId="7AD69335" w14:textId="77777777" w:rsidR="009722FB" w:rsidRDefault="009722FB"/>
    <w:p w14:paraId="3D1B0877" w14:textId="7BA63C9E" w:rsidR="5D392864" w:rsidRDefault="009722FB">
      <w:r>
        <w:rPr>
          <w:noProof/>
        </w:rPr>
        <w:object w:dxaOrig="10291" w:dyaOrig="1858" w14:anchorId="1D8ED5C4">
          <v:shape id="_x0000_i1030" type="#_x0000_t75" style="width:337.9pt;height:58.45pt" o:ole="">
            <v:imagedata r:id="rId20" o:title=""/>
          </v:shape>
          <o:OLEObject Type="Embed" ProgID="ChemDraw.Document.6.0" ShapeID="_x0000_i1030" DrawAspect="Content" ObjectID="_1674844797" r:id="rId21"/>
        </w:object>
      </w:r>
    </w:p>
    <w:p w14:paraId="15838938" w14:textId="77777777" w:rsidR="009722FB" w:rsidRDefault="009722FB"/>
    <w:p w14:paraId="5C93AA09" w14:textId="14DA4B32" w:rsidR="5D392864" w:rsidRDefault="4D6D53C8">
      <w:r>
        <w:t>A~2.2: 4-Bromophenol, CAS: 106-41-2</w:t>
      </w:r>
    </w:p>
    <w:p w14:paraId="307B11BD" w14:textId="77777777" w:rsidR="5D392864" w:rsidRDefault="4D6D53C8">
      <w:r>
        <w:t>B~1: 1,6-Diiodohexane, CAS: 629-09-4, d=2.05g/mL</w:t>
      </w:r>
    </w:p>
    <w:p w14:paraId="5B3D630C" w14:textId="77777777" w:rsidR="5D392864" w:rsidRDefault="4D6D53C8" w:rsidP="43925F3E">
      <w:pPr>
        <w:jc w:val="left"/>
        <w:rPr>
          <w:rFonts w:cs="Calibri"/>
        </w:rPr>
      </w:pPr>
      <w:r w:rsidRPr="43925F3E">
        <w:rPr>
          <w:rFonts w:cs="Calibri"/>
        </w:rPr>
        <w:t>C:~2.5 NaOH, CAS: 1310-73-2, C (M=40)</w:t>
      </w:r>
    </w:p>
    <w:p w14:paraId="01F880B4" w14:textId="77777777" w:rsidR="5D392864" w:rsidRDefault="4D6D53C8" w:rsidP="43925F3E">
      <w:pPr>
        <w:jc w:val="left"/>
        <w:rPr>
          <w:rFonts w:cs="Calibri"/>
        </w:rPr>
      </w:pPr>
      <w:r w:rsidRPr="43925F3E">
        <w:rPr>
          <w:rFonts w:cs="Calibri"/>
        </w:rPr>
        <w:t>D:~0.01, Tetrabutylammonium Bromide, CAS: 1643-19-2, M=322.37</w:t>
      </w:r>
    </w:p>
    <w:p w14:paraId="099A12BF" w14:textId="77777777" w:rsidR="5D392864" w:rsidRDefault="4D6D53C8">
      <w:r>
        <w:t>THF 15mL 60</w:t>
      </w:r>
      <w:r w:rsidRPr="43925F3E">
        <w:rPr>
          <w:vertAlign w:val="superscript"/>
        </w:rPr>
        <w:t xml:space="preserve">o  </w:t>
      </w:r>
      <w:r>
        <w:t>over night</w:t>
      </w:r>
    </w:p>
    <w:p w14:paraId="2965951F" w14:textId="0392CA2F" w:rsidR="5D392864" w:rsidRDefault="5D392864" w:rsidP="43925F3E"/>
    <w:p w14:paraId="5B9C7561" w14:textId="40F9E99C" w:rsidR="5D392864" w:rsidRDefault="4D6D53C8">
      <w:r>
        <w:t>A, 20mmol, 3.4g</w:t>
      </w:r>
      <w:r w:rsidR="2B3246D1">
        <w:t>;</w:t>
      </w:r>
      <w:r>
        <w:t xml:space="preserve"> 30mmol</w:t>
      </w:r>
      <w:r w:rsidR="19B30DF8">
        <w:t>, 5.1g</w:t>
      </w:r>
    </w:p>
    <w:p w14:paraId="2498FEB6" w14:textId="3C77FF29" w:rsidR="5D392864" w:rsidRDefault="4D6D53C8">
      <w:r>
        <w:t>B, 8mmol, g, 2.7g, 1.3mL</w:t>
      </w:r>
      <w:r w:rsidR="10BE9422">
        <w:t>;</w:t>
      </w:r>
      <w:r w:rsidR="59048989">
        <w:t xml:space="preserve"> 12mmol,</w:t>
      </w:r>
      <w:r w:rsidR="63365661">
        <w:t xml:space="preserve"> 2mL</w:t>
      </w:r>
    </w:p>
    <w:p w14:paraId="796AF585" w14:textId="78D86683" w:rsidR="5D392864" w:rsidRDefault="4D6D53C8">
      <w:r>
        <w:t>C, 24mmol, 0.96g</w:t>
      </w:r>
      <w:r w:rsidR="64F85719">
        <w:t>; 48mmol, 1.44g</w:t>
      </w:r>
    </w:p>
    <w:p w14:paraId="774AC685" w14:textId="0B52DBBA" w:rsidR="5D392864" w:rsidRDefault="4D6D53C8">
      <w:r>
        <w:t>D, 0.1mmol, 32mg</w:t>
      </w:r>
      <w:r w:rsidR="5B9C27CE">
        <w:t>; 50mg</w:t>
      </w:r>
    </w:p>
    <w:p w14:paraId="4EBAC852" w14:textId="77777777" w:rsidR="5D392864" w:rsidRDefault="5D392864"/>
    <w:p w14:paraId="7692F87B" w14:textId="13870040" w:rsidR="5D392864" w:rsidRDefault="4D6D53C8">
      <w:r>
        <w:t>After the reaction, add water into it to precipitate the product and washed wish methanol to the product, 58%</w:t>
      </w:r>
      <w:r>
        <w:t>。</w:t>
      </w:r>
    </w:p>
    <w:p w14:paraId="60A157F2" w14:textId="7DBB07C2" w:rsidR="5D392864" w:rsidRDefault="5D392864"/>
    <w:p w14:paraId="6849C5A7" w14:textId="742777EC" w:rsidR="5D392864" w:rsidRDefault="5D392864"/>
    <w:p w14:paraId="311A5C46" w14:textId="0A3EAC13" w:rsidR="5D392864" w:rsidRDefault="5D392864">
      <w:r>
        <w:t>2020.07.27 reaction 91-1</w:t>
      </w:r>
    </w:p>
    <w:p w14:paraId="54C57B01" w14:textId="0CF8C0B0" w:rsidR="254B83F0" w:rsidRDefault="00FA39BB">
      <w:r w:rsidRPr="00383203">
        <w:object w:dxaOrig="5653" w:dyaOrig="2991" w14:anchorId="43B08D05">
          <v:shape id="_x0000_i1031" type="#_x0000_t75" style="width:231.7pt;height:121.55pt" o:ole="">
            <v:imagedata r:id="rId22" o:title=""/>
          </v:shape>
          <o:OLEObject Type="Embed" ProgID="ChemDraw.Document.6.0" ShapeID="_x0000_i1031" DrawAspect="Content" ObjectID="_1674844798" r:id="rId23"/>
        </w:object>
      </w:r>
    </w:p>
    <w:p w14:paraId="360C77BC" w14:textId="7B6EF5C2" w:rsidR="254B83F0" w:rsidRDefault="254B83F0" w:rsidP="254B83F0"/>
    <w:p w14:paraId="584CC8F5" w14:textId="1F4A62D2" w:rsidR="5D392864" w:rsidRDefault="5D392864">
      <w:r>
        <w:t>A: CAS: 500-22-1, M=107, d=1.14G/mL, 2.14g, 1.87mL; 15mmol, 1.4mL</w:t>
      </w:r>
    </w:p>
    <w:p w14:paraId="67B2906B" w14:textId="7EC04748" w:rsidR="4A1B8656" w:rsidRDefault="4A1B8656" w:rsidP="254B83F0">
      <w:pPr>
        <w:jc w:val="left"/>
      </w:pPr>
      <w:r>
        <w:t xml:space="preserve">4'-FLUORO-3'-(TRIFLUOROMETHYL)ACETOPHENONE  </w:t>
      </w:r>
      <w:r w:rsidR="5D392864">
        <w:t xml:space="preserve">B: , CAS: 99-90-1, M= </w:t>
      </w:r>
      <w:r w:rsidR="2D619BF1">
        <w:t>206.1</w:t>
      </w:r>
      <w:r w:rsidR="5D392864">
        <w:t xml:space="preserve">, </w:t>
      </w:r>
      <w:r w:rsidR="09B2FBB0">
        <w:t>1.299</w:t>
      </w:r>
      <w:r w:rsidR="5D392864" w:rsidRPr="254B83F0">
        <w:rPr>
          <w:rFonts w:ascii="Arial" w:eastAsia="Arial" w:hAnsi="Arial" w:cs="Arial"/>
          <w:color w:val="000000" w:themeColor="text1"/>
          <w:sz w:val="19"/>
          <w:szCs w:val="19"/>
        </w:rPr>
        <w:t xml:space="preserve"> g/mL, </w:t>
      </w:r>
      <w:r w:rsidR="5D392864">
        <w:t xml:space="preserve">30 mmol, </w:t>
      </w:r>
      <w:r w:rsidR="434061D6">
        <w:t xml:space="preserve">6.18 </w:t>
      </w:r>
      <w:r w:rsidR="5D392864">
        <w:t xml:space="preserve">g, </w:t>
      </w:r>
      <w:r w:rsidR="03DF9DFC">
        <w:t>4.757</w:t>
      </w:r>
      <w:r w:rsidR="5D392864">
        <w:t>mL</w:t>
      </w:r>
    </w:p>
    <w:p w14:paraId="47B83188" w14:textId="77777777" w:rsidR="5D392864" w:rsidRDefault="5D392864">
      <w:r>
        <w:t>NaOH, 0.6g, 15mmol</w:t>
      </w:r>
    </w:p>
    <w:p w14:paraId="2873D119" w14:textId="77777777" w:rsidR="5D392864" w:rsidRDefault="5D392864">
      <w:r>
        <w:t xml:space="preserve">aqueous NH4OH (75 mL of a 28 </w:t>
      </w:r>
      <w:proofErr w:type="spellStart"/>
      <w:r>
        <w:t>wt</w:t>
      </w:r>
      <w:proofErr w:type="spellEnd"/>
      <w:r>
        <w:t xml:space="preserve">% solution, 60 mmol),  </w:t>
      </w:r>
    </w:p>
    <w:p w14:paraId="44976503" w14:textId="77777777" w:rsidR="00456098" w:rsidRDefault="5D392864" w:rsidP="254B83F0">
      <w:pPr>
        <w:rPr>
          <w:rFonts w:ascii="Source Sans Pro" w:eastAsia="Source Sans Pro" w:hAnsi="Source Sans Pro" w:cs="Source Sans Pro"/>
          <w:sz w:val="24"/>
          <w:szCs w:val="24"/>
        </w:rPr>
      </w:pPr>
      <w:r w:rsidRPr="254B83F0">
        <w:rPr>
          <w:rFonts w:ascii="Source Sans Pro" w:eastAsia="Source Sans Pro" w:hAnsi="Source Sans Pro" w:cs="Source Sans Pro"/>
          <w:sz w:val="24"/>
          <w:szCs w:val="24"/>
        </w:rPr>
        <w:t>Ethanol 90Ml</w:t>
      </w:r>
    </w:p>
    <w:p w14:paraId="249B5332" w14:textId="0DB0D9E5" w:rsidR="00456098" w:rsidRDefault="00456098" w:rsidP="254B83F0">
      <w:pPr>
        <w:rPr>
          <w:rFonts w:ascii="Source Sans Pro" w:eastAsia="Source Sans Pro" w:hAnsi="Source Sans Pro" w:cs="Source Sans Pro"/>
          <w:sz w:val="24"/>
          <w:szCs w:val="24"/>
        </w:rPr>
      </w:pPr>
      <w:r>
        <w:rPr>
          <w:rFonts w:ascii="Source Sans Pro" w:eastAsia="Source Sans Pro" w:hAnsi="Source Sans Pro" w:cs="Source Sans Pro"/>
          <w:sz w:val="24"/>
          <w:szCs w:val="24"/>
        </w:rPr>
        <w:t>NAMED AS 0805-1</w:t>
      </w:r>
      <w:r>
        <w:rPr>
          <w:rFonts w:ascii="微软雅黑" w:eastAsia="微软雅黑" w:hAnsi="微软雅黑" w:hint="eastAsia"/>
          <w:sz w:val="24"/>
          <w:szCs w:val="24"/>
        </w:rPr>
        <w:t>:</w:t>
      </w:r>
    </w:p>
    <w:p w14:paraId="474E5443" w14:textId="06AFE2C5" w:rsidR="00673A88" w:rsidRDefault="00673A88" w:rsidP="254B83F0">
      <w:pPr>
        <w:rPr>
          <w:rFonts w:ascii="Source Sans Pro" w:eastAsia="Source Sans Pro" w:hAnsi="Source Sans Pro" w:cs="Source Sans Pro"/>
          <w:sz w:val="24"/>
          <w:szCs w:val="24"/>
        </w:rPr>
      </w:pPr>
      <w:r>
        <w:rPr>
          <w:noProof/>
        </w:rPr>
        <w:drawing>
          <wp:inline distT="0" distB="0" distL="0" distR="0" wp14:anchorId="79DCC683" wp14:editId="2DE926F3">
            <wp:extent cx="4057650" cy="2589646"/>
            <wp:effectExtent l="0" t="0" r="0" b="1270"/>
            <wp:docPr id="3953255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24">
                      <a:extLst>
                        <a:ext uri="{28A0092B-C50C-407E-A947-70E740481C1C}">
                          <a14:useLocalDpi xmlns:a14="http://schemas.microsoft.com/office/drawing/2010/main" val="0"/>
                        </a:ext>
                      </a:extLst>
                    </a:blip>
                    <a:stretch>
                      <a:fillRect/>
                    </a:stretch>
                  </pic:blipFill>
                  <pic:spPr>
                    <a:xfrm>
                      <a:off x="0" y="0"/>
                      <a:ext cx="4057650" cy="2589646"/>
                    </a:xfrm>
                    <a:prstGeom prst="rect">
                      <a:avLst/>
                    </a:prstGeom>
                  </pic:spPr>
                </pic:pic>
              </a:graphicData>
            </a:graphic>
          </wp:inline>
        </w:drawing>
      </w:r>
    </w:p>
    <w:p w14:paraId="78C916FD" w14:textId="0B8FDFF7" w:rsidR="254B83F0" w:rsidRDefault="254B83F0" w:rsidP="254B83F0"/>
    <w:p w14:paraId="12F85AC6" w14:textId="08EF55A0" w:rsidR="254B83F0" w:rsidRDefault="254B83F0"/>
    <w:p w14:paraId="5B746600" w14:textId="70970D68" w:rsidR="254B83F0" w:rsidRDefault="254B83F0"/>
    <w:p w14:paraId="10D78055" w14:textId="77777777" w:rsidR="004B45CE" w:rsidRDefault="004B45CE" w:rsidP="004B45CE">
      <w:r>
        <w:rPr>
          <w:rFonts w:hint="eastAsia"/>
        </w:rPr>
        <w:t>2</w:t>
      </w:r>
      <w:r>
        <w:t>020.07.27 reaction 82-3</w:t>
      </w:r>
    </w:p>
    <w:p w14:paraId="366301E4" w14:textId="77777777" w:rsidR="004B45CE" w:rsidRDefault="004B45CE" w:rsidP="004B45CE"/>
    <w:p w14:paraId="0F4C4679" w14:textId="7094274D" w:rsidR="004B45CE" w:rsidRDefault="009B5463" w:rsidP="004B45CE">
      <w:r>
        <w:object w:dxaOrig="10168" w:dyaOrig="3456" w14:anchorId="24BA0ED3">
          <v:shape id="_x0000_i1032" type="#_x0000_t75" style="width:410.25pt;height:138.65pt" o:ole="">
            <v:imagedata r:id="rId25" o:title=""/>
          </v:shape>
          <o:OLEObject Type="Embed" ProgID="ChemDraw.Document.6.0" ShapeID="_x0000_i1032" DrawAspect="Content" ObjectID="_1674844799" r:id="rId26"/>
        </w:object>
      </w:r>
    </w:p>
    <w:p w14:paraId="7C383DBC" w14:textId="77777777" w:rsidR="004B45CE" w:rsidRDefault="004B45CE" w:rsidP="004B45CE">
      <w:pPr>
        <w:rPr>
          <w:sz w:val="23"/>
          <w:szCs w:val="23"/>
        </w:rPr>
      </w:pPr>
      <w:r>
        <w:rPr>
          <w:sz w:val="23"/>
          <w:szCs w:val="23"/>
        </w:rPr>
        <w:t>A, 2</w:t>
      </w:r>
      <w:r>
        <w:rPr>
          <w:rFonts w:hint="eastAsia"/>
          <w:sz w:val="23"/>
          <w:szCs w:val="23"/>
        </w:rPr>
        <w:t>mmol</w:t>
      </w:r>
      <w:r>
        <w:rPr>
          <w:sz w:val="23"/>
          <w:szCs w:val="23"/>
        </w:rPr>
        <w:t>, 0.54g</w:t>
      </w:r>
      <w:r>
        <w:rPr>
          <w:rFonts w:hint="eastAsia"/>
          <w:sz w:val="23"/>
          <w:szCs w:val="23"/>
        </w:rPr>
        <w:t>;</w:t>
      </w:r>
      <w:r>
        <w:rPr>
          <w:sz w:val="23"/>
          <w:szCs w:val="23"/>
        </w:rPr>
        <w:t xml:space="preserve"> </w:t>
      </w:r>
    </w:p>
    <w:p w14:paraId="14A554D4" w14:textId="4B365D5C" w:rsidR="004B45CE" w:rsidRDefault="004B45CE" w:rsidP="004B45CE">
      <w:pPr>
        <w:rPr>
          <w:sz w:val="23"/>
          <w:szCs w:val="23"/>
        </w:rPr>
      </w:pPr>
      <w:r>
        <w:rPr>
          <w:sz w:val="23"/>
          <w:szCs w:val="23"/>
        </w:rPr>
        <w:t>B, 2mmol, 0.</w:t>
      </w:r>
      <w:r w:rsidR="00D91F76">
        <w:rPr>
          <w:sz w:val="23"/>
          <w:szCs w:val="23"/>
        </w:rPr>
        <w:t>774</w:t>
      </w:r>
      <w:r>
        <w:rPr>
          <w:sz w:val="23"/>
          <w:szCs w:val="23"/>
        </w:rPr>
        <w:t xml:space="preserve">g; </w:t>
      </w:r>
    </w:p>
    <w:p w14:paraId="25B4027D" w14:textId="77777777" w:rsidR="004B45CE" w:rsidRDefault="004B45CE" w:rsidP="004B45CE">
      <w:pPr>
        <w:rPr>
          <w:sz w:val="23"/>
          <w:szCs w:val="23"/>
        </w:rPr>
      </w:pPr>
      <w:r>
        <w:rPr>
          <w:sz w:val="23"/>
          <w:szCs w:val="23"/>
        </w:rPr>
        <w:t xml:space="preserve">C, </w:t>
      </w:r>
      <w:r w:rsidRPr="00806767">
        <w:rPr>
          <w:sz w:val="23"/>
          <w:szCs w:val="23"/>
        </w:rPr>
        <w:t>Pd(</w:t>
      </w:r>
      <w:proofErr w:type="spellStart"/>
      <w:r w:rsidRPr="00806767">
        <w:rPr>
          <w:sz w:val="23"/>
          <w:szCs w:val="23"/>
        </w:rPr>
        <w:t>OAc</w:t>
      </w:r>
      <w:proofErr w:type="spellEnd"/>
      <w:r w:rsidRPr="00806767">
        <w:rPr>
          <w:sz w:val="23"/>
          <w:szCs w:val="23"/>
        </w:rPr>
        <w:t>)</w:t>
      </w:r>
      <w:r w:rsidRPr="00C33B71">
        <w:rPr>
          <w:sz w:val="23"/>
          <w:szCs w:val="23"/>
          <w:vertAlign w:val="subscript"/>
        </w:rPr>
        <w:t>2</w:t>
      </w:r>
      <w:r>
        <w:rPr>
          <w:sz w:val="23"/>
          <w:szCs w:val="23"/>
        </w:rPr>
        <w:t xml:space="preserve">, M=224.5, </w:t>
      </w:r>
      <w:r w:rsidRPr="00806767">
        <w:rPr>
          <w:sz w:val="23"/>
          <w:szCs w:val="23"/>
        </w:rPr>
        <w:t>(</w:t>
      </w:r>
      <w:r>
        <w:rPr>
          <w:sz w:val="23"/>
          <w:szCs w:val="23"/>
        </w:rPr>
        <w:t>22.4</w:t>
      </w:r>
      <w:r w:rsidRPr="00806767">
        <w:rPr>
          <w:sz w:val="23"/>
          <w:szCs w:val="23"/>
        </w:rPr>
        <w:t xml:space="preserve"> mg, 0.</w:t>
      </w:r>
      <w:r>
        <w:rPr>
          <w:sz w:val="23"/>
          <w:szCs w:val="23"/>
        </w:rPr>
        <w:t>1</w:t>
      </w:r>
      <w:r w:rsidRPr="00806767">
        <w:rPr>
          <w:sz w:val="23"/>
          <w:szCs w:val="23"/>
        </w:rPr>
        <w:t xml:space="preserve"> mmol</w:t>
      </w:r>
      <w:r>
        <w:rPr>
          <w:sz w:val="23"/>
          <w:szCs w:val="23"/>
        </w:rPr>
        <w:t>)</w:t>
      </w:r>
    </w:p>
    <w:p w14:paraId="05D0351A" w14:textId="77777777" w:rsidR="004B45CE" w:rsidRDefault="004B45CE" w:rsidP="004B45CE">
      <w:pPr>
        <w:rPr>
          <w:sz w:val="23"/>
          <w:szCs w:val="23"/>
        </w:rPr>
      </w:pPr>
      <w:r>
        <w:rPr>
          <w:sz w:val="23"/>
          <w:szCs w:val="23"/>
        </w:rPr>
        <w:t xml:space="preserve">D, </w:t>
      </w:r>
      <w:r w:rsidRPr="00806767">
        <w:rPr>
          <w:sz w:val="23"/>
          <w:szCs w:val="23"/>
        </w:rPr>
        <w:t>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Pr>
          <w:sz w:val="23"/>
          <w:szCs w:val="23"/>
        </w:rPr>
        <w:t>, CAS:</w:t>
      </w:r>
      <w:r w:rsidRPr="001E723F">
        <w:rPr>
          <w:rFonts w:ascii="Arial" w:hAnsi="Arial" w:cs="Arial"/>
          <w:sz w:val="20"/>
          <w:szCs w:val="20"/>
        </w:rPr>
        <w:t xml:space="preserve"> </w:t>
      </w:r>
      <w:r>
        <w:rPr>
          <w:rFonts w:ascii="Arial" w:hAnsi="Arial" w:cs="Arial"/>
          <w:sz w:val="20"/>
          <w:szCs w:val="20"/>
        </w:rPr>
        <w:t>7688-25-7, M=426</w:t>
      </w:r>
      <w:r w:rsidRPr="00806767">
        <w:rPr>
          <w:sz w:val="23"/>
          <w:szCs w:val="23"/>
        </w:rPr>
        <w:t xml:space="preserve"> (</w:t>
      </w:r>
      <w:r>
        <w:rPr>
          <w:sz w:val="23"/>
          <w:szCs w:val="23"/>
        </w:rPr>
        <w:t xml:space="preserve">42.3mg, 0.1mmol) </w:t>
      </w:r>
    </w:p>
    <w:p w14:paraId="1F91E90F" w14:textId="77777777" w:rsidR="004B45CE" w:rsidRDefault="004B45CE" w:rsidP="004B45CE">
      <w:pPr>
        <w:rPr>
          <w:sz w:val="23"/>
          <w:szCs w:val="23"/>
        </w:rPr>
      </w:pPr>
      <w:r>
        <w:rPr>
          <w:sz w:val="23"/>
          <w:szCs w:val="23"/>
        </w:rPr>
        <w:t xml:space="preserve">E, </w:t>
      </w:r>
      <w:r w:rsidRPr="00806767">
        <w:rPr>
          <w:sz w:val="23"/>
          <w:szCs w:val="23"/>
        </w:rPr>
        <w:t>(</w:t>
      </w:r>
      <w:proofErr w:type="spellStart"/>
      <w:r w:rsidRPr="00806767">
        <w:rPr>
          <w:sz w:val="23"/>
          <w:szCs w:val="23"/>
        </w:rPr>
        <w:t>i-Pr</w:t>
      </w:r>
      <w:proofErr w:type="spellEnd"/>
      <w:r w:rsidRPr="00806767">
        <w:rPr>
          <w:sz w:val="23"/>
          <w:szCs w:val="23"/>
        </w:rPr>
        <w:t>)2NEt</w:t>
      </w:r>
      <w:r>
        <w:rPr>
          <w:sz w:val="23"/>
          <w:szCs w:val="23"/>
        </w:rPr>
        <w:t xml:space="preserve">, CAS: </w:t>
      </w:r>
      <w:r w:rsidRPr="004B46F5">
        <w:rPr>
          <w:sz w:val="23"/>
          <w:szCs w:val="23"/>
        </w:rPr>
        <w:t>7087-68-5</w:t>
      </w:r>
      <w:r>
        <w:rPr>
          <w:sz w:val="23"/>
          <w:szCs w:val="23"/>
        </w:rPr>
        <w:t xml:space="preserve">, M=129, d=0.782g/mL </w:t>
      </w:r>
      <w:r w:rsidRPr="00806767">
        <w:rPr>
          <w:sz w:val="23"/>
          <w:szCs w:val="23"/>
        </w:rPr>
        <w:t>(0.</w:t>
      </w:r>
      <w:r>
        <w:rPr>
          <w:sz w:val="23"/>
          <w:szCs w:val="23"/>
        </w:rPr>
        <w:t>66</w:t>
      </w:r>
      <w:r w:rsidRPr="00806767">
        <w:rPr>
          <w:sz w:val="23"/>
          <w:szCs w:val="23"/>
        </w:rPr>
        <w:t xml:space="preserve"> ml, </w:t>
      </w:r>
      <w:r>
        <w:rPr>
          <w:sz w:val="23"/>
          <w:szCs w:val="23"/>
        </w:rPr>
        <w:t>4</w:t>
      </w:r>
      <w:r w:rsidRPr="00806767">
        <w:rPr>
          <w:sz w:val="23"/>
          <w:szCs w:val="23"/>
        </w:rPr>
        <w:t xml:space="preserve"> mmol)</w:t>
      </w:r>
    </w:p>
    <w:p w14:paraId="3BA6AA48" w14:textId="77777777" w:rsidR="004B45CE" w:rsidRDefault="004B45CE" w:rsidP="004B45CE">
      <w:pPr>
        <w:rPr>
          <w:sz w:val="23"/>
          <w:szCs w:val="23"/>
        </w:rPr>
      </w:pPr>
    </w:p>
    <w:p w14:paraId="03DF7117" w14:textId="77777777" w:rsidR="004B45CE" w:rsidRDefault="004B45CE" w:rsidP="004B45CE">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2E02262B" w14:textId="77777777" w:rsidR="004B45CE" w:rsidRPr="00806767" w:rsidRDefault="004B45CE" w:rsidP="004B45CE">
      <w:pPr>
        <w:rPr>
          <w:sz w:val="23"/>
          <w:szCs w:val="23"/>
        </w:rPr>
      </w:pPr>
      <w:r>
        <w:rPr>
          <w:rFonts w:hint="eastAsia"/>
          <w:sz w:val="23"/>
          <w:szCs w:val="23"/>
        </w:rPr>
        <w:t>A</w:t>
      </w:r>
      <w:r>
        <w:rPr>
          <w:sz w:val="23"/>
          <w:szCs w:val="23"/>
        </w:rPr>
        <w:t xml:space="preserve">, B, </w:t>
      </w:r>
      <w:r w:rsidRPr="00806767">
        <w:rPr>
          <w:sz w:val="23"/>
          <w:szCs w:val="23"/>
        </w:rPr>
        <w:t>Pd(</w:t>
      </w:r>
      <w:proofErr w:type="spellStart"/>
      <w:r w:rsidRPr="00806767">
        <w:rPr>
          <w:sz w:val="23"/>
          <w:szCs w:val="23"/>
        </w:rPr>
        <w:t>OAc</w:t>
      </w:r>
      <w:proofErr w:type="spellEnd"/>
      <w:r w:rsidRPr="00806767">
        <w:rPr>
          <w:sz w:val="23"/>
          <w:szCs w:val="23"/>
        </w:rPr>
        <w:t>)</w:t>
      </w:r>
      <w:r w:rsidRPr="00F16DE7">
        <w:rPr>
          <w:sz w:val="23"/>
          <w:szCs w:val="23"/>
          <w:vertAlign w:val="subscript"/>
        </w:rPr>
        <w:t>2</w:t>
      </w:r>
      <w:r w:rsidRPr="00806767">
        <w:rPr>
          <w:sz w:val="23"/>
          <w:szCs w:val="23"/>
        </w:rPr>
        <w:t>, 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Pr>
          <w:sz w:val="23"/>
          <w:szCs w:val="23"/>
        </w:rPr>
        <w:t xml:space="preserve">, </w:t>
      </w:r>
      <w:r w:rsidRPr="00806767">
        <w:rPr>
          <w:sz w:val="23"/>
          <w:szCs w:val="23"/>
        </w:rPr>
        <w:t>and (</w:t>
      </w:r>
      <w:proofErr w:type="spellStart"/>
      <w:r w:rsidRPr="00806767">
        <w:rPr>
          <w:sz w:val="23"/>
          <w:szCs w:val="23"/>
        </w:rPr>
        <w:t>i-Pr</w:t>
      </w:r>
      <w:proofErr w:type="spellEnd"/>
      <w:r w:rsidRPr="00806767">
        <w:rPr>
          <w:sz w:val="23"/>
          <w:szCs w:val="23"/>
        </w:rPr>
        <w:t>)2NEt</w:t>
      </w:r>
      <w:r>
        <w:rPr>
          <w:sz w:val="23"/>
          <w:szCs w:val="23"/>
        </w:rPr>
        <w:t xml:space="preserve"> </w:t>
      </w:r>
      <w:r w:rsidRPr="00806767">
        <w:rPr>
          <w:sz w:val="23"/>
          <w:szCs w:val="23"/>
        </w:rPr>
        <w:t xml:space="preserve">was added consecutively to </w:t>
      </w:r>
      <w:r>
        <w:rPr>
          <w:sz w:val="23"/>
          <w:szCs w:val="23"/>
        </w:rPr>
        <w:t>2</w:t>
      </w:r>
      <w:r w:rsidRPr="00806767">
        <w:rPr>
          <w:sz w:val="23"/>
          <w:szCs w:val="23"/>
        </w:rPr>
        <w:t xml:space="preserve">0 mL toluene under argon. The mixture was then heated at 100 </w:t>
      </w:r>
      <w:proofErr w:type="spellStart"/>
      <w:r w:rsidRPr="00F16DE7">
        <w:rPr>
          <w:sz w:val="23"/>
          <w:szCs w:val="23"/>
          <w:vertAlign w:val="superscript"/>
        </w:rPr>
        <w:t>o</w:t>
      </w:r>
      <w:r w:rsidRPr="00806767">
        <w:rPr>
          <w:sz w:val="23"/>
          <w:szCs w:val="23"/>
        </w:rPr>
        <w:t>C</w:t>
      </w:r>
      <w:proofErr w:type="spellEnd"/>
      <w:r w:rsidRPr="00806767">
        <w:rPr>
          <w:sz w:val="23"/>
          <w:szCs w:val="23"/>
        </w:rPr>
        <w:t xml:space="preserve"> for </w:t>
      </w:r>
      <w:r>
        <w:rPr>
          <w:sz w:val="23"/>
          <w:szCs w:val="23"/>
        </w:rPr>
        <w:t>18</w:t>
      </w:r>
      <w:r w:rsidRPr="00806767">
        <w:rPr>
          <w:sz w:val="23"/>
          <w:szCs w:val="23"/>
        </w:rPr>
        <w:t xml:space="preserve"> h. After cooling to room temperature, the obtained suspension was directly applied to a silica gel column using petroleum </w:t>
      </w:r>
      <w:r>
        <w:rPr>
          <w:sz w:val="23"/>
          <w:szCs w:val="23"/>
        </w:rPr>
        <w:t xml:space="preserve">XX </w:t>
      </w:r>
      <w:r w:rsidRPr="00806767">
        <w:rPr>
          <w:sz w:val="23"/>
          <w:szCs w:val="23"/>
        </w:rPr>
        <w:t>as eluent to give the crude product.</w:t>
      </w:r>
    </w:p>
    <w:p w14:paraId="3658D1F1" w14:textId="237F1CE9" w:rsidR="3DEAEE9C" w:rsidRDefault="3DEAEE9C" w:rsidP="05BC883D">
      <w:pPr>
        <w:rPr>
          <w:rFonts w:eastAsia="Calibri" w:cs="Calibri"/>
        </w:rPr>
      </w:pPr>
    </w:p>
    <w:p w14:paraId="5E84CF97" w14:textId="77777777" w:rsidR="004B45CE" w:rsidRDefault="004B45CE" w:rsidP="05BC883D">
      <w:pPr>
        <w:rPr>
          <w:rFonts w:eastAsia="Calibri" w:cs="Calibri"/>
        </w:rPr>
      </w:pPr>
    </w:p>
    <w:p w14:paraId="6C69DE58" w14:textId="7C90D74A" w:rsidR="3DEAEE9C" w:rsidRDefault="3D98F7DB">
      <w:r>
        <w:t>2020.07.30 reaction 90-1</w:t>
      </w:r>
    </w:p>
    <w:p w14:paraId="0445F5E7" w14:textId="54DAD0B1" w:rsidR="3DEAEE9C" w:rsidRDefault="000F36A4" w:rsidP="05BC883D">
      <w:pPr>
        <w:rPr>
          <w:rFonts w:eastAsia="Calibri" w:cs="Calibri"/>
        </w:rPr>
      </w:pPr>
      <w:r>
        <w:rPr>
          <w:noProof/>
        </w:rPr>
        <w:object w:dxaOrig="10195" w:dyaOrig="1857" w14:anchorId="1F657E91">
          <v:shape id="_x0000_i1033" type="#_x0000_t75" style="width:379.25pt;height:66.65pt" o:ole="">
            <v:imagedata r:id="rId27" o:title=""/>
          </v:shape>
          <o:OLEObject Type="Embed" ProgID="ChemDraw.Document.6.0" ShapeID="_x0000_i1033" DrawAspect="Content" ObjectID="_1674844800" r:id="rId28"/>
        </w:object>
      </w:r>
    </w:p>
    <w:p w14:paraId="3453B429" w14:textId="2DF7F232" w:rsidR="3DEAEE9C" w:rsidRDefault="3DEAEE9C" w:rsidP="05BC883D">
      <w:pPr>
        <w:rPr>
          <w:rFonts w:eastAsia="Calibri" w:cs="Calibri"/>
        </w:rPr>
      </w:pPr>
    </w:p>
    <w:p w14:paraId="1C0E15FE" w14:textId="50F234D0" w:rsidR="3DEAEE9C" w:rsidRDefault="3D98F7DB">
      <w:r>
        <w:t>A~ 2-Bromo-</w:t>
      </w:r>
      <w:r w:rsidR="7B67A42D">
        <w:t>3</w:t>
      </w:r>
      <w:r>
        <w:t>-</w:t>
      </w:r>
      <w:r w:rsidR="0AEC6DD7">
        <w:t>(</w:t>
      </w:r>
      <w:proofErr w:type="spellStart"/>
      <w:r w:rsidR="0AEC6DD7">
        <w:t>trifluoromethy</w:t>
      </w:r>
      <w:proofErr w:type="spellEnd"/>
      <w:r w:rsidR="0AEC6DD7">
        <w:t>)phenol</w:t>
      </w:r>
      <w:r>
        <w:t xml:space="preserve">, CAS: </w:t>
      </w:r>
      <w:r w:rsidR="3071FAF3">
        <w:t>320-49-0</w:t>
      </w:r>
      <w:r>
        <w:t>, M=</w:t>
      </w:r>
      <w:r w:rsidR="78603FB5">
        <w:t>241</w:t>
      </w:r>
      <w:r>
        <w:t xml:space="preserve">, </w:t>
      </w:r>
    </w:p>
    <w:p w14:paraId="4B18B7C7" w14:textId="77777777" w:rsidR="3DEAEE9C" w:rsidRDefault="3D98F7DB">
      <w:r>
        <w:t>B~1: 1,6-Diiodohexane, CAS: 629-09-4, d=2.05g/mL</w:t>
      </w:r>
    </w:p>
    <w:p w14:paraId="5A68ED73" w14:textId="77777777" w:rsidR="3DEAEE9C" w:rsidRDefault="3D98F7DB" w:rsidP="05BC883D">
      <w:pPr>
        <w:jc w:val="left"/>
        <w:rPr>
          <w:rFonts w:cs="Calibri"/>
        </w:rPr>
      </w:pPr>
      <w:r w:rsidRPr="05BC883D">
        <w:rPr>
          <w:rFonts w:cs="Calibri"/>
        </w:rPr>
        <w:t>C:~2.5 NaOH, CAS: 1310-73-2, C (M=40)</w:t>
      </w:r>
    </w:p>
    <w:p w14:paraId="7AABBECE" w14:textId="77777777" w:rsidR="3DEAEE9C" w:rsidRDefault="3D98F7DB" w:rsidP="05BC883D">
      <w:pPr>
        <w:jc w:val="left"/>
        <w:rPr>
          <w:rFonts w:cs="Calibri"/>
        </w:rPr>
      </w:pPr>
      <w:r w:rsidRPr="05BC883D">
        <w:rPr>
          <w:rFonts w:cs="Calibri"/>
        </w:rPr>
        <w:t>D:~0.01, Tetrabutylammonium Bromide, CAS: 1643-19-2, M=322.37</w:t>
      </w:r>
    </w:p>
    <w:p w14:paraId="23CCF270" w14:textId="665475FD" w:rsidR="3DEAEE9C" w:rsidRDefault="3D98F7DB" w:rsidP="05BC883D">
      <w:r>
        <w:t>THF 1</w:t>
      </w:r>
      <w:r w:rsidR="0BE51A99">
        <w:t>5</w:t>
      </w:r>
      <w:r>
        <w:t>mL 60</w:t>
      </w:r>
      <w:r w:rsidRPr="05BC883D">
        <w:rPr>
          <w:vertAlign w:val="superscript"/>
        </w:rPr>
        <w:t xml:space="preserve">o  </w:t>
      </w:r>
      <w:r>
        <w:t>over night</w:t>
      </w:r>
    </w:p>
    <w:p w14:paraId="4855084B" w14:textId="0464A8AC" w:rsidR="3DEAEE9C" w:rsidRDefault="3D98F7DB">
      <w:r>
        <w:t xml:space="preserve">A, </w:t>
      </w:r>
      <w:r w:rsidR="2E19F8F5">
        <w:t>10</w:t>
      </w:r>
      <w:r>
        <w:t>mmol,</w:t>
      </w:r>
      <w:r w:rsidR="06282A4D">
        <w:t xml:space="preserve"> 2.41 </w:t>
      </w:r>
      <w:r>
        <w:t xml:space="preserve">g; </w:t>
      </w:r>
    </w:p>
    <w:p w14:paraId="0E588455" w14:textId="683CE873" w:rsidR="3DEAEE9C" w:rsidRDefault="3D98F7DB">
      <w:r>
        <w:t>B, 4mmol, g, 2.7g, 0.65mL</w:t>
      </w:r>
    </w:p>
    <w:p w14:paraId="1C96A279" w14:textId="0057674A" w:rsidR="3DEAEE9C" w:rsidRDefault="3D98F7DB">
      <w:r>
        <w:t>C, 13mmol, 0.52g</w:t>
      </w:r>
      <w:r w:rsidR="2D198CD9">
        <w:t>, in (10mL THF)</w:t>
      </w:r>
    </w:p>
    <w:p w14:paraId="6DDB4E76" w14:textId="77E86DE8" w:rsidR="3DEAEE9C" w:rsidRDefault="3D98F7DB">
      <w:r>
        <w:t>D, 0.05mmol, 16mg</w:t>
      </w:r>
    </w:p>
    <w:p w14:paraId="2ACD5C10" w14:textId="77777777" w:rsidR="00546ADD" w:rsidRDefault="00546ADD"/>
    <w:p w14:paraId="009E7659" w14:textId="356D88A7" w:rsidR="05BC883D" w:rsidRDefault="00E05FE3" w:rsidP="05BC883D">
      <w:r>
        <w:t>Silicone</w:t>
      </w:r>
      <w:r w:rsidR="00546ADD">
        <w:t xml:space="preserve"> gel: </w:t>
      </w:r>
      <w:proofErr w:type="gramStart"/>
      <w:r w:rsidR="00546ADD">
        <w:t>HEX:DCM</w:t>
      </w:r>
      <w:proofErr w:type="gramEnd"/>
      <w:r w:rsidR="00546ADD">
        <w:t>=5:1, two</w:t>
      </w:r>
      <w:r>
        <w:t xml:space="preserve"> spot are very close, the second one</w:t>
      </w:r>
    </w:p>
    <w:p w14:paraId="48F17EEF" w14:textId="4B6FE808" w:rsidR="009B289E" w:rsidRDefault="00E05FE3" w:rsidP="05BC883D">
      <w:r>
        <w:t xml:space="preserve">White solid, </w:t>
      </w:r>
      <w:r w:rsidR="009B289E">
        <w:t xml:space="preserve">Low yield </w:t>
      </w:r>
    </w:p>
    <w:p w14:paraId="7E581E6D" w14:textId="7E2F9A3A" w:rsidR="000100F8" w:rsidRDefault="000100F8" w:rsidP="05BC883D">
      <w:r>
        <w:t>N</w:t>
      </w:r>
      <w:r>
        <w:rPr>
          <w:rFonts w:hint="eastAsia"/>
        </w:rPr>
        <w:t>amed</w:t>
      </w:r>
      <w:r>
        <w:t xml:space="preserve"> as </w:t>
      </w:r>
      <w:r w:rsidR="009B289E">
        <w:t>08-3-1</w:t>
      </w:r>
    </w:p>
    <w:p w14:paraId="35073C1F" w14:textId="782B9A42" w:rsidR="000100F8" w:rsidRDefault="000100F8" w:rsidP="05BC883D">
      <w:r>
        <w:rPr>
          <w:noProof/>
        </w:rPr>
        <w:lastRenderedPageBreak/>
        <w:drawing>
          <wp:inline distT="0" distB="0" distL="0" distR="0" wp14:anchorId="3BC9D0EF" wp14:editId="1CC654A8">
            <wp:extent cx="5274310" cy="1699260"/>
            <wp:effectExtent l="0" t="0" r="2540" b="0"/>
            <wp:docPr id="5751859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29">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4DF35169" w14:textId="356E86E8" w:rsidR="0D254EDE" w:rsidRDefault="0D254EDE">
      <w:r>
        <w:t>2020.07.30 reaction 89-1</w:t>
      </w:r>
    </w:p>
    <w:p w14:paraId="692CF003" w14:textId="6532A2D7" w:rsidR="05BC883D" w:rsidRDefault="008163B6">
      <w:r w:rsidRPr="00383203">
        <w:object w:dxaOrig="5652" w:dyaOrig="2738" w14:anchorId="11DCCD03">
          <v:shape id="_x0000_i1034" type="#_x0000_t75" style="width:231.7pt;height:110.85pt" o:ole="">
            <v:imagedata r:id="rId30" o:title=""/>
          </v:shape>
          <o:OLEObject Type="Embed" ProgID="ChemDraw.Document.6.0" ShapeID="_x0000_i1034" DrawAspect="Content" ObjectID="_1674844801" r:id="rId31"/>
        </w:object>
      </w:r>
    </w:p>
    <w:p w14:paraId="57D6D257" w14:textId="1F4A62D2" w:rsidR="0D254EDE" w:rsidRDefault="0D254EDE">
      <w:r>
        <w:t>A: CAS: 500-22-1, M=107, d=1.14G/mL, 2.14g, 1.87mL; 15mmol, 1.4mL</w:t>
      </w:r>
    </w:p>
    <w:p w14:paraId="03BB2A09" w14:textId="18C2A60C" w:rsidR="0D254EDE" w:rsidRDefault="0D254EDE" w:rsidP="05BC883D">
      <w:pPr>
        <w:jc w:val="left"/>
      </w:pPr>
      <w:r>
        <w:t>B: 4'-</w:t>
      </w:r>
      <w:r w:rsidR="0DAD1382">
        <w:t>Fluor</w:t>
      </w:r>
      <w:r>
        <w:t xml:space="preserve">acetophenone, CAS: 99-90-1, M= </w:t>
      </w:r>
      <w:r w:rsidR="58711CAD">
        <w:t>138.14</w:t>
      </w:r>
      <w:r>
        <w:t xml:space="preserve">, </w:t>
      </w:r>
      <w:r w:rsidR="5AD312C0" w:rsidRPr="05BC883D">
        <w:rPr>
          <w:rFonts w:ascii="Arial" w:eastAsia="Arial" w:hAnsi="Arial" w:cs="Arial"/>
          <w:color w:val="000000" w:themeColor="text1"/>
          <w:sz w:val="19"/>
          <w:szCs w:val="19"/>
        </w:rPr>
        <w:t>1.143 g/mL</w:t>
      </w:r>
      <w:r w:rsidR="49BB0FC6" w:rsidRPr="05BC883D">
        <w:rPr>
          <w:rFonts w:ascii="Arial" w:eastAsia="Arial" w:hAnsi="Arial" w:cs="Arial"/>
          <w:color w:val="000000" w:themeColor="text1"/>
          <w:sz w:val="19"/>
          <w:szCs w:val="19"/>
        </w:rPr>
        <w:t xml:space="preserve">, </w:t>
      </w:r>
    </w:p>
    <w:p w14:paraId="45C89BA3" w14:textId="708E7FCC" w:rsidR="0D254EDE" w:rsidRDefault="0D254EDE">
      <w:r>
        <w:t>30</w:t>
      </w:r>
      <w:r w:rsidR="2CF2CAA6">
        <w:t xml:space="preserve"> </w:t>
      </w:r>
      <w:r>
        <w:t xml:space="preserve">mmol, </w:t>
      </w:r>
      <w:r w:rsidR="6E4B6764">
        <w:t>4.14g, 3.625mL</w:t>
      </w:r>
    </w:p>
    <w:p w14:paraId="5287CBF6" w14:textId="77777777" w:rsidR="0D254EDE" w:rsidRDefault="0D254EDE">
      <w:r>
        <w:t>NaOH, 0.6g, 15mmol</w:t>
      </w:r>
    </w:p>
    <w:p w14:paraId="46A08D3E" w14:textId="77777777" w:rsidR="0D254EDE" w:rsidRDefault="0D254EDE">
      <w:r>
        <w:t xml:space="preserve">aqueous NH4OH (75 mL of a 28 </w:t>
      </w:r>
      <w:proofErr w:type="spellStart"/>
      <w:r>
        <w:t>wt</w:t>
      </w:r>
      <w:proofErr w:type="spellEnd"/>
      <w:r>
        <w:t xml:space="preserve">% solution, 60 mmol),  </w:t>
      </w:r>
    </w:p>
    <w:p w14:paraId="76606788" w14:textId="2BD1B177" w:rsidR="0D254EDE" w:rsidRDefault="0D254EDE">
      <w:pPr>
        <w:rPr>
          <w:rFonts w:ascii="Source Sans Pro" w:eastAsia="Source Sans Pro" w:hAnsi="Source Sans Pro" w:cs="Source Sans Pro"/>
          <w:sz w:val="24"/>
          <w:szCs w:val="24"/>
        </w:rPr>
      </w:pPr>
      <w:r w:rsidRPr="05BC883D">
        <w:rPr>
          <w:rFonts w:ascii="Source Sans Pro" w:eastAsia="Source Sans Pro" w:hAnsi="Source Sans Pro" w:cs="Source Sans Pro"/>
          <w:sz w:val="24"/>
          <w:szCs w:val="24"/>
        </w:rPr>
        <w:t>Ethanol 90</w:t>
      </w:r>
      <w:r w:rsidR="00DD794A" w:rsidRPr="05BC883D">
        <w:rPr>
          <w:rFonts w:ascii="Source Sans Pro" w:eastAsia="Source Sans Pro" w:hAnsi="Source Sans Pro" w:cs="Source Sans Pro"/>
          <w:sz w:val="24"/>
          <w:szCs w:val="24"/>
        </w:rPr>
        <w:t>Ml</w:t>
      </w:r>
    </w:p>
    <w:p w14:paraId="6C475ADE" w14:textId="2691EBD0" w:rsidR="00DD794A" w:rsidRDefault="00DD794A">
      <w:pPr>
        <w:rPr>
          <w:rFonts w:ascii="Source Sans Pro" w:eastAsia="Source Sans Pro" w:hAnsi="Source Sans Pro" w:cs="Source Sans Pro"/>
          <w:sz w:val="24"/>
          <w:szCs w:val="24"/>
        </w:rPr>
      </w:pPr>
    </w:p>
    <w:p w14:paraId="47104C46" w14:textId="7BCAD515" w:rsidR="00DD794A" w:rsidRDefault="00DD794A">
      <w:pPr>
        <w:rPr>
          <w:rFonts w:ascii="Source Sans Pro" w:eastAsia="Source Sans Pro" w:hAnsi="Source Sans Pro" w:cs="Source Sans Pro"/>
          <w:sz w:val="24"/>
          <w:szCs w:val="24"/>
        </w:rPr>
      </w:pPr>
      <w:r>
        <w:rPr>
          <w:rFonts w:ascii="Source Sans Pro" w:eastAsia="Source Sans Pro" w:hAnsi="Source Sans Pro" w:cs="Source Sans Pro"/>
          <w:sz w:val="24"/>
          <w:szCs w:val="24"/>
        </w:rPr>
        <w:t xml:space="preserve">Overnight washed with DI water and ethanol, obtained </w:t>
      </w:r>
      <w:r w:rsidR="00A420B4">
        <w:rPr>
          <w:rFonts w:ascii="Source Sans Pro" w:eastAsia="Source Sans Pro" w:hAnsi="Source Sans Pro" w:cs="Source Sans Pro"/>
          <w:sz w:val="24"/>
          <w:szCs w:val="24"/>
        </w:rPr>
        <w:t xml:space="preserve">~1.3g, </w:t>
      </w:r>
      <w:r w:rsidR="00A448AA">
        <w:rPr>
          <w:rFonts w:ascii="Source Sans Pro" w:eastAsia="Source Sans Pro" w:hAnsi="Source Sans Pro" w:cs="Source Sans Pro"/>
          <w:sz w:val="24"/>
          <w:szCs w:val="24"/>
        </w:rPr>
        <w:t>25%</w:t>
      </w:r>
      <w:r>
        <w:rPr>
          <w:rFonts w:ascii="Source Sans Pro" w:eastAsia="Source Sans Pro" w:hAnsi="Source Sans Pro" w:cs="Source Sans Pro"/>
          <w:sz w:val="24"/>
          <w:szCs w:val="24"/>
        </w:rPr>
        <w:t xml:space="preserve"> </w:t>
      </w:r>
    </w:p>
    <w:p w14:paraId="2F5D82A3" w14:textId="61CDC3F4" w:rsidR="00F46FF4" w:rsidRDefault="00F46FF4">
      <w:r>
        <w:rPr>
          <w:rFonts w:ascii="Source Sans Pro" w:eastAsia="Source Sans Pro" w:hAnsi="Source Sans Pro" w:cs="Source Sans Pro"/>
          <w:sz w:val="24"/>
          <w:szCs w:val="24"/>
        </w:rPr>
        <w:t>NMR named as 0731-1</w:t>
      </w:r>
    </w:p>
    <w:p w14:paraId="4A91A99D" w14:textId="49ED6172" w:rsidR="05BC883D" w:rsidRDefault="000D2287" w:rsidP="05BC883D">
      <w:r>
        <w:rPr>
          <w:noProof/>
        </w:rPr>
        <w:drawing>
          <wp:inline distT="0" distB="0" distL="0" distR="0" wp14:anchorId="32C03060" wp14:editId="19C4205A">
            <wp:extent cx="5274310" cy="3145790"/>
            <wp:effectExtent l="0" t="0" r="2540" b="0"/>
            <wp:docPr id="9083301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32">
                      <a:extLst>
                        <a:ext uri="{28A0092B-C50C-407E-A947-70E740481C1C}">
                          <a14:useLocalDpi xmlns:a14="http://schemas.microsoft.com/office/drawing/2010/main" val="0"/>
                        </a:ext>
                      </a:extLst>
                    </a:blip>
                    <a:stretch>
                      <a:fillRect/>
                    </a:stretch>
                  </pic:blipFill>
                  <pic:spPr>
                    <a:xfrm>
                      <a:off x="0" y="0"/>
                      <a:ext cx="5274310" cy="3145790"/>
                    </a:xfrm>
                    <a:prstGeom prst="rect">
                      <a:avLst/>
                    </a:prstGeom>
                  </pic:spPr>
                </pic:pic>
              </a:graphicData>
            </a:graphic>
          </wp:inline>
        </w:drawing>
      </w:r>
    </w:p>
    <w:p w14:paraId="4302AA7F" w14:textId="6DE0A45D" w:rsidR="05BC883D" w:rsidRDefault="05BC883D" w:rsidP="05BC883D"/>
    <w:p w14:paraId="2BD812C3" w14:textId="0D220E4E" w:rsidR="3DEAEE9C" w:rsidRDefault="3DEAEE9C"/>
    <w:p w14:paraId="15619D2B" w14:textId="62EB9AD4" w:rsidR="00055E67" w:rsidRDefault="00055E67" w:rsidP="00055E67">
      <w:r>
        <w:rPr>
          <w:rFonts w:hint="eastAsia"/>
        </w:rPr>
        <w:t>2</w:t>
      </w:r>
      <w:r>
        <w:t>020.07.</w:t>
      </w:r>
      <w:r w:rsidR="000D46DC">
        <w:t>27</w:t>
      </w:r>
      <w:r>
        <w:t xml:space="preserve"> reaction 82-</w:t>
      </w:r>
      <w:r w:rsidR="000D46DC">
        <w:t>3</w:t>
      </w:r>
    </w:p>
    <w:p w14:paraId="5CD73D88" w14:textId="77777777" w:rsidR="00055E67" w:rsidRDefault="00055E67" w:rsidP="00055E67"/>
    <w:p w14:paraId="48606C1D" w14:textId="2C50A48A" w:rsidR="00055E67" w:rsidRDefault="00317872" w:rsidP="00055E67">
      <w:r>
        <w:object w:dxaOrig="9296" w:dyaOrig="1833" w14:anchorId="76221A8D">
          <v:shape id="_x0000_i1035" type="#_x0000_t75" style="width:374.95pt;height:73.45pt" o:ole="">
            <v:imagedata r:id="rId33" o:title=""/>
          </v:shape>
          <o:OLEObject Type="Embed" ProgID="ChemDraw.Document.6.0" ShapeID="_x0000_i1035" DrawAspect="Content" ObjectID="_1674844802" r:id="rId34"/>
        </w:object>
      </w:r>
    </w:p>
    <w:p w14:paraId="362068FB" w14:textId="0306EEB4" w:rsidR="00055E67" w:rsidRDefault="00055E67" w:rsidP="00055E67">
      <w:pPr>
        <w:rPr>
          <w:sz w:val="23"/>
          <w:szCs w:val="23"/>
        </w:rPr>
      </w:pPr>
      <w:r>
        <w:rPr>
          <w:sz w:val="23"/>
          <w:szCs w:val="23"/>
        </w:rPr>
        <w:t xml:space="preserve">A, </w:t>
      </w:r>
      <w:r w:rsidR="00317872">
        <w:rPr>
          <w:sz w:val="23"/>
          <w:szCs w:val="23"/>
        </w:rPr>
        <w:t>2</w:t>
      </w:r>
      <w:r>
        <w:rPr>
          <w:rFonts w:hint="eastAsia"/>
          <w:sz w:val="23"/>
          <w:szCs w:val="23"/>
        </w:rPr>
        <w:t>mmol</w:t>
      </w:r>
      <w:r>
        <w:rPr>
          <w:sz w:val="23"/>
          <w:szCs w:val="23"/>
        </w:rPr>
        <w:t>, 0.</w:t>
      </w:r>
      <w:r w:rsidR="00F07849">
        <w:rPr>
          <w:sz w:val="23"/>
          <w:szCs w:val="23"/>
        </w:rPr>
        <w:t>54</w:t>
      </w:r>
      <w:r>
        <w:rPr>
          <w:sz w:val="23"/>
          <w:szCs w:val="23"/>
        </w:rPr>
        <w:t>g</w:t>
      </w:r>
      <w:r>
        <w:rPr>
          <w:rFonts w:hint="eastAsia"/>
          <w:sz w:val="23"/>
          <w:szCs w:val="23"/>
        </w:rPr>
        <w:t>;</w:t>
      </w:r>
      <w:r>
        <w:rPr>
          <w:sz w:val="23"/>
          <w:szCs w:val="23"/>
        </w:rPr>
        <w:t xml:space="preserve"> </w:t>
      </w:r>
    </w:p>
    <w:p w14:paraId="146833DC" w14:textId="464D9832" w:rsidR="00055E67" w:rsidRDefault="00055E67" w:rsidP="00055E67">
      <w:pPr>
        <w:rPr>
          <w:sz w:val="23"/>
          <w:szCs w:val="23"/>
        </w:rPr>
      </w:pPr>
      <w:r>
        <w:rPr>
          <w:sz w:val="23"/>
          <w:szCs w:val="23"/>
        </w:rPr>
        <w:t xml:space="preserve">B, </w:t>
      </w:r>
      <w:r w:rsidR="00317872">
        <w:rPr>
          <w:sz w:val="23"/>
          <w:szCs w:val="23"/>
        </w:rPr>
        <w:t>2</w:t>
      </w:r>
      <w:r>
        <w:rPr>
          <w:sz w:val="23"/>
          <w:szCs w:val="23"/>
        </w:rPr>
        <w:t>mmol, 0</w:t>
      </w:r>
      <w:r w:rsidR="00F07849">
        <w:rPr>
          <w:sz w:val="23"/>
          <w:szCs w:val="23"/>
        </w:rPr>
        <w:t>.</w:t>
      </w:r>
      <w:r w:rsidR="006D3E81">
        <w:rPr>
          <w:sz w:val="23"/>
          <w:szCs w:val="23"/>
        </w:rPr>
        <w:t>314</w:t>
      </w:r>
      <w:r>
        <w:rPr>
          <w:sz w:val="23"/>
          <w:szCs w:val="23"/>
        </w:rPr>
        <w:t xml:space="preserve">g; </w:t>
      </w:r>
    </w:p>
    <w:p w14:paraId="1F0A8E5C" w14:textId="4FEAF405" w:rsidR="00806767" w:rsidRDefault="00806767" w:rsidP="00055E67">
      <w:pPr>
        <w:rPr>
          <w:sz w:val="23"/>
          <w:szCs w:val="23"/>
        </w:rPr>
      </w:pPr>
      <w:r>
        <w:rPr>
          <w:sz w:val="23"/>
          <w:szCs w:val="23"/>
        </w:rPr>
        <w:t xml:space="preserve">C, </w:t>
      </w:r>
      <w:r w:rsidRPr="00806767">
        <w:rPr>
          <w:sz w:val="23"/>
          <w:szCs w:val="23"/>
        </w:rPr>
        <w:t>Pd(</w:t>
      </w:r>
      <w:proofErr w:type="spellStart"/>
      <w:r w:rsidRPr="00806767">
        <w:rPr>
          <w:sz w:val="23"/>
          <w:szCs w:val="23"/>
        </w:rPr>
        <w:t>OAc</w:t>
      </w:r>
      <w:proofErr w:type="spellEnd"/>
      <w:r w:rsidRPr="00806767">
        <w:rPr>
          <w:sz w:val="23"/>
          <w:szCs w:val="23"/>
        </w:rPr>
        <w:t>)</w:t>
      </w:r>
      <w:r w:rsidRPr="00C33B71">
        <w:rPr>
          <w:sz w:val="23"/>
          <w:szCs w:val="23"/>
          <w:vertAlign w:val="subscript"/>
        </w:rPr>
        <w:t>2</w:t>
      </w:r>
      <w:r w:rsidR="006356A7">
        <w:rPr>
          <w:sz w:val="23"/>
          <w:szCs w:val="23"/>
        </w:rPr>
        <w:t xml:space="preserve">, M=224.5, </w:t>
      </w:r>
      <w:r w:rsidRPr="00806767">
        <w:rPr>
          <w:sz w:val="23"/>
          <w:szCs w:val="23"/>
        </w:rPr>
        <w:t>(</w:t>
      </w:r>
      <w:r w:rsidR="006D3E81">
        <w:rPr>
          <w:sz w:val="23"/>
          <w:szCs w:val="23"/>
        </w:rPr>
        <w:t>22.4</w:t>
      </w:r>
      <w:r w:rsidRPr="00806767">
        <w:rPr>
          <w:sz w:val="23"/>
          <w:szCs w:val="23"/>
        </w:rPr>
        <w:t xml:space="preserve"> mg, 0.</w:t>
      </w:r>
      <w:r w:rsidR="006D3E81">
        <w:rPr>
          <w:sz w:val="23"/>
          <w:szCs w:val="23"/>
        </w:rPr>
        <w:t>1</w:t>
      </w:r>
      <w:r w:rsidRPr="00806767">
        <w:rPr>
          <w:sz w:val="23"/>
          <w:szCs w:val="23"/>
        </w:rPr>
        <w:t xml:space="preserve"> mmol</w:t>
      </w:r>
      <w:r w:rsidR="00C33B71">
        <w:rPr>
          <w:sz w:val="23"/>
          <w:szCs w:val="23"/>
        </w:rPr>
        <w:t>)</w:t>
      </w:r>
    </w:p>
    <w:p w14:paraId="7E7851AC" w14:textId="70D78749" w:rsidR="00806767" w:rsidRDefault="00806767" w:rsidP="00055E67">
      <w:pPr>
        <w:rPr>
          <w:sz w:val="23"/>
          <w:szCs w:val="23"/>
        </w:rPr>
      </w:pPr>
      <w:r>
        <w:rPr>
          <w:sz w:val="23"/>
          <w:szCs w:val="23"/>
        </w:rPr>
        <w:t xml:space="preserve">D, </w:t>
      </w:r>
      <w:r w:rsidRPr="00806767">
        <w:rPr>
          <w:sz w:val="23"/>
          <w:szCs w:val="23"/>
        </w:rPr>
        <w:t>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sidR="001E723F">
        <w:rPr>
          <w:sz w:val="23"/>
          <w:szCs w:val="23"/>
        </w:rPr>
        <w:t>, CAS:</w:t>
      </w:r>
      <w:r w:rsidR="001E723F" w:rsidRPr="001E723F">
        <w:rPr>
          <w:rFonts w:ascii="Arial" w:hAnsi="Arial" w:cs="Arial"/>
          <w:sz w:val="20"/>
          <w:szCs w:val="20"/>
        </w:rPr>
        <w:t xml:space="preserve"> </w:t>
      </w:r>
      <w:r w:rsidR="001E723F">
        <w:rPr>
          <w:rFonts w:ascii="Arial" w:hAnsi="Arial" w:cs="Arial"/>
          <w:sz w:val="20"/>
          <w:szCs w:val="20"/>
        </w:rPr>
        <w:t>7688-25-7,</w:t>
      </w:r>
      <w:r w:rsidR="006356A7">
        <w:rPr>
          <w:rFonts w:ascii="Arial" w:hAnsi="Arial" w:cs="Arial"/>
          <w:sz w:val="20"/>
          <w:szCs w:val="20"/>
        </w:rPr>
        <w:t xml:space="preserve"> M=426</w:t>
      </w:r>
      <w:r w:rsidRPr="00806767">
        <w:rPr>
          <w:sz w:val="23"/>
          <w:szCs w:val="23"/>
        </w:rPr>
        <w:t xml:space="preserve"> (</w:t>
      </w:r>
      <w:r w:rsidR="000D46DC">
        <w:rPr>
          <w:sz w:val="23"/>
          <w:szCs w:val="23"/>
        </w:rPr>
        <w:t xml:space="preserve">42.3mg, 0.1mmol) </w:t>
      </w:r>
    </w:p>
    <w:p w14:paraId="2E7F17BE" w14:textId="4A733902" w:rsidR="00806767" w:rsidRDefault="00806767" w:rsidP="00055E67">
      <w:pPr>
        <w:rPr>
          <w:sz w:val="23"/>
          <w:szCs w:val="23"/>
        </w:rPr>
      </w:pPr>
      <w:r>
        <w:rPr>
          <w:sz w:val="23"/>
          <w:szCs w:val="23"/>
        </w:rPr>
        <w:t xml:space="preserve">E, </w:t>
      </w:r>
      <w:r w:rsidRPr="00806767">
        <w:rPr>
          <w:sz w:val="23"/>
          <w:szCs w:val="23"/>
        </w:rPr>
        <w:t>(</w:t>
      </w:r>
      <w:proofErr w:type="spellStart"/>
      <w:r w:rsidRPr="00806767">
        <w:rPr>
          <w:sz w:val="23"/>
          <w:szCs w:val="23"/>
        </w:rPr>
        <w:t>i-Pr</w:t>
      </w:r>
      <w:proofErr w:type="spellEnd"/>
      <w:r w:rsidRPr="00806767">
        <w:rPr>
          <w:sz w:val="23"/>
          <w:szCs w:val="23"/>
        </w:rPr>
        <w:t>)2NEt</w:t>
      </w:r>
      <w:r w:rsidR="00C33B71">
        <w:rPr>
          <w:sz w:val="23"/>
          <w:szCs w:val="23"/>
        </w:rPr>
        <w:t>,</w:t>
      </w:r>
      <w:r w:rsidR="00F12E8C">
        <w:rPr>
          <w:sz w:val="23"/>
          <w:szCs w:val="23"/>
        </w:rPr>
        <w:t xml:space="preserve"> </w:t>
      </w:r>
      <w:r w:rsidR="00CA4652">
        <w:rPr>
          <w:sz w:val="23"/>
          <w:szCs w:val="23"/>
        </w:rPr>
        <w:t xml:space="preserve">CAS: </w:t>
      </w:r>
      <w:r w:rsidR="004B46F5" w:rsidRPr="004B46F5">
        <w:rPr>
          <w:sz w:val="23"/>
          <w:szCs w:val="23"/>
        </w:rPr>
        <w:t>7087-68-5</w:t>
      </w:r>
      <w:r w:rsidR="004B46F5">
        <w:rPr>
          <w:sz w:val="23"/>
          <w:szCs w:val="23"/>
        </w:rPr>
        <w:t xml:space="preserve">, </w:t>
      </w:r>
      <w:r w:rsidR="00F12E8C">
        <w:rPr>
          <w:sz w:val="23"/>
          <w:szCs w:val="23"/>
        </w:rPr>
        <w:t>M=129, d=</w:t>
      </w:r>
      <w:r w:rsidR="00F16DE7">
        <w:rPr>
          <w:sz w:val="23"/>
          <w:szCs w:val="23"/>
        </w:rPr>
        <w:t>0.782g/mL</w:t>
      </w:r>
      <w:r w:rsidR="00C33B71">
        <w:rPr>
          <w:sz w:val="23"/>
          <w:szCs w:val="23"/>
        </w:rPr>
        <w:t xml:space="preserve"> </w:t>
      </w:r>
      <w:r w:rsidR="000D46DC" w:rsidRPr="00806767">
        <w:rPr>
          <w:sz w:val="23"/>
          <w:szCs w:val="23"/>
        </w:rPr>
        <w:t>(0.</w:t>
      </w:r>
      <w:r w:rsidR="004D4921">
        <w:rPr>
          <w:sz w:val="23"/>
          <w:szCs w:val="23"/>
        </w:rPr>
        <w:t>66</w:t>
      </w:r>
      <w:r w:rsidR="000D46DC" w:rsidRPr="00806767">
        <w:rPr>
          <w:sz w:val="23"/>
          <w:szCs w:val="23"/>
        </w:rPr>
        <w:t xml:space="preserve"> ml, </w:t>
      </w:r>
      <w:r w:rsidR="004D4921">
        <w:rPr>
          <w:sz w:val="23"/>
          <w:szCs w:val="23"/>
        </w:rPr>
        <w:t>4</w:t>
      </w:r>
      <w:r w:rsidR="000D46DC" w:rsidRPr="00806767">
        <w:rPr>
          <w:sz w:val="23"/>
          <w:szCs w:val="23"/>
        </w:rPr>
        <w:t xml:space="preserve"> mmol)</w:t>
      </w:r>
    </w:p>
    <w:p w14:paraId="65F81B8F" w14:textId="77777777" w:rsidR="00C33B71" w:rsidRDefault="00C33B71" w:rsidP="00055E67">
      <w:pPr>
        <w:rPr>
          <w:sz w:val="23"/>
          <w:szCs w:val="23"/>
        </w:rPr>
      </w:pPr>
    </w:p>
    <w:p w14:paraId="7BFA7880" w14:textId="730413CB" w:rsidR="00055E67" w:rsidRDefault="00055E67" w:rsidP="00055E6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4A232F31" w14:textId="3B8274E7" w:rsidR="008F6D3C" w:rsidRPr="00806767" w:rsidRDefault="00806767" w:rsidP="00806767">
      <w:pPr>
        <w:rPr>
          <w:sz w:val="23"/>
          <w:szCs w:val="23"/>
        </w:rPr>
      </w:pPr>
      <w:r>
        <w:rPr>
          <w:rFonts w:hint="eastAsia"/>
          <w:sz w:val="23"/>
          <w:szCs w:val="23"/>
        </w:rPr>
        <w:t>A</w:t>
      </w:r>
      <w:r>
        <w:rPr>
          <w:sz w:val="23"/>
          <w:szCs w:val="23"/>
        </w:rPr>
        <w:t xml:space="preserve">, B, </w:t>
      </w:r>
      <w:r w:rsidRPr="00806767">
        <w:rPr>
          <w:sz w:val="23"/>
          <w:szCs w:val="23"/>
        </w:rPr>
        <w:t>Pd(</w:t>
      </w:r>
      <w:proofErr w:type="spellStart"/>
      <w:r w:rsidRPr="00806767">
        <w:rPr>
          <w:sz w:val="23"/>
          <w:szCs w:val="23"/>
        </w:rPr>
        <w:t>OAc</w:t>
      </w:r>
      <w:proofErr w:type="spellEnd"/>
      <w:r w:rsidRPr="00806767">
        <w:rPr>
          <w:sz w:val="23"/>
          <w:szCs w:val="23"/>
        </w:rPr>
        <w:t>)</w:t>
      </w:r>
      <w:r w:rsidRPr="00F16DE7">
        <w:rPr>
          <w:sz w:val="23"/>
          <w:szCs w:val="23"/>
          <w:vertAlign w:val="subscript"/>
        </w:rPr>
        <w:t>2</w:t>
      </w:r>
      <w:r w:rsidRPr="00806767">
        <w:rPr>
          <w:sz w:val="23"/>
          <w:szCs w:val="23"/>
        </w:rPr>
        <w:t>, 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sidR="00F16DE7">
        <w:rPr>
          <w:sz w:val="23"/>
          <w:szCs w:val="23"/>
        </w:rPr>
        <w:t xml:space="preserve">, </w:t>
      </w:r>
      <w:r w:rsidRPr="00806767">
        <w:rPr>
          <w:sz w:val="23"/>
          <w:szCs w:val="23"/>
        </w:rPr>
        <w:t>and (</w:t>
      </w:r>
      <w:proofErr w:type="spellStart"/>
      <w:r w:rsidRPr="00806767">
        <w:rPr>
          <w:sz w:val="23"/>
          <w:szCs w:val="23"/>
        </w:rPr>
        <w:t>i-Pr</w:t>
      </w:r>
      <w:proofErr w:type="spellEnd"/>
      <w:r w:rsidRPr="00806767">
        <w:rPr>
          <w:sz w:val="23"/>
          <w:szCs w:val="23"/>
        </w:rPr>
        <w:t>)2NEt</w:t>
      </w:r>
      <w:r w:rsidR="00F16DE7">
        <w:rPr>
          <w:sz w:val="23"/>
          <w:szCs w:val="23"/>
        </w:rPr>
        <w:t xml:space="preserve"> </w:t>
      </w:r>
      <w:r w:rsidRPr="00806767">
        <w:rPr>
          <w:sz w:val="23"/>
          <w:szCs w:val="23"/>
        </w:rPr>
        <w:t xml:space="preserve">was added consecutively to </w:t>
      </w:r>
      <w:r w:rsidR="00F16DE7">
        <w:rPr>
          <w:sz w:val="23"/>
          <w:szCs w:val="23"/>
        </w:rPr>
        <w:t>2</w:t>
      </w:r>
      <w:r w:rsidRPr="00806767">
        <w:rPr>
          <w:sz w:val="23"/>
          <w:szCs w:val="23"/>
        </w:rPr>
        <w:t xml:space="preserve">0 mL toluene under argon. The mixture was then heated at 100 </w:t>
      </w:r>
      <w:proofErr w:type="spellStart"/>
      <w:r w:rsidRPr="00F16DE7">
        <w:rPr>
          <w:sz w:val="23"/>
          <w:szCs w:val="23"/>
          <w:vertAlign w:val="superscript"/>
        </w:rPr>
        <w:t>o</w:t>
      </w:r>
      <w:r w:rsidRPr="00806767">
        <w:rPr>
          <w:sz w:val="23"/>
          <w:szCs w:val="23"/>
        </w:rPr>
        <w:t>C</w:t>
      </w:r>
      <w:proofErr w:type="spellEnd"/>
      <w:r w:rsidRPr="00806767">
        <w:rPr>
          <w:sz w:val="23"/>
          <w:szCs w:val="23"/>
        </w:rPr>
        <w:t xml:space="preserve"> for </w:t>
      </w:r>
      <w:r w:rsidR="00F16DE7">
        <w:rPr>
          <w:sz w:val="23"/>
          <w:szCs w:val="23"/>
        </w:rPr>
        <w:t>18</w:t>
      </w:r>
      <w:r w:rsidRPr="00806767">
        <w:rPr>
          <w:sz w:val="23"/>
          <w:szCs w:val="23"/>
        </w:rPr>
        <w:t xml:space="preserve"> h. After cooling to room temperature, the obtained suspension was directly applied to a silica gel column using petroleum </w:t>
      </w:r>
      <w:r w:rsidR="00F16DE7">
        <w:rPr>
          <w:sz w:val="23"/>
          <w:szCs w:val="23"/>
        </w:rPr>
        <w:t xml:space="preserve">XX </w:t>
      </w:r>
      <w:r w:rsidRPr="00806767">
        <w:rPr>
          <w:sz w:val="23"/>
          <w:szCs w:val="23"/>
        </w:rPr>
        <w:t>as eluent to give the crude product.</w:t>
      </w:r>
    </w:p>
    <w:p w14:paraId="3C88152C" w14:textId="77777777" w:rsidR="00712190" w:rsidRDefault="00712190" w:rsidP="008F6D3C"/>
    <w:p w14:paraId="61AAFCFE" w14:textId="7222CFBA" w:rsidR="00EE2691" w:rsidRDefault="00EE2691" w:rsidP="008F6D3C">
      <w:r>
        <w:t>2020.07.27 reaction 88-1</w:t>
      </w:r>
    </w:p>
    <w:p w14:paraId="2CF260AB" w14:textId="523F4E48" w:rsidR="008F6D3C" w:rsidRDefault="009703B7" w:rsidP="008F6D3C">
      <w:r w:rsidRPr="00383203">
        <w:object w:dxaOrig="7470" w:dyaOrig="2942" w14:anchorId="7DBB80C2">
          <v:shape id="_x0000_i1036" type="#_x0000_t75" style="width:305.8pt;height:120.1pt" o:ole="">
            <v:imagedata r:id="rId35" o:title=""/>
          </v:shape>
          <o:OLEObject Type="Embed" ProgID="ChemDraw.Document.6.0" ShapeID="_x0000_i1036" DrawAspect="Content" ObjectID="_1674844803" r:id="rId36"/>
        </w:object>
      </w:r>
    </w:p>
    <w:p w14:paraId="6A68FB3C" w14:textId="20998E3A" w:rsidR="00AA739E" w:rsidRDefault="00AA739E" w:rsidP="00AA739E">
      <w:pPr>
        <w:rPr>
          <w:noProof/>
        </w:rPr>
      </w:pPr>
      <w:r>
        <w:rPr>
          <w:noProof/>
        </w:rPr>
        <w:t xml:space="preserve">A, </w:t>
      </w:r>
      <w:r w:rsidR="000E1E99">
        <w:rPr>
          <w:noProof/>
        </w:rPr>
        <w:t>3</w:t>
      </w:r>
      <w:r w:rsidR="0073297F">
        <w:rPr>
          <w:rFonts w:hint="eastAsia"/>
          <w:noProof/>
        </w:rPr>
        <w:t>mmol</w:t>
      </w:r>
      <w:r w:rsidR="00CC0AFB">
        <w:rPr>
          <w:rFonts w:hint="eastAsia"/>
          <w:noProof/>
        </w:rPr>
        <w:t>,</w:t>
      </w:r>
      <w:r w:rsidR="00CC0AFB">
        <w:rPr>
          <w:noProof/>
        </w:rPr>
        <w:t xml:space="preserve"> </w:t>
      </w:r>
      <w:r w:rsidR="00F34547">
        <w:rPr>
          <w:noProof/>
        </w:rPr>
        <w:t>1.</w:t>
      </w:r>
      <w:r w:rsidR="000E1E99">
        <w:rPr>
          <w:noProof/>
        </w:rPr>
        <w:t>39</w:t>
      </w:r>
      <w:r w:rsidR="00F34547">
        <w:rPr>
          <w:noProof/>
        </w:rPr>
        <w:t xml:space="preserve">g </w:t>
      </w:r>
    </w:p>
    <w:p w14:paraId="439C64DE" w14:textId="43979478" w:rsidR="00AA739E" w:rsidRDefault="00AA739E" w:rsidP="00AA739E">
      <w:pPr>
        <w:rPr>
          <w:sz w:val="23"/>
          <w:szCs w:val="23"/>
        </w:rPr>
      </w:pPr>
      <w:r>
        <w:rPr>
          <w:noProof/>
        </w:rPr>
        <w:t xml:space="preserve">B, </w:t>
      </w:r>
      <w:r w:rsidR="008347C7">
        <w:rPr>
          <w:noProof/>
        </w:rPr>
        <w:t>10</w:t>
      </w:r>
      <w:r w:rsidR="000E59BD">
        <w:rPr>
          <w:noProof/>
        </w:rPr>
        <w:t xml:space="preserve"> </w:t>
      </w:r>
      <w:r>
        <w:rPr>
          <w:noProof/>
        </w:rPr>
        <w:t xml:space="preserve">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xml:space="preserve">, M=254, </w:t>
      </w:r>
      <w:r w:rsidR="008347C7">
        <w:rPr>
          <w:sz w:val="23"/>
          <w:szCs w:val="23"/>
        </w:rPr>
        <w:t>2.54</w:t>
      </w:r>
      <w:r>
        <w:rPr>
          <w:sz w:val="23"/>
          <w:szCs w:val="23"/>
        </w:rPr>
        <w:t>g</w:t>
      </w:r>
    </w:p>
    <w:p w14:paraId="61D682E5" w14:textId="2B41CD9D" w:rsidR="00AA739E" w:rsidRDefault="00AA739E" w:rsidP="00AA739E">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w:t>
      </w:r>
      <w:r w:rsidR="00452F52">
        <w:rPr>
          <w:sz w:val="23"/>
          <w:szCs w:val="23"/>
        </w:rPr>
        <w:t>2</w:t>
      </w:r>
      <w:r>
        <w:rPr>
          <w:sz w:val="23"/>
          <w:szCs w:val="23"/>
        </w:rPr>
        <w:t xml:space="preserve">mmol, </w:t>
      </w:r>
      <w:r w:rsidR="00F63DAE">
        <w:rPr>
          <w:sz w:val="23"/>
          <w:szCs w:val="23"/>
        </w:rPr>
        <w:t>0.</w:t>
      </w:r>
      <w:r w:rsidR="00452F52">
        <w:rPr>
          <w:sz w:val="23"/>
          <w:szCs w:val="23"/>
        </w:rPr>
        <w:t>146</w:t>
      </w:r>
      <w:r>
        <w:rPr>
          <w:sz w:val="23"/>
          <w:szCs w:val="23"/>
        </w:rPr>
        <w:t>g</w:t>
      </w:r>
    </w:p>
    <w:p w14:paraId="7D687AC2" w14:textId="0DBF0C9A" w:rsidR="00AA739E" w:rsidRDefault="00AA739E" w:rsidP="00AA739E">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xml:space="preserve">, M=98, 15mmol, </w:t>
      </w:r>
      <w:r w:rsidR="004E39B9">
        <w:rPr>
          <w:rFonts w:ascii="TimesNewRomanPSMT" w:hAnsi="TimesNewRomanPSMT" w:cs="TimesNewRomanPSMT"/>
          <w:sz w:val="21"/>
          <w:szCs w:val="21"/>
        </w:rPr>
        <w:t>1.</w:t>
      </w:r>
      <w:r>
        <w:rPr>
          <w:rFonts w:ascii="TimesNewRomanPSMT" w:hAnsi="TimesNewRomanPSMT" w:cs="TimesNewRomanPSMT"/>
          <w:sz w:val="21"/>
          <w:szCs w:val="21"/>
        </w:rPr>
        <w:t>47g</w:t>
      </w:r>
    </w:p>
    <w:p w14:paraId="2C3A5013" w14:textId="6E275F71" w:rsidR="00AA739E" w:rsidRDefault="00EE2691" w:rsidP="00AA739E">
      <w:r>
        <w:rPr>
          <w:rFonts w:ascii="TimesNewRomanPSMT" w:hAnsi="TimesNewRomanPSMT" w:cs="TimesNewRomanPSMT"/>
          <w:sz w:val="21"/>
          <w:szCs w:val="21"/>
        </w:rPr>
        <w:t>1,4 dioxane</w:t>
      </w:r>
      <w:r w:rsidR="00AA739E">
        <w:rPr>
          <w:rFonts w:ascii="TimesNewRomanPSMT" w:hAnsi="TimesNewRomanPSMT" w:cs="TimesNewRomanPSMT"/>
          <w:sz w:val="21"/>
          <w:szCs w:val="21"/>
        </w:rPr>
        <w:t xml:space="preserve"> </w:t>
      </w:r>
      <w:r>
        <w:rPr>
          <w:rFonts w:ascii="TimesNewRomanPSMT" w:hAnsi="TimesNewRomanPSMT" w:cs="TimesNewRomanPSMT"/>
          <w:sz w:val="21"/>
          <w:szCs w:val="21"/>
        </w:rPr>
        <w:t>35</w:t>
      </w:r>
      <w:r w:rsidR="00AA739E">
        <w:rPr>
          <w:rFonts w:ascii="TimesNewRomanPSMT" w:hAnsi="TimesNewRomanPSMT" w:cs="TimesNewRomanPSMT"/>
          <w:sz w:val="21"/>
          <w:szCs w:val="21"/>
        </w:rPr>
        <w:t>mL</w:t>
      </w:r>
      <w:r w:rsidR="00AA739E" w:rsidRPr="00BF0BF8">
        <w:t xml:space="preserve"> </w:t>
      </w:r>
    </w:p>
    <w:p w14:paraId="541EBC72" w14:textId="13023C9B" w:rsidR="00AA739E" w:rsidRDefault="00AA739E" w:rsidP="00AA739E">
      <w:pPr>
        <w:rPr>
          <w:rFonts w:ascii="TimesNewRomanPSMT" w:hAnsi="TimesNewRomanPSMT" w:cs="TimesNewRomanPSMT"/>
          <w:sz w:val="21"/>
          <w:szCs w:val="21"/>
        </w:rPr>
      </w:pPr>
      <w:r w:rsidRPr="00AD1522">
        <w:rPr>
          <w:rFonts w:ascii="TimesNewRomanPSMT" w:hAnsi="TimesNewRomanPSMT" w:cs="TimesNewRomanPSMT"/>
          <w:sz w:val="21"/>
          <w:szCs w:val="21"/>
        </w:rPr>
        <w:t xml:space="preserve">mixed in a flask, vacuumed and aerated with nitrogen for three times. Degassed </w:t>
      </w:r>
      <w:r w:rsidR="00EE2691">
        <w:rPr>
          <w:rFonts w:ascii="TimesNewRomanPSMT" w:hAnsi="TimesNewRomanPSMT" w:cs="TimesNewRomanPSMT"/>
          <w:sz w:val="21"/>
          <w:szCs w:val="21"/>
        </w:rPr>
        <w:t>1,4 dioxane</w:t>
      </w:r>
      <w:r w:rsidRPr="00AD1522">
        <w:rPr>
          <w:rFonts w:ascii="TimesNewRomanPSMT" w:hAnsi="TimesNewRomanPSMT" w:cs="TimesNewRomanPSMT"/>
          <w:sz w:val="21"/>
          <w:szCs w:val="21"/>
        </w:rPr>
        <w:t xml:space="preserve"> was added and the system was heated to </w:t>
      </w:r>
      <w:r w:rsidR="00EE2691">
        <w:rPr>
          <w:rFonts w:ascii="TimesNewRomanPSMT" w:hAnsi="TimesNewRomanPSMT" w:cs="TimesNewRomanPSMT"/>
          <w:sz w:val="21"/>
          <w:szCs w:val="21"/>
        </w:rPr>
        <w:t>9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sidR="00B91731">
        <w:rPr>
          <w:rFonts w:ascii="TimesNewRomanPSMT" w:hAnsi="TimesNewRomanPSMT" w:cs="TimesNewRomanPSMT"/>
          <w:sz w:val="21"/>
          <w:szCs w:val="21"/>
        </w:rPr>
        <w:t xml:space="preserve"> </w:t>
      </w:r>
      <w:r w:rsidR="000E6DC1">
        <w:rPr>
          <w:rFonts w:ascii="TimesNewRomanPSMT" w:hAnsi="TimesNewRomanPSMT" w:cs="TimesNewRomanPSMT"/>
          <w:sz w:val="21"/>
          <w:szCs w:val="21"/>
        </w:rPr>
        <w:t xml:space="preserve">Yellow </w:t>
      </w:r>
      <w:r w:rsidR="00B91731">
        <w:rPr>
          <w:rFonts w:ascii="TimesNewRomanPSMT" w:hAnsi="TimesNewRomanPSMT" w:cs="TimesNewRomanPSMT"/>
          <w:sz w:val="21"/>
          <w:szCs w:val="21"/>
        </w:rPr>
        <w:t xml:space="preserve">Liquid </w:t>
      </w:r>
    </w:p>
    <w:p w14:paraId="57DBAF25" w14:textId="1ED671EA" w:rsidR="002B65DA" w:rsidRPr="002446F3" w:rsidRDefault="002B65DA" w:rsidP="002B65DA">
      <w:pPr>
        <w:rPr>
          <w:sz w:val="23"/>
          <w:szCs w:val="23"/>
        </w:rPr>
      </w:pPr>
      <w:r w:rsidRPr="2CBBF828">
        <w:rPr>
          <w:sz w:val="23"/>
          <w:szCs w:val="23"/>
        </w:rPr>
        <w:t xml:space="preserve">by column chromatography using </w:t>
      </w:r>
      <w:r w:rsidR="002446F3">
        <w:rPr>
          <w:sz w:val="23"/>
          <w:szCs w:val="23"/>
        </w:rPr>
        <w:t>EA</w:t>
      </w:r>
      <w:r w:rsidRPr="2CBBF828">
        <w:rPr>
          <w:sz w:val="23"/>
          <w:szCs w:val="23"/>
        </w:rPr>
        <w:t xml:space="preserve">: hexane= </w:t>
      </w:r>
      <w:r w:rsidR="002446F3">
        <w:rPr>
          <w:sz w:val="23"/>
          <w:szCs w:val="23"/>
        </w:rPr>
        <w:t>2</w:t>
      </w:r>
      <w:r w:rsidRPr="2CBBF828">
        <w:rPr>
          <w:sz w:val="23"/>
          <w:szCs w:val="23"/>
        </w:rPr>
        <w:t>:3 as</w:t>
      </w:r>
      <w:r w:rsidR="002446F3">
        <w:rPr>
          <w:sz w:val="23"/>
          <w:szCs w:val="23"/>
        </w:rPr>
        <w:t xml:space="preserve"> </w:t>
      </w:r>
      <w:r w:rsidRPr="2CBBF828">
        <w:rPr>
          <w:sz w:val="23"/>
          <w:szCs w:val="23"/>
        </w:rPr>
        <w:t>eluent</w:t>
      </w:r>
    </w:p>
    <w:p w14:paraId="60D8390C" w14:textId="5B8C69F4" w:rsidR="00B91731" w:rsidRDefault="00B91731" w:rsidP="00AA739E">
      <w:pPr>
        <w:rPr>
          <w:rFonts w:ascii="TimesNewRomanPSMT" w:hAnsi="TimesNewRomanPSMT" w:cs="TimesNewRomanPSMT"/>
          <w:sz w:val="21"/>
          <w:szCs w:val="21"/>
        </w:rPr>
      </w:pPr>
      <w:r>
        <w:rPr>
          <w:rFonts w:ascii="TimesNewRomanPSMT" w:hAnsi="TimesNewRomanPSMT" w:cs="TimesNewRomanPSMT"/>
          <w:sz w:val="21"/>
          <w:szCs w:val="21"/>
        </w:rPr>
        <w:t>NMR named as 0730-1:</w:t>
      </w:r>
    </w:p>
    <w:p w14:paraId="532BB3ED" w14:textId="5145E09A" w:rsidR="00B91731" w:rsidRDefault="00B91731" w:rsidP="00AA739E">
      <w:pPr>
        <w:rPr>
          <w:rFonts w:ascii="TimesNewRomanPSMT" w:hAnsi="TimesNewRomanPSMT" w:cs="TimesNewRomanPSMT"/>
          <w:sz w:val="21"/>
          <w:szCs w:val="21"/>
        </w:rPr>
      </w:pPr>
      <w:r>
        <w:rPr>
          <w:noProof/>
        </w:rPr>
        <w:lastRenderedPageBreak/>
        <w:drawing>
          <wp:inline distT="0" distB="0" distL="0" distR="0" wp14:anchorId="00C64879" wp14:editId="6B55260D">
            <wp:extent cx="4142969" cy="1588155"/>
            <wp:effectExtent l="0" t="0" r="0" b="0"/>
            <wp:docPr id="13793508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37">
                      <a:extLst>
                        <a:ext uri="{28A0092B-C50C-407E-A947-70E740481C1C}">
                          <a14:useLocalDpi xmlns:a14="http://schemas.microsoft.com/office/drawing/2010/main" val="0"/>
                        </a:ext>
                      </a:extLst>
                    </a:blip>
                    <a:stretch>
                      <a:fillRect/>
                    </a:stretch>
                  </pic:blipFill>
                  <pic:spPr>
                    <a:xfrm>
                      <a:off x="0" y="0"/>
                      <a:ext cx="4142969" cy="1588155"/>
                    </a:xfrm>
                    <a:prstGeom prst="rect">
                      <a:avLst/>
                    </a:prstGeom>
                  </pic:spPr>
                </pic:pic>
              </a:graphicData>
            </a:graphic>
          </wp:inline>
        </w:drawing>
      </w:r>
    </w:p>
    <w:p w14:paraId="2C2C86B6" w14:textId="77777777" w:rsidR="00AA739E" w:rsidRDefault="00AA739E" w:rsidP="008F6D3C"/>
    <w:p w14:paraId="72C99E20" w14:textId="77777777" w:rsidR="00AA739E" w:rsidRDefault="00AA739E" w:rsidP="008F6D3C"/>
    <w:p w14:paraId="4BB7A994" w14:textId="70AA53F5" w:rsidR="00040406" w:rsidRDefault="00040406" w:rsidP="008F6D3C">
      <w:r>
        <w:t>2020.</w:t>
      </w:r>
      <w:r w:rsidR="00EE2691">
        <w:t>XX</w:t>
      </w:r>
      <w:r>
        <w:t>.</w:t>
      </w:r>
      <w:r w:rsidR="00EE2691">
        <w:t>XX</w:t>
      </w:r>
      <w:r>
        <w:t xml:space="preserve"> </w:t>
      </w:r>
      <w:proofErr w:type="gramStart"/>
      <w:r>
        <w:t xml:space="preserve">reaction </w:t>
      </w:r>
      <w:r w:rsidR="00EE2691">
        <w:t>XX</w:t>
      </w:r>
      <w:r>
        <w:t>-1</w:t>
      </w:r>
      <w:proofErr w:type="gramEnd"/>
    </w:p>
    <w:p w14:paraId="4F4D0089" w14:textId="77777777" w:rsidR="00040406" w:rsidRDefault="00040406" w:rsidP="008F6D3C"/>
    <w:p w14:paraId="0999C0AE" w14:textId="5FF18375" w:rsidR="008F6D3C" w:rsidRDefault="00164815" w:rsidP="008F6D3C">
      <w:r w:rsidRPr="00383203">
        <w:object w:dxaOrig="5566" w:dyaOrig="2194" w14:anchorId="36A02FDF">
          <v:shape id="_x0000_i1037" type="#_x0000_t75" style="width:227.75pt;height:89.45pt" o:ole="">
            <v:imagedata r:id="rId38" o:title=""/>
          </v:shape>
          <o:OLEObject Type="Embed" ProgID="ChemDraw.Document.6.0" ShapeID="_x0000_i1037" DrawAspect="Content" ObjectID="_1674844804" r:id="rId39"/>
        </w:object>
      </w:r>
    </w:p>
    <w:p w14:paraId="38C5615C" w14:textId="451F4274" w:rsidR="007543A4" w:rsidRDefault="007543A4" w:rsidP="007543A4">
      <w:r>
        <w:t>A: CAS: 500-22-1, M=107, 20 mmol, d=1.14G/mL, 2.14g, 1.87mL; 1</w:t>
      </w:r>
      <w:r w:rsidR="00316908">
        <w:t>0</w:t>
      </w:r>
      <w:r>
        <w:t xml:space="preserve">mmol, </w:t>
      </w:r>
      <w:r w:rsidR="00635217">
        <w:t xml:space="preserve">1.07g, </w:t>
      </w:r>
      <w:r w:rsidR="00542208">
        <w:t>0.938</w:t>
      </w:r>
      <w:r>
        <w:t>mL</w:t>
      </w:r>
    </w:p>
    <w:p w14:paraId="0734D181" w14:textId="6EF6372F" w:rsidR="007543A4" w:rsidRDefault="007543A4" w:rsidP="007543A4">
      <w:r>
        <w:t xml:space="preserve">B: 4'-Bromoacetophenone, CAS: 99-90-1, M= 199, </w:t>
      </w:r>
      <w:r w:rsidR="00542208">
        <w:t xml:space="preserve">20 </w:t>
      </w:r>
      <w:r>
        <w:t xml:space="preserve">mmol, </w:t>
      </w:r>
      <w:r w:rsidR="00CF136B">
        <w:t>3.96</w:t>
      </w:r>
      <w:r>
        <w:t>g</w:t>
      </w:r>
    </w:p>
    <w:p w14:paraId="09EF89B2" w14:textId="247D34AC" w:rsidR="00DB72B7" w:rsidRDefault="007543A4" w:rsidP="008F6D3C">
      <w:r>
        <w:t xml:space="preserve">KOH, </w:t>
      </w:r>
      <w:r w:rsidR="008D2C14">
        <w:t>10mmol, M=56,</w:t>
      </w:r>
      <w:r w:rsidR="00B50F87">
        <w:t xml:space="preserve"> 0.56g in 5mL Me</w:t>
      </w:r>
      <w:r w:rsidR="00031FD8">
        <w:t>OH</w:t>
      </w:r>
    </w:p>
    <w:p w14:paraId="725A635A" w14:textId="77777777" w:rsidR="00031FD8" w:rsidRDefault="00031FD8" w:rsidP="008F6D3C"/>
    <w:p w14:paraId="2C1CD028" w14:textId="77777777" w:rsidR="00DB72B7" w:rsidRDefault="00DB72B7" w:rsidP="008F6D3C"/>
    <w:p w14:paraId="073852AE" w14:textId="45822045" w:rsidR="008F6D3C" w:rsidRDefault="00734F23" w:rsidP="008F6D3C">
      <w:r w:rsidRPr="00734F23">
        <w:t xml:space="preserve">To a stirred mixture of 3-pyridinecarboxaldehyde (10 mmol) and the appropriately substituted acetophenone (20 mmol) in MeOH cooled to 0—5 </w:t>
      </w:r>
      <w:proofErr w:type="spellStart"/>
      <w:r w:rsidRPr="00734F23">
        <w:rPr>
          <w:vertAlign w:val="superscript"/>
        </w:rPr>
        <w:t>o</w:t>
      </w:r>
      <w:r w:rsidRPr="00734F23">
        <w:t>C</w:t>
      </w:r>
      <w:proofErr w:type="spellEnd"/>
      <w:r w:rsidRPr="00734F23">
        <w:t xml:space="preserve">, a 10% solution of KOH in MeOH (5 mL) was slowly added dropwise. The mixture was kept at room temperature for 18 h, poured into water, and acidified with 10% HCl to </w:t>
      </w:r>
      <w:proofErr w:type="spellStart"/>
      <w:r w:rsidRPr="00734F23">
        <w:t>рH</w:t>
      </w:r>
      <w:proofErr w:type="spellEnd"/>
      <w:r w:rsidRPr="00734F23">
        <w:t xml:space="preserve"> ~7. The crystals formed were collected by filtration, washed with water, dried in air, and crystallized from EtOH.</w:t>
      </w:r>
    </w:p>
    <w:p w14:paraId="086A007A" w14:textId="77777777" w:rsidR="00040406" w:rsidRDefault="00040406" w:rsidP="008F6D3C"/>
    <w:p w14:paraId="42D638F3" w14:textId="28CDB151" w:rsidR="008F6D3C" w:rsidRDefault="008F6D3C" w:rsidP="008F6D3C">
      <w:r>
        <w:t>2020.07.25 reaction 86-2</w:t>
      </w:r>
    </w:p>
    <w:p w14:paraId="2F53AD6D" w14:textId="77777777" w:rsidR="008F6D3C" w:rsidRDefault="008F6D3C" w:rsidP="008F6D3C">
      <w:r w:rsidRPr="00383203">
        <w:object w:dxaOrig="10329" w:dyaOrig="2942" w14:anchorId="724B3452">
          <v:shape id="_x0000_i1038" type="#_x0000_t75" style="width:424.15pt;height:120.1pt" o:ole="">
            <v:imagedata r:id="rId40" o:title=""/>
          </v:shape>
          <o:OLEObject Type="Embed" ProgID="ChemDraw.Document.6.0" ShapeID="_x0000_i1038" DrawAspect="Content" ObjectID="_1674844805" r:id="rId41"/>
        </w:object>
      </w:r>
    </w:p>
    <w:p w14:paraId="77C8E037" w14:textId="5B2BFB4C" w:rsidR="05BC883D" w:rsidRDefault="05BC883D" w:rsidP="05BC883D"/>
    <w:p w14:paraId="63E7C3C4" w14:textId="4911DEC5" w:rsidR="05BC883D" w:rsidRDefault="05BC883D" w:rsidP="05BC883D"/>
    <w:p w14:paraId="4D250ADB" w14:textId="77777777" w:rsidR="008F6D3C" w:rsidRDefault="008F6D3C" w:rsidP="008F6D3C">
      <w:pPr>
        <w:rPr>
          <w:rFonts w:ascii="Source Sans Pro" w:eastAsia="Source Sans Pro" w:hAnsi="Source Sans Pro" w:cs="Source Sans Pro"/>
          <w:sz w:val="24"/>
          <w:szCs w:val="24"/>
        </w:rPr>
      </w:pPr>
    </w:p>
    <w:p w14:paraId="211E471B" w14:textId="0CA91B85" w:rsidR="008F6D3C" w:rsidRDefault="008F6D3C" w:rsidP="008F6D3C">
      <w:r>
        <w:t>A mixture of A (~1) B(~2) NaOH ~KOH, 25% NH3 (5</w:t>
      </w:r>
      <w:r>
        <w:rPr>
          <w:rFonts w:hint="eastAsia"/>
        </w:rPr>
        <w:t>mL</w:t>
      </w:r>
      <w:r>
        <w:t xml:space="preserve">/~1) ethanol 7mL/~1 room temperature at N2 atmosphere </w:t>
      </w:r>
      <w:r>
        <w:rPr>
          <w:rFonts w:hint="eastAsia"/>
        </w:rPr>
        <w:t>@</w:t>
      </w:r>
      <w:r>
        <w:t>0</w:t>
      </w:r>
      <w:r w:rsidRPr="008F6D3C">
        <w:rPr>
          <w:rFonts w:hint="eastAsia"/>
          <w:vertAlign w:val="superscript"/>
        </w:rPr>
        <w:t>o</w:t>
      </w:r>
      <w:r>
        <w:rPr>
          <w:rFonts w:hint="eastAsia"/>
        </w:rPr>
        <w:t>C</w:t>
      </w:r>
    </w:p>
    <w:p w14:paraId="4E9162C8" w14:textId="72F26B5B" w:rsidR="009F0AC6" w:rsidRDefault="009F0AC6" w:rsidP="008F6D3C">
      <w:r>
        <w:lastRenderedPageBreak/>
        <w:t>W</w:t>
      </w:r>
      <w:r>
        <w:rPr>
          <w:rFonts w:hint="eastAsia"/>
        </w:rPr>
        <w:t>ashed</w:t>
      </w:r>
      <w:r>
        <w:t xml:space="preserve"> </w:t>
      </w:r>
      <w:r>
        <w:rPr>
          <w:rFonts w:hint="eastAsia"/>
        </w:rPr>
        <w:t>with</w:t>
      </w:r>
      <w:r>
        <w:t xml:space="preserve"> water and ethanol</w:t>
      </w:r>
    </w:p>
    <w:p w14:paraId="33675A0E" w14:textId="3692D9BD" w:rsidR="009F0AC6" w:rsidRDefault="009F0AC6" w:rsidP="008F6D3C">
      <w:proofErr w:type="spellStart"/>
      <w:r>
        <w:t>A</w:t>
      </w:r>
      <w:r>
        <w:rPr>
          <w:rFonts w:hint="eastAsia"/>
        </w:rPr>
        <w:t>btained</w:t>
      </w:r>
      <w:proofErr w:type="spellEnd"/>
      <w:r>
        <w:t xml:space="preserve"> 5</w:t>
      </w:r>
      <w:r>
        <w:rPr>
          <w:rFonts w:hint="eastAsia"/>
        </w:rPr>
        <w:t>g</w:t>
      </w:r>
      <w:r w:rsidR="00DA6521">
        <w:t xml:space="preserve"> (59.5%)</w:t>
      </w:r>
    </w:p>
    <w:p w14:paraId="3AB804B9" w14:textId="4B40ABC8" w:rsidR="003F6133" w:rsidRDefault="003F6133" w:rsidP="008F6D3C">
      <w:r>
        <w:t>Named as 0726-2</w:t>
      </w:r>
    </w:p>
    <w:p w14:paraId="5BB25CBC" w14:textId="3DC2D398" w:rsidR="009F0AC6" w:rsidRDefault="009F0AC6" w:rsidP="008F6D3C">
      <w:r>
        <w:rPr>
          <w:noProof/>
        </w:rPr>
        <w:drawing>
          <wp:inline distT="0" distB="0" distL="0" distR="0" wp14:anchorId="763C376C" wp14:editId="1B159B22">
            <wp:extent cx="5274310" cy="2657475"/>
            <wp:effectExtent l="0" t="0" r="2540" b="9525"/>
            <wp:docPr id="18758885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5274310" cy="2657475"/>
                    </a:xfrm>
                    <a:prstGeom prst="rect">
                      <a:avLst/>
                    </a:prstGeom>
                  </pic:spPr>
                </pic:pic>
              </a:graphicData>
            </a:graphic>
          </wp:inline>
        </w:drawing>
      </w:r>
    </w:p>
    <w:p w14:paraId="3940495D" w14:textId="77777777" w:rsidR="008F6D3C" w:rsidRDefault="008F6D3C"/>
    <w:p w14:paraId="499AF47A" w14:textId="07A0A756" w:rsidR="2B2DCBB9" w:rsidRDefault="12527C19">
      <w:r>
        <w:t>2020.07.</w:t>
      </w:r>
      <w:r w:rsidR="07DCDD18">
        <w:t>24</w:t>
      </w:r>
      <w:r>
        <w:t xml:space="preserve"> reaction 87-1</w:t>
      </w:r>
    </w:p>
    <w:p w14:paraId="350E911F" w14:textId="0C852DD0" w:rsidR="2B2DCBB9" w:rsidRDefault="005E4FE6">
      <w:r>
        <w:rPr>
          <w:noProof/>
        </w:rPr>
        <w:object w:dxaOrig="10262" w:dyaOrig="1857" w14:anchorId="2455F62B">
          <v:shape id="_x0000_i1039" type="#_x0000_t75" style="width:407.4pt;height:70.55pt" o:ole="">
            <v:imagedata r:id="rId43" o:title=""/>
          </v:shape>
          <o:OLEObject Type="Embed" ProgID="ChemDraw.Document.6.0" ShapeID="_x0000_i1039" DrawAspect="Content" ObjectID="_1674844806" r:id="rId44"/>
        </w:object>
      </w:r>
    </w:p>
    <w:p w14:paraId="5E0D6970" w14:textId="57170342" w:rsidR="2B2DCBB9" w:rsidRDefault="12527C19" w:rsidP="7F923012">
      <w:r>
        <w:t>A~ 2-Bromo-5-hydroxypyridine, CAS: 55717-45-8,</w:t>
      </w:r>
      <w:r w:rsidR="476E8492">
        <w:t xml:space="preserve"> </w:t>
      </w:r>
      <w:r>
        <w:t>M=174,</w:t>
      </w:r>
      <w:r w:rsidR="18E5F6A9">
        <w:t xml:space="preserve"> </w:t>
      </w:r>
    </w:p>
    <w:p w14:paraId="427A2F6C" w14:textId="77777777" w:rsidR="2B2DCBB9" w:rsidRDefault="12527C19">
      <w:r>
        <w:t>B~1: 1,6-Diiodohexane, CAS: 629-09-4, d=2.05g/mL</w:t>
      </w:r>
    </w:p>
    <w:p w14:paraId="7D4A3581" w14:textId="77777777" w:rsidR="2B2DCBB9" w:rsidRDefault="12527C19" w:rsidP="7F923012">
      <w:pPr>
        <w:jc w:val="left"/>
        <w:rPr>
          <w:rFonts w:cs="Calibri"/>
        </w:rPr>
      </w:pPr>
      <w:r w:rsidRPr="7F923012">
        <w:rPr>
          <w:rFonts w:cs="Calibri"/>
        </w:rPr>
        <w:t>C:~2.5 NaOH, CAS: 1310-73-2, C (M=40)</w:t>
      </w:r>
    </w:p>
    <w:p w14:paraId="4878763C" w14:textId="77777777" w:rsidR="2B2DCBB9" w:rsidRDefault="12527C19" w:rsidP="7F923012">
      <w:pPr>
        <w:jc w:val="left"/>
        <w:rPr>
          <w:rFonts w:cs="Calibri"/>
        </w:rPr>
      </w:pPr>
      <w:r w:rsidRPr="7F923012">
        <w:rPr>
          <w:rFonts w:cs="Calibri"/>
        </w:rPr>
        <w:t>D:~0.01, Tetrabutylammonium Bromide, CAS: 1643-19-2, M=322.37</w:t>
      </w:r>
    </w:p>
    <w:p w14:paraId="30D8FDF9" w14:textId="0DED0408" w:rsidR="2B2DCBB9" w:rsidRDefault="12527C19">
      <w:r>
        <w:t>THF 1mL 60</w:t>
      </w:r>
      <w:r w:rsidRPr="7F923012">
        <w:rPr>
          <w:vertAlign w:val="superscript"/>
        </w:rPr>
        <w:t xml:space="preserve">o  </w:t>
      </w:r>
      <w:r>
        <w:t>over night</w:t>
      </w:r>
    </w:p>
    <w:p w14:paraId="0D70AB23" w14:textId="4241A2D4" w:rsidR="2B2DCBB9" w:rsidRDefault="09060099">
      <w:r>
        <w:t xml:space="preserve">A, 10mmol, 1.74g; </w:t>
      </w:r>
    </w:p>
    <w:p w14:paraId="6F955DE5" w14:textId="683CE873" w:rsidR="2B2DCBB9" w:rsidRDefault="09060099">
      <w:r>
        <w:t>B, 4mmol, g, 2.7g, 0.65mL</w:t>
      </w:r>
    </w:p>
    <w:p w14:paraId="057DC070" w14:textId="65784961" w:rsidR="2B2DCBB9" w:rsidRDefault="09060099">
      <w:r>
        <w:t>C, 13mmol, 0.52g</w:t>
      </w:r>
    </w:p>
    <w:p w14:paraId="745D61D6" w14:textId="0FEB3B1D" w:rsidR="2B2DCBB9" w:rsidRDefault="09060099">
      <w:r>
        <w:t xml:space="preserve">D, 0.05mmol, </w:t>
      </w:r>
      <w:r w:rsidR="1792B47B">
        <w:t>16</w:t>
      </w:r>
      <w:r>
        <w:t>mg</w:t>
      </w:r>
    </w:p>
    <w:p w14:paraId="40375DCC" w14:textId="2F88243F" w:rsidR="2B2DCBB9" w:rsidRDefault="2B2DCBB9" w:rsidP="7F923012"/>
    <w:p w14:paraId="6ED1738D" w14:textId="33C4A770" w:rsidR="2B2DCBB9" w:rsidRDefault="12527C19">
      <w:r>
        <w:t>A, 20mmol, 3.76g</w:t>
      </w:r>
      <w:r w:rsidR="64C0A11A">
        <w:t xml:space="preserve">; </w:t>
      </w:r>
    </w:p>
    <w:p w14:paraId="579ECBCA" w14:textId="0E23BE3B" w:rsidR="2B2DCBB9" w:rsidRDefault="12527C19">
      <w:r>
        <w:t>B, 8mmol, g, 2.7g, 1.3mL</w:t>
      </w:r>
    </w:p>
    <w:p w14:paraId="2D87F820" w14:textId="1A299148" w:rsidR="2B2DCBB9" w:rsidRDefault="12527C19">
      <w:r>
        <w:t>C, 24mmol, 0.96g</w:t>
      </w:r>
    </w:p>
    <w:p w14:paraId="4653173D" w14:textId="16D74D02" w:rsidR="2B2DCBB9" w:rsidRDefault="12527C19">
      <w:r>
        <w:t>D, 0.1mmol, 32mg</w:t>
      </w:r>
    </w:p>
    <w:p w14:paraId="5CB20A82" w14:textId="354A13B0" w:rsidR="00FD1AB0" w:rsidRDefault="00FD1AB0"/>
    <w:p w14:paraId="75E22771" w14:textId="2D0BD053" w:rsidR="00FD1AB0" w:rsidRDefault="00FD1AB0">
      <w:r>
        <w:t>F</w:t>
      </w:r>
      <w:r>
        <w:rPr>
          <w:rFonts w:hint="eastAsia"/>
        </w:rPr>
        <w:t>ail</w:t>
      </w:r>
      <w:r>
        <w:t xml:space="preserve"> to go through the </w:t>
      </w:r>
      <w:proofErr w:type="spellStart"/>
      <w:r>
        <w:t>silicon</w:t>
      </w:r>
      <w:proofErr w:type="spellEnd"/>
      <w:r>
        <w:t xml:space="preserve"> gel</w:t>
      </w:r>
    </w:p>
    <w:p w14:paraId="77FF4E86" w14:textId="348B9AB8" w:rsidR="2B2DCBB9" w:rsidRDefault="2B2DCBB9" w:rsidP="7F923012"/>
    <w:p w14:paraId="1245EDEB" w14:textId="1FC51DA0" w:rsidR="00142031" w:rsidRDefault="00142031"/>
    <w:p w14:paraId="680E4103" w14:textId="77777777" w:rsidR="00142031" w:rsidRDefault="00142031"/>
    <w:p w14:paraId="2DF611B7" w14:textId="53464494" w:rsidR="00383203" w:rsidRDefault="5E075BF4" w:rsidP="7F923012">
      <w:r>
        <w:t>2020.07.24 reaction 86-1</w:t>
      </w:r>
    </w:p>
    <w:p w14:paraId="365CCAFF" w14:textId="288BD853" w:rsidR="00383203" w:rsidRDefault="0078058A" w:rsidP="7F923012">
      <w:r w:rsidRPr="00383203">
        <w:object w:dxaOrig="10329" w:dyaOrig="2942" w14:anchorId="6CB14E8E">
          <v:shape id="_x0000_i1040" type="#_x0000_t75" style="width:424.15pt;height:120.1pt" o:ole="">
            <v:imagedata r:id="rId40" o:title=""/>
          </v:shape>
          <o:OLEObject Type="Embed" ProgID="ChemDraw.Document.6.0" ShapeID="_x0000_i1040" DrawAspect="Content" ObjectID="_1674844807" r:id="rId45"/>
        </w:object>
      </w:r>
    </w:p>
    <w:p w14:paraId="268824C2" w14:textId="022656D5" w:rsidR="00607581" w:rsidRDefault="0078058A" w:rsidP="00D07148">
      <w:r>
        <w:t xml:space="preserve">A: </w:t>
      </w:r>
      <w:r w:rsidR="005F138E">
        <w:t>CAS: 500-22-1</w:t>
      </w:r>
      <w:r w:rsidR="2255BC7B">
        <w:t xml:space="preserve">, M=107, </w:t>
      </w:r>
      <w:r w:rsidR="3E85EB6F">
        <w:t>20 m</w:t>
      </w:r>
      <w:r w:rsidR="2255BC7B">
        <w:t>mol</w:t>
      </w:r>
      <w:r w:rsidR="48DCD180">
        <w:t>,</w:t>
      </w:r>
      <w:r w:rsidR="18BA3270">
        <w:t xml:space="preserve"> </w:t>
      </w:r>
      <w:r w:rsidR="48DCD180">
        <w:t>d=1.14G/mL</w:t>
      </w:r>
      <w:r w:rsidR="247D9516">
        <w:t xml:space="preserve">, </w:t>
      </w:r>
      <w:r w:rsidR="71F0DBC5">
        <w:t>2.14g, 1.87mL</w:t>
      </w:r>
      <w:r w:rsidR="785EACBF">
        <w:t>; 15mmol, 1.4mL</w:t>
      </w:r>
    </w:p>
    <w:p w14:paraId="766D4AF9" w14:textId="4DA4DA46" w:rsidR="00383203" w:rsidRDefault="0078058A" w:rsidP="00D07148">
      <w:r>
        <w:t xml:space="preserve">B: </w:t>
      </w:r>
      <w:r w:rsidR="00447ED9">
        <w:t xml:space="preserve">4'-Bromoacetophenone, </w:t>
      </w:r>
      <w:r w:rsidR="005F138E">
        <w:t xml:space="preserve">CAS: </w:t>
      </w:r>
      <w:r w:rsidR="00607581">
        <w:t>99-90-1,</w:t>
      </w:r>
      <w:r w:rsidR="240BB0A0">
        <w:t xml:space="preserve"> M= 199, </w:t>
      </w:r>
      <w:r w:rsidR="1CAE8021">
        <w:t>30</w:t>
      </w:r>
      <w:r w:rsidR="240BB0A0">
        <w:t xml:space="preserve">mmol, </w:t>
      </w:r>
      <w:r w:rsidR="6A154DF8">
        <w:t>5.97g</w:t>
      </w:r>
    </w:p>
    <w:p w14:paraId="78120F5C" w14:textId="34704560" w:rsidR="6A154DF8" w:rsidRDefault="6A154DF8" w:rsidP="7F923012">
      <w:r>
        <w:t>NaOH, 0.6g, 15mmol</w:t>
      </w:r>
    </w:p>
    <w:p w14:paraId="7A84061A" w14:textId="667F4855" w:rsidR="6A154DF8" w:rsidRDefault="6A154DF8" w:rsidP="7F923012">
      <w:r>
        <w:t xml:space="preserve">aqueous NH4OH (75 mL of a 28 </w:t>
      </w:r>
      <w:proofErr w:type="spellStart"/>
      <w:r>
        <w:t>wt</w:t>
      </w:r>
      <w:proofErr w:type="spellEnd"/>
      <w:r>
        <w:t xml:space="preserve">% solution, 60 mmol),  </w:t>
      </w:r>
    </w:p>
    <w:p w14:paraId="1BB238A2" w14:textId="73569DED" w:rsidR="6A154DF8" w:rsidRDefault="6A154DF8" w:rsidP="7F923012">
      <w:r w:rsidRPr="7F923012">
        <w:rPr>
          <w:rFonts w:ascii="Source Sans Pro" w:eastAsia="Source Sans Pro" w:hAnsi="Source Sans Pro" w:cs="Source Sans Pro"/>
          <w:sz w:val="24"/>
          <w:szCs w:val="24"/>
        </w:rPr>
        <w:t>Ethanol 90mL</w:t>
      </w:r>
    </w:p>
    <w:p w14:paraId="07792A9D" w14:textId="1B8ADEF8" w:rsidR="7F923012" w:rsidRDefault="7F923012" w:rsidP="7F923012">
      <w:pPr>
        <w:rPr>
          <w:rFonts w:ascii="Source Sans Pro" w:eastAsia="Source Sans Pro" w:hAnsi="Source Sans Pro" w:cs="Source Sans Pro"/>
          <w:sz w:val="24"/>
          <w:szCs w:val="24"/>
        </w:rPr>
      </w:pPr>
    </w:p>
    <w:p w14:paraId="39865A19" w14:textId="761125BC" w:rsidR="00D64DFA" w:rsidRDefault="000579D4" w:rsidP="00D07148">
      <w:r>
        <w:t xml:space="preserve">A mixture of </w:t>
      </w:r>
      <w:r w:rsidR="00B5686D">
        <w:t>A (~1) B(~</w:t>
      </w:r>
      <w:r w:rsidR="007402F1">
        <w:t>2</w:t>
      </w:r>
      <w:r w:rsidR="00B5686D">
        <w:t>)</w:t>
      </w:r>
      <w:r w:rsidR="007402F1">
        <w:t xml:space="preserve"> NaOH </w:t>
      </w:r>
      <w:r w:rsidR="003360EF">
        <w:t>~KOH</w:t>
      </w:r>
      <w:r w:rsidR="00A05B09">
        <w:t xml:space="preserve">, 25% NH3 </w:t>
      </w:r>
      <w:r w:rsidR="00564807">
        <w:t>(5</w:t>
      </w:r>
      <w:r w:rsidR="00564807">
        <w:rPr>
          <w:rFonts w:hint="eastAsia"/>
        </w:rPr>
        <w:t>mL</w:t>
      </w:r>
      <w:r w:rsidR="00564807">
        <w:t xml:space="preserve">/~1) </w:t>
      </w:r>
      <w:r w:rsidR="00FF3799">
        <w:t>eth</w:t>
      </w:r>
      <w:r w:rsidR="00064C2A">
        <w:t>a</w:t>
      </w:r>
      <w:r w:rsidR="00FF3799">
        <w:t xml:space="preserve">nol 7mL/~1 room </w:t>
      </w:r>
      <w:r w:rsidR="00064C2A">
        <w:t>temperature at N2 atmosphere</w:t>
      </w:r>
    </w:p>
    <w:p w14:paraId="3757E9A3" w14:textId="7FF08E27" w:rsidR="00D64DFA" w:rsidRDefault="008F6D3C" w:rsidP="00D07148">
      <w:r>
        <w:t>F</w:t>
      </w:r>
      <w:r>
        <w:rPr>
          <w:rFonts w:hint="eastAsia"/>
        </w:rPr>
        <w:t>ail</w:t>
      </w:r>
    </w:p>
    <w:p w14:paraId="20CEDF5D" w14:textId="77777777" w:rsidR="00D07148" w:rsidRDefault="00D07148"/>
    <w:p w14:paraId="17C19E23" w14:textId="3EDC344A" w:rsidR="6103068C" w:rsidRDefault="6103068C">
      <w:r>
        <w:t>2020.07.16 reaction 85-1</w:t>
      </w:r>
    </w:p>
    <w:p w14:paraId="4563924E" w14:textId="09586C02" w:rsidR="2B2DCBB9" w:rsidRDefault="007236ED">
      <w:r>
        <w:rPr>
          <w:noProof/>
        </w:rPr>
        <w:object w:dxaOrig="10051" w:dyaOrig="3938" w14:anchorId="08256F12">
          <v:shape id="_x0000_i1041" type="#_x0000_t75" style="width:398.85pt;height:150.05pt" o:ole="">
            <v:imagedata r:id="rId46" o:title=""/>
          </v:shape>
          <o:OLEObject Type="Embed" ProgID="ChemDraw.Document.6.0" ShapeID="_x0000_i1041" DrawAspect="Content" ObjectID="_1674844808" r:id="rId47"/>
        </w:object>
      </w:r>
    </w:p>
    <w:p w14:paraId="7BA5AB11" w14:textId="5BF1F966" w:rsidR="2E83E53A" w:rsidRDefault="2E83E53A" w:rsidP="2B2DCBB9">
      <w:r>
        <w:t>A~ 5-Bromo-2-hydroxy-4-methylpyridine, CAS: 164513-38-6,M=188,</w:t>
      </w:r>
    </w:p>
    <w:p w14:paraId="791F5857" w14:textId="77777777" w:rsidR="6103068C" w:rsidRDefault="6103068C">
      <w:r>
        <w:t>A~2.2: 4-Bromophenol, CAS: 106-41-2</w:t>
      </w:r>
    </w:p>
    <w:p w14:paraId="2CB4505D" w14:textId="77777777" w:rsidR="6103068C" w:rsidRDefault="6103068C">
      <w:r>
        <w:t>B~1: 1,6-Diiodohexane, CAS: 629-09-4, d=2.05g/mL</w:t>
      </w:r>
    </w:p>
    <w:p w14:paraId="03F9B829" w14:textId="77777777" w:rsidR="6103068C" w:rsidRDefault="6103068C" w:rsidP="2B2DCBB9">
      <w:pPr>
        <w:jc w:val="left"/>
        <w:rPr>
          <w:rFonts w:cs="Calibri"/>
        </w:rPr>
      </w:pPr>
      <w:r w:rsidRPr="2B2DCBB9">
        <w:rPr>
          <w:rFonts w:cs="Calibri"/>
        </w:rPr>
        <w:t>C:~2.5 NaOH, CAS: 1310-73-2, C (M=40)</w:t>
      </w:r>
    </w:p>
    <w:p w14:paraId="4303E139" w14:textId="77777777" w:rsidR="6103068C" w:rsidRDefault="6103068C" w:rsidP="2B2DCBB9">
      <w:pPr>
        <w:jc w:val="left"/>
        <w:rPr>
          <w:rFonts w:cs="Calibri"/>
        </w:rPr>
      </w:pPr>
      <w:r w:rsidRPr="2B2DCBB9">
        <w:rPr>
          <w:rFonts w:cs="Calibri"/>
        </w:rPr>
        <w:t>D:~0.01, Tetrabutylammonium Bromide, CAS: 1643-19-2, M=322.37</w:t>
      </w:r>
    </w:p>
    <w:p w14:paraId="1EA55EAF" w14:textId="77777777" w:rsidR="6103068C" w:rsidRDefault="6103068C">
      <w:r>
        <w:t>THF 15mL 60</w:t>
      </w:r>
      <w:r w:rsidRPr="2B2DCBB9">
        <w:rPr>
          <w:vertAlign w:val="superscript"/>
        </w:rPr>
        <w:t xml:space="preserve">o  </w:t>
      </w:r>
      <w:r>
        <w:t>over night</w:t>
      </w:r>
    </w:p>
    <w:p w14:paraId="2ED0F3FF" w14:textId="6C0A9550" w:rsidR="6103068C" w:rsidRDefault="6103068C">
      <w:r>
        <w:t>A, 20mmol, 3.</w:t>
      </w:r>
      <w:r w:rsidR="1C95D6FC">
        <w:t>76</w:t>
      </w:r>
      <w:r>
        <w:t>g</w:t>
      </w:r>
    </w:p>
    <w:p w14:paraId="1BC56932" w14:textId="0E23BE3B" w:rsidR="6103068C" w:rsidRDefault="6103068C">
      <w:r>
        <w:t>B, 8mmol, g, 2.7g, 1.3mL</w:t>
      </w:r>
    </w:p>
    <w:p w14:paraId="73FACBAA" w14:textId="1A299148" w:rsidR="6103068C" w:rsidRDefault="6103068C">
      <w:r>
        <w:t>C, 24mmol, 0.96g</w:t>
      </w:r>
    </w:p>
    <w:p w14:paraId="1CE3289C" w14:textId="77777777" w:rsidR="6103068C" w:rsidRDefault="6103068C">
      <w:r>
        <w:t>D, 0.1mmol, 32mg</w:t>
      </w:r>
    </w:p>
    <w:p w14:paraId="65738C1F" w14:textId="469BF10C" w:rsidR="2B2DCBB9" w:rsidRDefault="005D77A7" w:rsidP="2B2DCBB9">
      <w:r>
        <w:t>F</w:t>
      </w:r>
      <w:r>
        <w:rPr>
          <w:rFonts w:hint="eastAsia"/>
        </w:rPr>
        <w:t>ail</w:t>
      </w:r>
      <w:r>
        <w:rPr>
          <w:rFonts w:hint="eastAsia"/>
        </w:rPr>
        <w:t>！</w:t>
      </w:r>
    </w:p>
    <w:p w14:paraId="62CB7314" w14:textId="4B91AC88" w:rsidR="2B2DCBB9" w:rsidRDefault="2B2DCBB9"/>
    <w:p w14:paraId="20C12A65" w14:textId="520540E9" w:rsidR="2B2DCBB9" w:rsidRDefault="2B2DCBB9"/>
    <w:p w14:paraId="33D2392A" w14:textId="215B27DC" w:rsidR="2B2DCBB9" w:rsidRDefault="2B2DCBB9"/>
    <w:p w14:paraId="68DD284C" w14:textId="71E15143" w:rsidR="29786DD1" w:rsidRDefault="29786DD1">
      <w:r>
        <w:t>2020.07.15 reaction 84-1</w:t>
      </w:r>
    </w:p>
    <w:p w14:paraId="0943FC47" w14:textId="491B025F" w:rsidR="2CBBF828" w:rsidRDefault="006B7F5E">
      <w:r>
        <w:object w:dxaOrig="9633" w:dyaOrig="4219" w14:anchorId="4DB0547C">
          <v:shape id="_x0000_i1042" type="#_x0000_t75" style="width:293.7pt;height:129.05pt" o:ole="">
            <v:imagedata r:id="rId16" o:title=""/>
          </v:shape>
          <o:OLEObject Type="Embed" ProgID="ChemDraw.Document.6.0" ShapeID="_x0000_i1042" DrawAspect="Content" ObjectID="_1674844809" r:id="rId48"/>
        </w:object>
      </w:r>
    </w:p>
    <w:p w14:paraId="0FC6F328" w14:textId="2748FAE2" w:rsidR="2CBBF828" w:rsidRDefault="2CBBF828"/>
    <w:p w14:paraId="45FABCC7" w14:textId="5F1140B7" w:rsidR="29786DD1" w:rsidRDefault="29786DD1" w:rsidP="2CBBF828">
      <w:pPr>
        <w:rPr>
          <w:sz w:val="23"/>
          <w:szCs w:val="23"/>
        </w:rPr>
      </w:pPr>
      <w:r w:rsidRPr="2CBBF828">
        <w:rPr>
          <w:sz w:val="23"/>
          <w:szCs w:val="23"/>
        </w:rPr>
        <w:t xml:space="preserve">A, </w:t>
      </w:r>
      <w:r w:rsidR="0C9B646F" w:rsidRPr="2CBBF828">
        <w:rPr>
          <w:sz w:val="23"/>
          <w:szCs w:val="23"/>
        </w:rPr>
        <w:t>1,3,5-Tris(4-bromophenyl)benzene,</w:t>
      </w:r>
      <w:r w:rsidR="63F6FA9B" w:rsidRPr="2CBBF828">
        <w:rPr>
          <w:sz w:val="23"/>
          <w:szCs w:val="23"/>
        </w:rPr>
        <w:t xml:space="preserve"> M=</w:t>
      </w:r>
      <w:r w:rsidR="74429902" w:rsidRPr="2CBBF828">
        <w:rPr>
          <w:sz w:val="23"/>
          <w:szCs w:val="23"/>
        </w:rPr>
        <w:t xml:space="preserve">543.1, </w:t>
      </w:r>
      <w:r w:rsidRPr="2CBBF828">
        <w:rPr>
          <w:sz w:val="23"/>
          <w:szCs w:val="23"/>
        </w:rPr>
        <w:t xml:space="preserve">3mmol, 0.81g; </w:t>
      </w:r>
    </w:p>
    <w:p w14:paraId="1A912CEB" w14:textId="2942AE68" w:rsidR="29786DD1" w:rsidRDefault="29786DD1" w:rsidP="2CBBF828">
      <w:pPr>
        <w:rPr>
          <w:sz w:val="23"/>
          <w:szCs w:val="23"/>
        </w:rPr>
      </w:pPr>
      <w:r w:rsidRPr="2CBBF828">
        <w:rPr>
          <w:sz w:val="23"/>
          <w:szCs w:val="23"/>
        </w:rPr>
        <w:t xml:space="preserve">B, </w:t>
      </w:r>
      <w:proofErr w:type="spellStart"/>
      <w:r w:rsidR="1060E252" w:rsidRPr="7E9C3817">
        <w:rPr>
          <w:sz w:val="23"/>
          <w:szCs w:val="23"/>
        </w:rPr>
        <w:t>Diphenylphosphine</w:t>
      </w:r>
      <w:proofErr w:type="spellEnd"/>
      <w:r w:rsidR="1060E252" w:rsidRPr="7E9C3817">
        <w:rPr>
          <w:sz w:val="23"/>
          <w:szCs w:val="23"/>
        </w:rPr>
        <w:t xml:space="preserve"> Oxide, M=</w:t>
      </w:r>
      <w:r w:rsidR="1060E252" w:rsidRPr="35DCA6EA">
        <w:rPr>
          <w:sz w:val="23"/>
          <w:szCs w:val="23"/>
        </w:rPr>
        <w:t xml:space="preserve">202, </w:t>
      </w:r>
      <w:r w:rsidRPr="2CBBF828">
        <w:rPr>
          <w:sz w:val="23"/>
          <w:szCs w:val="23"/>
        </w:rPr>
        <w:t xml:space="preserve">3mmol, 0.471g; </w:t>
      </w:r>
    </w:p>
    <w:p w14:paraId="062655D2" w14:textId="672D6188" w:rsidR="29786DD1" w:rsidRDefault="29786DD1" w:rsidP="2CBBF828">
      <w:pPr>
        <w:rPr>
          <w:sz w:val="23"/>
          <w:szCs w:val="23"/>
        </w:rPr>
      </w:pPr>
      <w:r w:rsidRPr="2CBBF828">
        <w:rPr>
          <w:sz w:val="23"/>
          <w:szCs w:val="23"/>
        </w:rPr>
        <w:t>C, N-</w:t>
      </w:r>
      <w:proofErr w:type="spellStart"/>
      <w:r w:rsidRPr="2CBBF828">
        <w:rPr>
          <w:sz w:val="23"/>
          <w:szCs w:val="23"/>
        </w:rPr>
        <w:t>methylmorpholine</w:t>
      </w:r>
      <w:proofErr w:type="spellEnd"/>
      <w:r w:rsidRPr="2CBBF828">
        <w:rPr>
          <w:sz w:val="23"/>
          <w:szCs w:val="23"/>
        </w:rPr>
        <w:t xml:space="preserve">, CAS: 109-02-4, M=101.15, </w:t>
      </w:r>
      <w:r w:rsidR="304EA448" w:rsidRPr="31A336A3">
        <w:rPr>
          <w:sz w:val="23"/>
          <w:szCs w:val="23"/>
        </w:rPr>
        <w:t>25</w:t>
      </w:r>
      <w:r w:rsidR="0E3229BE" w:rsidRPr="31A336A3">
        <w:rPr>
          <w:sz w:val="23"/>
          <w:szCs w:val="23"/>
        </w:rPr>
        <w:t>mmol, 2</w:t>
      </w:r>
      <w:r w:rsidR="4974B297" w:rsidRPr="31A336A3">
        <w:rPr>
          <w:sz w:val="23"/>
          <w:szCs w:val="23"/>
        </w:rPr>
        <w:t>.5</w:t>
      </w:r>
      <w:r w:rsidR="0E3229BE" w:rsidRPr="31A336A3">
        <w:rPr>
          <w:sz w:val="23"/>
          <w:szCs w:val="23"/>
        </w:rPr>
        <w:t>g,</w:t>
      </w:r>
      <w:r w:rsidR="7710F53D" w:rsidRPr="31A336A3">
        <w:rPr>
          <w:sz w:val="23"/>
          <w:szCs w:val="23"/>
        </w:rPr>
        <w:t xml:space="preserve"> 3mL</w:t>
      </w:r>
      <w:r w:rsidR="0E3229BE" w:rsidRPr="37ED355A">
        <w:rPr>
          <w:sz w:val="23"/>
          <w:szCs w:val="23"/>
        </w:rPr>
        <w:t xml:space="preserve"> </w:t>
      </w:r>
      <w:r w:rsidRPr="2CBBF828">
        <w:rPr>
          <w:sz w:val="23"/>
          <w:szCs w:val="23"/>
        </w:rPr>
        <w:t>d=0.82g/mL,</w:t>
      </w:r>
    </w:p>
    <w:p w14:paraId="1D5F3448" w14:textId="227E8D9B" w:rsidR="29786DD1" w:rsidRDefault="29786DD1" w:rsidP="2CBBF828">
      <w:pPr>
        <w:rPr>
          <w:sz w:val="23"/>
          <w:szCs w:val="23"/>
        </w:rPr>
      </w:pPr>
      <w:r w:rsidRPr="2CBBF828">
        <w:rPr>
          <w:sz w:val="23"/>
          <w:szCs w:val="23"/>
        </w:rPr>
        <w:t xml:space="preserve">D, </w:t>
      </w:r>
      <w:proofErr w:type="spellStart"/>
      <w:r w:rsidRPr="2CBBF828">
        <w:rPr>
          <w:sz w:val="23"/>
          <w:szCs w:val="23"/>
        </w:rPr>
        <w:t>tetrakis</w:t>
      </w:r>
      <w:proofErr w:type="spellEnd"/>
      <w:r w:rsidRPr="2CBBF828">
        <w:rPr>
          <w:sz w:val="23"/>
          <w:szCs w:val="23"/>
        </w:rPr>
        <w:t>(triphenylphosphine)platinum, Pd(PPh</w:t>
      </w:r>
      <w:r w:rsidRPr="2CBBF828">
        <w:rPr>
          <w:sz w:val="23"/>
          <w:szCs w:val="23"/>
          <w:vertAlign w:val="subscript"/>
        </w:rPr>
        <w:t>3</w:t>
      </w:r>
      <w:r w:rsidRPr="2CBBF828">
        <w:rPr>
          <w:sz w:val="23"/>
          <w:szCs w:val="23"/>
        </w:rPr>
        <w:t>)</w:t>
      </w:r>
      <w:r w:rsidRPr="2CBBF828">
        <w:rPr>
          <w:sz w:val="23"/>
          <w:szCs w:val="23"/>
          <w:vertAlign w:val="subscript"/>
        </w:rPr>
        <w:t>4</w:t>
      </w:r>
      <w:r w:rsidRPr="2CBBF828">
        <w:rPr>
          <w:sz w:val="23"/>
          <w:szCs w:val="23"/>
        </w:rPr>
        <w:t xml:space="preserve"> M:1244.2, CAS: 14221-02-4, </w:t>
      </w:r>
      <w:r w:rsidRPr="3D77517A">
        <w:rPr>
          <w:sz w:val="23"/>
          <w:szCs w:val="23"/>
        </w:rPr>
        <w:t>0.6mmol</w:t>
      </w:r>
      <w:r w:rsidRPr="2CBBF828">
        <w:rPr>
          <w:sz w:val="23"/>
          <w:szCs w:val="23"/>
        </w:rPr>
        <w:t>, 0.74g</w:t>
      </w:r>
    </w:p>
    <w:p w14:paraId="3EA4A6C1" w14:textId="2311DF9C" w:rsidR="29786DD1" w:rsidRDefault="29786DD1" w:rsidP="2CBBF828">
      <w:pPr>
        <w:rPr>
          <w:sz w:val="23"/>
          <w:szCs w:val="23"/>
        </w:rPr>
      </w:pPr>
      <w:r w:rsidRPr="2CBBF828">
        <w:rPr>
          <w:sz w:val="23"/>
          <w:szCs w:val="23"/>
        </w:rPr>
        <w:t xml:space="preserve">Toluene, </w:t>
      </w:r>
      <w:r w:rsidR="3F98FB9B" w:rsidRPr="3D77517A">
        <w:rPr>
          <w:sz w:val="23"/>
          <w:szCs w:val="23"/>
        </w:rPr>
        <w:t>30</w:t>
      </w:r>
      <w:r w:rsidRPr="3D77517A">
        <w:rPr>
          <w:sz w:val="23"/>
          <w:szCs w:val="23"/>
        </w:rPr>
        <w:t>mL, 1</w:t>
      </w:r>
      <w:r w:rsidR="3FB5EC5C" w:rsidRPr="3D77517A">
        <w:rPr>
          <w:sz w:val="23"/>
          <w:szCs w:val="23"/>
        </w:rPr>
        <w:t>1</w:t>
      </w:r>
      <w:r w:rsidRPr="3D77517A">
        <w:rPr>
          <w:sz w:val="23"/>
          <w:szCs w:val="23"/>
        </w:rPr>
        <w:t>0</w:t>
      </w:r>
      <w:r w:rsidRPr="3D77517A">
        <w:rPr>
          <w:sz w:val="23"/>
          <w:szCs w:val="23"/>
          <w:vertAlign w:val="superscript"/>
        </w:rPr>
        <w:t>o</w:t>
      </w:r>
      <w:r w:rsidRPr="3D77517A">
        <w:rPr>
          <w:sz w:val="23"/>
          <w:szCs w:val="23"/>
        </w:rPr>
        <w:t>C</w:t>
      </w:r>
      <w:r w:rsidRPr="2CBBF828">
        <w:rPr>
          <w:sz w:val="23"/>
          <w:szCs w:val="23"/>
        </w:rPr>
        <w:t xml:space="preserve"> overnight</w:t>
      </w:r>
    </w:p>
    <w:p w14:paraId="203CA3C8" w14:textId="77777777" w:rsidR="29786DD1" w:rsidRDefault="29786DD1" w:rsidP="2CBBF828">
      <w:pPr>
        <w:rPr>
          <w:sz w:val="23"/>
          <w:szCs w:val="23"/>
        </w:rPr>
      </w:pPr>
      <w:r w:rsidRPr="2CBBF828">
        <w:rPr>
          <w:sz w:val="23"/>
          <w:szCs w:val="23"/>
        </w:rPr>
        <w:t>After cooling to room temperature, the mixture was poured into water, extracted with</w:t>
      </w:r>
    </w:p>
    <w:p w14:paraId="2C591E4A" w14:textId="77777777" w:rsidR="29786DD1" w:rsidRDefault="29786DD1" w:rsidP="2CBBF828">
      <w:pPr>
        <w:rPr>
          <w:sz w:val="23"/>
          <w:szCs w:val="23"/>
        </w:rPr>
      </w:pPr>
      <w:r w:rsidRPr="2CBBF828">
        <w:rPr>
          <w:sz w:val="23"/>
          <w:szCs w:val="23"/>
        </w:rPr>
        <w:t>CH2Cl2, washed with water completely and dried with Na2SO4. The pure product (260</w:t>
      </w:r>
    </w:p>
    <w:p w14:paraId="494610D8" w14:textId="6F201787" w:rsidR="29786DD1" w:rsidRDefault="29786DD1" w:rsidP="2CBBF828">
      <w:pPr>
        <w:rPr>
          <w:sz w:val="23"/>
          <w:szCs w:val="23"/>
        </w:rPr>
      </w:pPr>
      <w:r w:rsidRPr="2CBBF828">
        <w:rPr>
          <w:sz w:val="23"/>
          <w:szCs w:val="23"/>
        </w:rPr>
        <w:t>mg) was obtained by column chromatography using CH2Cl2: hexane= 1:3 as</w:t>
      </w:r>
    </w:p>
    <w:p w14:paraId="0B04E037" w14:textId="65FE4A62" w:rsidR="29786DD1" w:rsidRDefault="29786DD1" w:rsidP="2CBBF828">
      <w:pPr>
        <w:rPr>
          <w:sz w:val="23"/>
          <w:szCs w:val="23"/>
        </w:rPr>
      </w:pPr>
      <w:r w:rsidRPr="2CBBF828">
        <w:rPr>
          <w:sz w:val="23"/>
          <w:szCs w:val="23"/>
        </w:rPr>
        <w:t xml:space="preserve">eluent in a yield of </w:t>
      </w:r>
      <w:r w:rsidR="0065527F" w:rsidRPr="0065527F">
        <w:rPr>
          <w:sz w:val="23"/>
          <w:szCs w:val="23"/>
        </w:rPr>
        <w:t xml:space="preserve"> methanol/ethyl acetate (1:3) as eluent to afford a white solid</w:t>
      </w:r>
    </w:p>
    <w:p w14:paraId="6778703C" w14:textId="73B45491" w:rsidR="00CB65BA" w:rsidRDefault="00CB65BA" w:rsidP="2CBBF828">
      <w:pPr>
        <w:rPr>
          <w:sz w:val="23"/>
          <w:szCs w:val="23"/>
        </w:rPr>
      </w:pPr>
      <w:r>
        <w:rPr>
          <w:sz w:val="23"/>
          <w:szCs w:val="23"/>
        </w:rPr>
        <w:t>FAIL</w:t>
      </w:r>
    </w:p>
    <w:p w14:paraId="39B9582F" w14:textId="0B574681" w:rsidR="2CBBF828" w:rsidRDefault="2CBBF828" w:rsidP="2CBBF828"/>
    <w:p w14:paraId="40B62238" w14:textId="2288C3E7" w:rsidR="2CBBF828" w:rsidRDefault="2CBBF828" w:rsidP="2CBBF828"/>
    <w:p w14:paraId="3B922029" w14:textId="4830E082" w:rsidR="005B03FD" w:rsidRDefault="005B03FD" w:rsidP="005B03FD">
      <w:r>
        <w:rPr>
          <w:rFonts w:hint="eastAsia"/>
        </w:rPr>
        <w:t>2</w:t>
      </w:r>
      <w:r>
        <w:t>020.07.</w:t>
      </w:r>
      <w:r w:rsidR="00471356">
        <w:t>15</w:t>
      </w:r>
      <w:r>
        <w:t xml:space="preserve"> reaction 83-1</w:t>
      </w:r>
    </w:p>
    <w:p w14:paraId="68368021" w14:textId="19A22E3D" w:rsidR="00D5181F" w:rsidRDefault="004926CD" w:rsidP="006C1747">
      <w:r>
        <w:object w:dxaOrig="7878" w:dyaOrig="1740" w14:anchorId="4E9F409C">
          <v:shape id="_x0000_i1043" type="#_x0000_t75" style="width:220.65pt;height:46.35pt" o:ole="">
            <v:imagedata r:id="rId49" o:title=""/>
          </v:shape>
          <o:OLEObject Type="Embed" ProgID="ChemDraw.Document.6.0" ShapeID="_x0000_i1043" DrawAspect="Content" ObjectID="_1674844810" r:id="rId50"/>
        </w:object>
      </w:r>
    </w:p>
    <w:p w14:paraId="7513E449" w14:textId="1621A9AE" w:rsidR="005B03FD" w:rsidRDefault="005B03FD" w:rsidP="005B03FD">
      <w:r>
        <w:rPr>
          <w:rFonts w:hint="eastAsia"/>
          <w:noProof/>
        </w:rPr>
        <w:t>A</w:t>
      </w:r>
      <w:r>
        <w:rPr>
          <w:noProof/>
        </w:rPr>
        <w:t>,</w:t>
      </w:r>
      <w:r>
        <w:t xml:space="preserve"> </w:t>
      </w:r>
      <w:r w:rsidR="004926CD">
        <w:t>0.5mmol, 0.17g</w:t>
      </w:r>
    </w:p>
    <w:p w14:paraId="1729CAA5" w14:textId="08992AD1" w:rsidR="005B03FD" w:rsidRDefault="005B03FD" w:rsidP="005B03FD">
      <w:pPr>
        <w:rPr>
          <w:sz w:val="23"/>
          <w:szCs w:val="23"/>
        </w:rPr>
      </w:pPr>
      <w:r>
        <w:rPr>
          <w:noProof/>
        </w:rPr>
        <w:t xml:space="preserve">B, </w:t>
      </w:r>
      <w:r w:rsidR="00656683">
        <w:rPr>
          <w:noProof/>
        </w:rPr>
        <w:t>1.5</w:t>
      </w:r>
      <w:r>
        <w:rPr>
          <w:noProof/>
        </w:rPr>
        <w:t xml:space="preserve">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xml:space="preserve">, M=254, </w:t>
      </w:r>
      <w:r w:rsidR="00656683">
        <w:rPr>
          <w:sz w:val="23"/>
          <w:szCs w:val="23"/>
        </w:rPr>
        <w:t>0.381</w:t>
      </w:r>
      <w:r>
        <w:rPr>
          <w:sz w:val="23"/>
          <w:szCs w:val="23"/>
        </w:rPr>
        <w:t>g</w:t>
      </w:r>
    </w:p>
    <w:p w14:paraId="394FD4D0" w14:textId="07C4CEFB" w:rsidR="005B03FD" w:rsidRDefault="005B03FD" w:rsidP="005B03FD">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w:t>
      </w:r>
      <w:r w:rsidR="006A5C88">
        <w:rPr>
          <w:sz w:val="23"/>
          <w:szCs w:val="23"/>
        </w:rPr>
        <w:t>025</w:t>
      </w:r>
      <w:r>
        <w:rPr>
          <w:sz w:val="23"/>
          <w:szCs w:val="23"/>
        </w:rPr>
        <w:t xml:space="preserve">mmol, </w:t>
      </w:r>
      <w:r w:rsidR="006A5C88">
        <w:rPr>
          <w:sz w:val="23"/>
          <w:szCs w:val="23"/>
        </w:rPr>
        <w:t>1</w:t>
      </w:r>
      <w:r w:rsidR="00CD74CF">
        <w:rPr>
          <w:sz w:val="23"/>
          <w:szCs w:val="23"/>
        </w:rPr>
        <w:t>9</w:t>
      </w:r>
      <w:r>
        <w:rPr>
          <w:sz w:val="23"/>
          <w:szCs w:val="23"/>
        </w:rPr>
        <w:t>mg</w:t>
      </w:r>
    </w:p>
    <w:p w14:paraId="46A4043B" w14:textId="5D62823E" w:rsidR="005B03FD" w:rsidRDefault="005B03FD" w:rsidP="005B03FD">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xml:space="preserve">, M=98, </w:t>
      </w:r>
      <w:r w:rsidR="00CD74CF">
        <w:rPr>
          <w:rFonts w:ascii="TimesNewRomanPSMT" w:hAnsi="TimesNewRomanPSMT" w:cs="TimesNewRomanPSMT"/>
          <w:sz w:val="21"/>
          <w:szCs w:val="21"/>
        </w:rPr>
        <w:t>1.5</w:t>
      </w:r>
      <w:r>
        <w:rPr>
          <w:rFonts w:ascii="TimesNewRomanPSMT" w:hAnsi="TimesNewRomanPSMT" w:cs="TimesNewRomanPSMT"/>
          <w:sz w:val="21"/>
          <w:szCs w:val="21"/>
        </w:rPr>
        <w:t>mmol, 0.</w:t>
      </w:r>
      <w:r w:rsidR="00CD74CF">
        <w:rPr>
          <w:rFonts w:ascii="TimesNewRomanPSMT" w:hAnsi="TimesNewRomanPSMT" w:cs="TimesNewRomanPSMT"/>
          <w:sz w:val="21"/>
          <w:szCs w:val="21"/>
        </w:rPr>
        <w:t>147</w:t>
      </w:r>
      <w:r>
        <w:rPr>
          <w:rFonts w:ascii="TimesNewRomanPSMT" w:hAnsi="TimesNewRomanPSMT" w:cs="TimesNewRomanPSMT"/>
          <w:sz w:val="21"/>
          <w:szCs w:val="21"/>
        </w:rPr>
        <w:t>g</w:t>
      </w:r>
    </w:p>
    <w:p w14:paraId="1D432F04" w14:textId="78CCE8BF" w:rsidR="005B03FD" w:rsidRDefault="005B03FD" w:rsidP="005B03FD">
      <w:r>
        <w:rPr>
          <w:rFonts w:ascii="TimesNewRomanPSMT" w:hAnsi="TimesNewRomanPSMT" w:cs="TimesNewRomanPSMT"/>
          <w:sz w:val="21"/>
          <w:szCs w:val="21"/>
        </w:rPr>
        <w:t xml:space="preserve">DMF </w:t>
      </w:r>
      <w:r w:rsidR="00CD74CF">
        <w:rPr>
          <w:rFonts w:ascii="TimesNewRomanPSMT" w:hAnsi="TimesNewRomanPSMT" w:cs="TimesNewRomanPSMT"/>
          <w:sz w:val="21"/>
          <w:szCs w:val="21"/>
        </w:rPr>
        <w:t>8</w:t>
      </w:r>
      <w:r>
        <w:rPr>
          <w:rFonts w:ascii="TimesNewRomanPSMT" w:hAnsi="TimesNewRomanPSMT" w:cs="TimesNewRomanPSMT"/>
          <w:sz w:val="21"/>
          <w:szCs w:val="21"/>
        </w:rPr>
        <w:t>mL</w:t>
      </w:r>
      <w:r w:rsidRPr="00BF0BF8">
        <w:t xml:space="preserve"> </w:t>
      </w:r>
    </w:p>
    <w:p w14:paraId="295F7885" w14:textId="681D22A1" w:rsidR="00D5181F" w:rsidRDefault="005B03FD" w:rsidP="005B03FD">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sidR="00CD74CF">
        <w:rPr>
          <w:rFonts w:ascii="TimesNewRomanPSMT" w:hAnsi="TimesNewRomanPSMT" w:cs="TimesNewRomanPSMT"/>
          <w:sz w:val="21"/>
          <w:szCs w:val="21"/>
        </w:rPr>
        <w:t>8</w:t>
      </w:r>
      <w:r w:rsidRPr="00AD1522">
        <w:rPr>
          <w:rFonts w:ascii="TimesNewRomanPSMT" w:hAnsi="TimesNewRomanPSMT" w:cs="TimesNewRomanPSMT"/>
          <w:sz w:val="21"/>
          <w:szCs w:val="21"/>
        </w:rPr>
        <w:t xml:space="preserve">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p>
    <w:p w14:paraId="40C66051" w14:textId="07338E52" w:rsidR="00CB65BA" w:rsidRDefault="00CB65BA" w:rsidP="005B03FD">
      <w:pPr>
        <w:rPr>
          <w:rFonts w:ascii="TimesNewRomanPSMT" w:hAnsi="TimesNewRomanPSMT" w:cs="TimesNewRomanPSMT"/>
          <w:sz w:val="21"/>
          <w:szCs w:val="21"/>
        </w:rPr>
      </w:pPr>
      <w:r>
        <w:rPr>
          <w:rFonts w:ascii="TimesNewRomanPSMT" w:hAnsi="TimesNewRomanPSMT" w:cs="TimesNewRomanPSMT"/>
          <w:sz w:val="21"/>
          <w:szCs w:val="21"/>
        </w:rPr>
        <w:t>FAIL</w:t>
      </w:r>
    </w:p>
    <w:p w14:paraId="0B0E6055" w14:textId="77777777" w:rsidR="005B03FD" w:rsidRDefault="005B03FD" w:rsidP="005B03FD"/>
    <w:p w14:paraId="6577C9B2" w14:textId="0DDE6F46" w:rsidR="006C1747" w:rsidRDefault="006C1747" w:rsidP="006C1747">
      <w:r>
        <w:rPr>
          <w:rFonts w:hint="eastAsia"/>
        </w:rPr>
        <w:t>2</w:t>
      </w:r>
      <w:r>
        <w:t>020.0</w:t>
      </w:r>
      <w:r w:rsidR="00857F74">
        <w:t>7</w:t>
      </w:r>
      <w:r>
        <w:t>.</w:t>
      </w:r>
      <w:r w:rsidR="00857F74">
        <w:t>08</w:t>
      </w:r>
      <w:r>
        <w:t xml:space="preserve"> reaction 8</w:t>
      </w:r>
      <w:r w:rsidR="004F511B">
        <w:t>2</w:t>
      </w:r>
      <w:r>
        <w:t>-1</w:t>
      </w:r>
    </w:p>
    <w:p w14:paraId="3F8197B7" w14:textId="77777777" w:rsidR="006C1747" w:rsidRDefault="006C1747" w:rsidP="006C1747"/>
    <w:p w14:paraId="69A63074" w14:textId="15BF5496" w:rsidR="006C1747" w:rsidRDefault="007E2F5F" w:rsidP="006C1747">
      <w:r>
        <w:object w:dxaOrig="9296" w:dyaOrig="1833" w14:anchorId="36729981">
          <v:shape id="_x0000_i1044" type="#_x0000_t75" style="width:249.5pt;height:48.85pt" o:ole="">
            <v:imagedata r:id="rId33" o:title=""/>
          </v:shape>
          <o:OLEObject Type="Embed" ProgID="ChemDraw.Document.6.0" ShapeID="_x0000_i1044" DrawAspect="Content" ObjectID="_1674844811" r:id="rId51"/>
        </w:object>
      </w:r>
    </w:p>
    <w:p w14:paraId="279DBE57" w14:textId="480662E0" w:rsidR="006C1747" w:rsidRDefault="006C1747" w:rsidP="006C1747">
      <w:pPr>
        <w:rPr>
          <w:sz w:val="23"/>
          <w:szCs w:val="23"/>
        </w:rPr>
      </w:pPr>
      <w:r>
        <w:rPr>
          <w:sz w:val="23"/>
          <w:szCs w:val="23"/>
        </w:rPr>
        <w:t>A, 3</w:t>
      </w:r>
      <w:r>
        <w:rPr>
          <w:rFonts w:hint="eastAsia"/>
          <w:sz w:val="23"/>
          <w:szCs w:val="23"/>
        </w:rPr>
        <w:t>mmol</w:t>
      </w:r>
      <w:r>
        <w:rPr>
          <w:sz w:val="23"/>
          <w:szCs w:val="23"/>
        </w:rPr>
        <w:t>, 0.8</w:t>
      </w:r>
      <w:r w:rsidR="00E26F65">
        <w:rPr>
          <w:sz w:val="23"/>
          <w:szCs w:val="23"/>
        </w:rPr>
        <w:t>1</w:t>
      </w:r>
      <w:r>
        <w:rPr>
          <w:sz w:val="23"/>
          <w:szCs w:val="23"/>
        </w:rPr>
        <w:t>g</w:t>
      </w:r>
      <w:r>
        <w:rPr>
          <w:rFonts w:hint="eastAsia"/>
          <w:sz w:val="23"/>
          <w:szCs w:val="23"/>
        </w:rPr>
        <w:t>;</w:t>
      </w:r>
      <w:r>
        <w:rPr>
          <w:sz w:val="23"/>
          <w:szCs w:val="23"/>
        </w:rPr>
        <w:t xml:space="preserve"> </w:t>
      </w:r>
    </w:p>
    <w:p w14:paraId="699BCE2B" w14:textId="75CAF7D3" w:rsidR="006C1747" w:rsidRDefault="006C1747" w:rsidP="006C1747">
      <w:pPr>
        <w:rPr>
          <w:sz w:val="23"/>
          <w:szCs w:val="23"/>
        </w:rPr>
      </w:pPr>
      <w:r>
        <w:rPr>
          <w:sz w:val="23"/>
          <w:szCs w:val="23"/>
        </w:rPr>
        <w:lastRenderedPageBreak/>
        <w:t>B, 3mmol, 0.</w:t>
      </w:r>
      <w:r w:rsidR="005F28FB">
        <w:rPr>
          <w:sz w:val="23"/>
          <w:szCs w:val="23"/>
        </w:rPr>
        <w:t>471</w:t>
      </w:r>
      <w:r>
        <w:rPr>
          <w:sz w:val="23"/>
          <w:szCs w:val="23"/>
        </w:rPr>
        <w:t xml:space="preserve">g; </w:t>
      </w:r>
    </w:p>
    <w:p w14:paraId="36549BD0" w14:textId="770848FF" w:rsidR="007E2F5F" w:rsidRDefault="007E2F5F" w:rsidP="007E2F5F">
      <w:pPr>
        <w:rPr>
          <w:sz w:val="23"/>
          <w:szCs w:val="23"/>
        </w:rPr>
      </w:pPr>
      <w:r>
        <w:rPr>
          <w:sz w:val="23"/>
          <w:szCs w:val="23"/>
        </w:rPr>
        <w:t xml:space="preserve">C, </w:t>
      </w:r>
      <w:r w:rsidRPr="00FE65C4">
        <w:rPr>
          <w:sz w:val="23"/>
          <w:szCs w:val="23"/>
        </w:rPr>
        <w:t>N</w:t>
      </w:r>
      <w:r>
        <w:rPr>
          <w:rFonts w:hint="eastAsia"/>
          <w:sz w:val="23"/>
          <w:szCs w:val="23"/>
        </w:rPr>
        <w:t>-</w:t>
      </w:r>
      <w:proofErr w:type="spellStart"/>
      <w:r w:rsidRPr="00FE65C4">
        <w:rPr>
          <w:sz w:val="23"/>
          <w:szCs w:val="23"/>
        </w:rPr>
        <w:t>methylmorpholine</w:t>
      </w:r>
      <w:proofErr w:type="spellEnd"/>
      <w:r>
        <w:rPr>
          <w:sz w:val="23"/>
          <w:szCs w:val="23"/>
        </w:rPr>
        <w:t xml:space="preserve">, CAS: </w:t>
      </w:r>
      <w:r w:rsidRPr="008237DB">
        <w:rPr>
          <w:sz w:val="23"/>
          <w:szCs w:val="23"/>
        </w:rPr>
        <w:t>109-02-4</w:t>
      </w:r>
      <w:r>
        <w:rPr>
          <w:sz w:val="23"/>
          <w:szCs w:val="23"/>
        </w:rPr>
        <w:t>, M=101.15, 5mmol, 0.5g, d=0.82g/mL, 0.</w:t>
      </w:r>
      <w:r w:rsidR="004723B6">
        <w:rPr>
          <w:sz w:val="23"/>
          <w:szCs w:val="23"/>
        </w:rPr>
        <w:t>61</w:t>
      </w:r>
      <w:r>
        <w:rPr>
          <w:sz w:val="23"/>
          <w:szCs w:val="23"/>
        </w:rPr>
        <w:t>mL</w:t>
      </w:r>
    </w:p>
    <w:p w14:paraId="66EA48DC" w14:textId="100F46E5" w:rsidR="007E2F5F" w:rsidRDefault="007E2F5F" w:rsidP="007E2F5F">
      <w:pPr>
        <w:rPr>
          <w:sz w:val="23"/>
          <w:szCs w:val="23"/>
        </w:rPr>
      </w:pPr>
      <w:r>
        <w:rPr>
          <w:sz w:val="23"/>
          <w:szCs w:val="23"/>
        </w:rPr>
        <w:t xml:space="preserve">D, </w:t>
      </w:r>
      <w:proofErr w:type="spellStart"/>
      <w:r w:rsidRPr="00E11AB9">
        <w:rPr>
          <w:sz w:val="23"/>
          <w:szCs w:val="23"/>
        </w:rPr>
        <w:t>tetrakis</w:t>
      </w:r>
      <w:proofErr w:type="spellEnd"/>
      <w:r w:rsidRPr="00E11AB9">
        <w:rPr>
          <w:sz w:val="23"/>
          <w:szCs w:val="23"/>
        </w:rPr>
        <w:t>(triphenylphosphine)platinum,</w:t>
      </w:r>
      <w:r>
        <w:rPr>
          <w:sz w:val="23"/>
          <w:szCs w:val="23"/>
        </w:rPr>
        <w:t xml:space="preserve"> </w:t>
      </w:r>
      <w:r w:rsidRPr="00E11AB9">
        <w:rPr>
          <w:sz w:val="23"/>
          <w:szCs w:val="23"/>
        </w:rPr>
        <w:t>Pd(PPh</w:t>
      </w:r>
      <w:r w:rsidRPr="00E11AB9">
        <w:rPr>
          <w:sz w:val="23"/>
          <w:szCs w:val="23"/>
          <w:vertAlign w:val="subscript"/>
        </w:rPr>
        <w:t>3</w:t>
      </w:r>
      <w:r w:rsidRPr="00E11AB9">
        <w:rPr>
          <w:sz w:val="23"/>
          <w:szCs w:val="23"/>
        </w:rPr>
        <w:t>)</w:t>
      </w:r>
      <w:r w:rsidRPr="00E11AB9">
        <w:rPr>
          <w:sz w:val="23"/>
          <w:szCs w:val="23"/>
          <w:vertAlign w:val="subscript"/>
        </w:rPr>
        <w:t>4</w:t>
      </w:r>
      <w:r w:rsidRPr="00E11AB9">
        <w:rPr>
          <w:sz w:val="23"/>
          <w:szCs w:val="23"/>
        </w:rPr>
        <w:t xml:space="preserve"> M:1244.2, CAS:</w:t>
      </w:r>
      <w:r>
        <w:rPr>
          <w:sz w:val="23"/>
          <w:szCs w:val="23"/>
        </w:rPr>
        <w:t xml:space="preserve"> </w:t>
      </w:r>
      <w:r w:rsidRPr="00E11AB9">
        <w:rPr>
          <w:sz w:val="23"/>
          <w:szCs w:val="23"/>
        </w:rPr>
        <w:t>14221-02-4,</w:t>
      </w:r>
      <w:r>
        <w:rPr>
          <w:sz w:val="23"/>
          <w:szCs w:val="23"/>
        </w:rPr>
        <w:t xml:space="preserve"> 0.</w:t>
      </w:r>
      <w:r w:rsidR="004723B6">
        <w:rPr>
          <w:sz w:val="23"/>
          <w:szCs w:val="23"/>
        </w:rPr>
        <w:t>6</w:t>
      </w:r>
      <w:r>
        <w:rPr>
          <w:sz w:val="23"/>
          <w:szCs w:val="23"/>
        </w:rPr>
        <w:t>mmol, 0.</w:t>
      </w:r>
      <w:r w:rsidR="004723B6">
        <w:rPr>
          <w:sz w:val="23"/>
          <w:szCs w:val="23"/>
        </w:rPr>
        <w:t>74</w:t>
      </w:r>
      <w:r>
        <w:rPr>
          <w:sz w:val="23"/>
          <w:szCs w:val="23"/>
        </w:rPr>
        <w:t>g</w:t>
      </w:r>
    </w:p>
    <w:p w14:paraId="450DD105" w14:textId="77777777" w:rsidR="006C1747" w:rsidRDefault="006C1747" w:rsidP="006C174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3E188874" w14:textId="77777777" w:rsidR="006C1747" w:rsidRPr="000805D8" w:rsidRDefault="006C1747" w:rsidP="006C1747">
      <w:pPr>
        <w:rPr>
          <w:sz w:val="23"/>
          <w:szCs w:val="23"/>
        </w:rPr>
      </w:pPr>
      <w:r w:rsidRPr="000805D8">
        <w:rPr>
          <w:sz w:val="23"/>
          <w:szCs w:val="23"/>
        </w:rPr>
        <w:t>After cooling to room temperature, the mixture was poured into water, extracted with</w:t>
      </w:r>
    </w:p>
    <w:p w14:paraId="4E37A999" w14:textId="77777777" w:rsidR="006C1747" w:rsidRPr="000805D8" w:rsidRDefault="006C1747" w:rsidP="006C1747">
      <w:pPr>
        <w:rPr>
          <w:sz w:val="23"/>
          <w:szCs w:val="23"/>
        </w:rPr>
      </w:pPr>
      <w:r w:rsidRPr="000805D8">
        <w:rPr>
          <w:sz w:val="23"/>
          <w:szCs w:val="23"/>
        </w:rPr>
        <w:t>CH2Cl2, washed with water completely and dried with Na2SO4. The pure product (260</w:t>
      </w:r>
    </w:p>
    <w:p w14:paraId="48723C28" w14:textId="6F201787" w:rsidR="006C1747" w:rsidRPr="000805D8" w:rsidRDefault="006C1747" w:rsidP="006C1747">
      <w:pPr>
        <w:rPr>
          <w:sz w:val="23"/>
          <w:szCs w:val="23"/>
        </w:rPr>
      </w:pPr>
      <w:r w:rsidRPr="000805D8">
        <w:rPr>
          <w:sz w:val="23"/>
          <w:szCs w:val="23"/>
        </w:rPr>
        <w:t xml:space="preserve">mg) was obtained by column chromatography using CH2Cl2: </w:t>
      </w:r>
      <w:r w:rsidR="00B33198">
        <w:rPr>
          <w:sz w:val="23"/>
          <w:szCs w:val="23"/>
        </w:rPr>
        <w:t>hexane</w:t>
      </w:r>
      <w:r w:rsidRPr="000805D8">
        <w:rPr>
          <w:sz w:val="23"/>
          <w:szCs w:val="23"/>
        </w:rPr>
        <w:t xml:space="preserve">= </w:t>
      </w:r>
      <w:r w:rsidR="00B33198">
        <w:rPr>
          <w:sz w:val="23"/>
          <w:szCs w:val="23"/>
        </w:rPr>
        <w:t>1:3</w:t>
      </w:r>
      <w:r w:rsidRPr="000805D8">
        <w:rPr>
          <w:sz w:val="23"/>
          <w:szCs w:val="23"/>
        </w:rPr>
        <w:t xml:space="preserve"> as</w:t>
      </w:r>
    </w:p>
    <w:p w14:paraId="617AA1BF" w14:textId="6DF9B53D" w:rsidR="006C1747" w:rsidRDefault="006C1747" w:rsidP="006C1747">
      <w:pPr>
        <w:rPr>
          <w:sz w:val="23"/>
          <w:szCs w:val="23"/>
        </w:rPr>
      </w:pPr>
      <w:r w:rsidRPr="000805D8">
        <w:rPr>
          <w:sz w:val="23"/>
          <w:szCs w:val="23"/>
        </w:rPr>
        <w:t xml:space="preserve">eluent in a yield of </w:t>
      </w:r>
      <w:r w:rsidR="00E81B29">
        <w:rPr>
          <w:sz w:val="23"/>
          <w:szCs w:val="23"/>
        </w:rPr>
        <w:t>0.25g</w:t>
      </w:r>
      <w:r w:rsidR="004F6FCE">
        <w:rPr>
          <w:sz w:val="23"/>
          <w:szCs w:val="23"/>
        </w:rPr>
        <w:t>, 24%</w:t>
      </w:r>
    </w:p>
    <w:p w14:paraId="7F7C2ED1" w14:textId="2BCE9407" w:rsidR="00B54608" w:rsidRDefault="00B54608" w:rsidP="006C1747">
      <w:pPr>
        <w:rPr>
          <w:sz w:val="23"/>
          <w:szCs w:val="23"/>
        </w:rPr>
      </w:pPr>
      <w:r>
        <w:rPr>
          <w:sz w:val="23"/>
          <w:szCs w:val="23"/>
        </w:rPr>
        <w:t>NMR named as 200711: in DMSO</w:t>
      </w:r>
      <w:r w:rsidR="00074BDB">
        <w:rPr>
          <w:sz w:val="23"/>
          <w:szCs w:val="23"/>
        </w:rPr>
        <w:t xml:space="preserve"> (the peak</w:t>
      </w:r>
      <w:r w:rsidR="000D42CD">
        <w:rPr>
          <w:sz w:val="23"/>
          <w:szCs w:val="23"/>
        </w:rPr>
        <w:t>s</w:t>
      </w:r>
      <w:r w:rsidR="00074BDB">
        <w:rPr>
          <w:sz w:val="23"/>
          <w:szCs w:val="23"/>
        </w:rPr>
        <w:t xml:space="preserve"> in </w:t>
      </w:r>
      <w:r w:rsidR="000D42CD">
        <w:rPr>
          <w:sz w:val="23"/>
          <w:szCs w:val="23"/>
        </w:rPr>
        <w:t>CDCl3 cannot be recognized</w:t>
      </w:r>
      <w:r w:rsidR="00074BDB">
        <w:rPr>
          <w:sz w:val="23"/>
          <w:szCs w:val="23"/>
        </w:rPr>
        <w:t>)</w:t>
      </w:r>
    </w:p>
    <w:p w14:paraId="5FA4CAFC" w14:textId="679DF2E1" w:rsidR="00B54608" w:rsidRDefault="00B54608" w:rsidP="006C1747">
      <w:pPr>
        <w:rPr>
          <w:sz w:val="23"/>
          <w:szCs w:val="23"/>
        </w:rPr>
      </w:pPr>
      <w:r>
        <w:rPr>
          <w:noProof/>
        </w:rPr>
        <w:drawing>
          <wp:inline distT="0" distB="0" distL="0" distR="0" wp14:anchorId="317B9E45" wp14:editId="3786E720">
            <wp:extent cx="3314039" cy="1838162"/>
            <wp:effectExtent l="0" t="0" r="1270" b="0"/>
            <wp:docPr id="37889650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pic:nvPicPr>
                  <pic:blipFill>
                    <a:blip r:embed="rId52">
                      <a:extLst>
                        <a:ext uri="{28A0092B-C50C-407E-A947-70E740481C1C}">
                          <a14:useLocalDpi xmlns:a14="http://schemas.microsoft.com/office/drawing/2010/main" val="0"/>
                        </a:ext>
                      </a:extLst>
                    </a:blip>
                    <a:stretch>
                      <a:fillRect/>
                    </a:stretch>
                  </pic:blipFill>
                  <pic:spPr>
                    <a:xfrm>
                      <a:off x="0" y="0"/>
                      <a:ext cx="3314039" cy="1838162"/>
                    </a:xfrm>
                    <a:prstGeom prst="rect">
                      <a:avLst/>
                    </a:prstGeom>
                  </pic:spPr>
                </pic:pic>
              </a:graphicData>
            </a:graphic>
          </wp:inline>
        </w:drawing>
      </w:r>
    </w:p>
    <w:p w14:paraId="740D1F31" w14:textId="77777777" w:rsidR="006C1747" w:rsidRDefault="006C1747" w:rsidP="00A874E4"/>
    <w:p w14:paraId="08A127BB" w14:textId="0293B693" w:rsidR="00A874E4" w:rsidRDefault="00A874E4" w:rsidP="00A874E4">
      <w:r>
        <w:rPr>
          <w:rFonts w:hint="eastAsia"/>
        </w:rPr>
        <w:t>2</w:t>
      </w:r>
      <w:r>
        <w:t>020.0</w:t>
      </w:r>
      <w:r w:rsidR="00857F74">
        <w:t>7</w:t>
      </w:r>
      <w:r>
        <w:t>.</w:t>
      </w:r>
      <w:r w:rsidR="00351F59">
        <w:t>XX</w:t>
      </w:r>
      <w:r>
        <w:t xml:space="preserve"> reaction 8</w:t>
      </w:r>
      <w:r w:rsidR="004F511B">
        <w:t>1</w:t>
      </w:r>
      <w:r>
        <w:t>-1</w:t>
      </w:r>
    </w:p>
    <w:p w14:paraId="297DF21F" w14:textId="77777777" w:rsidR="00A874E4" w:rsidRDefault="00A874E4" w:rsidP="00A874E4"/>
    <w:p w14:paraId="5FBE6A26" w14:textId="24024A5B" w:rsidR="00A874E4" w:rsidRDefault="00EF6B67" w:rsidP="00A874E4">
      <w:r>
        <w:object w:dxaOrig="9296" w:dyaOrig="1833" w14:anchorId="0F8551D6">
          <v:shape id="_x0000_i1045" type="#_x0000_t75" style="width:249.5pt;height:48.85pt" o:ole="">
            <v:imagedata r:id="rId53" o:title=""/>
          </v:shape>
          <o:OLEObject Type="Embed" ProgID="ChemDraw.Document.6.0" ShapeID="_x0000_i1045" DrawAspect="Content" ObjectID="_1674844812" r:id="rId54"/>
        </w:object>
      </w:r>
    </w:p>
    <w:p w14:paraId="26FB1A4F" w14:textId="3E19BFE5" w:rsidR="00A874E4" w:rsidRDefault="00A874E4" w:rsidP="00A874E4">
      <w:pPr>
        <w:rPr>
          <w:sz w:val="23"/>
          <w:szCs w:val="23"/>
        </w:rPr>
      </w:pPr>
      <w:r>
        <w:rPr>
          <w:sz w:val="23"/>
          <w:szCs w:val="23"/>
        </w:rPr>
        <w:t>A, 3</w:t>
      </w:r>
      <w:r>
        <w:rPr>
          <w:rFonts w:hint="eastAsia"/>
          <w:sz w:val="23"/>
          <w:szCs w:val="23"/>
        </w:rPr>
        <w:t>mmol</w:t>
      </w:r>
      <w:r>
        <w:rPr>
          <w:sz w:val="23"/>
          <w:szCs w:val="23"/>
        </w:rPr>
        <w:t>, 0.8</w:t>
      </w:r>
      <w:r w:rsidR="005023E1">
        <w:rPr>
          <w:sz w:val="23"/>
          <w:szCs w:val="23"/>
        </w:rPr>
        <w:t>1</w:t>
      </w:r>
      <w:r>
        <w:rPr>
          <w:sz w:val="23"/>
          <w:szCs w:val="23"/>
        </w:rPr>
        <w:t>g</w:t>
      </w:r>
      <w:r>
        <w:rPr>
          <w:rFonts w:hint="eastAsia"/>
          <w:sz w:val="23"/>
          <w:szCs w:val="23"/>
        </w:rPr>
        <w:t>;</w:t>
      </w:r>
      <w:r>
        <w:rPr>
          <w:sz w:val="23"/>
          <w:szCs w:val="23"/>
        </w:rPr>
        <w:t xml:space="preserve"> 1.5mmol, 0.40</w:t>
      </w:r>
      <w:r w:rsidR="005023E1">
        <w:rPr>
          <w:sz w:val="23"/>
          <w:szCs w:val="23"/>
        </w:rPr>
        <w:t>5</w:t>
      </w:r>
      <w:r>
        <w:rPr>
          <w:sz w:val="23"/>
          <w:szCs w:val="23"/>
        </w:rPr>
        <w:t>g</w:t>
      </w:r>
    </w:p>
    <w:p w14:paraId="0A2D0EC3" w14:textId="77777777" w:rsidR="00A874E4" w:rsidRDefault="00A874E4" w:rsidP="00A874E4">
      <w:pPr>
        <w:rPr>
          <w:sz w:val="23"/>
          <w:szCs w:val="23"/>
        </w:rPr>
      </w:pPr>
      <w:r>
        <w:rPr>
          <w:sz w:val="23"/>
          <w:szCs w:val="23"/>
        </w:rPr>
        <w:t>B, 3mmol, 0.615g; 1.5mmol, 0.307g</w:t>
      </w:r>
    </w:p>
    <w:p w14:paraId="7D9BFBF1" w14:textId="5E5EF326" w:rsidR="00A874E4" w:rsidRDefault="00A874E4" w:rsidP="00A874E4">
      <w:pPr>
        <w:rPr>
          <w:sz w:val="23"/>
          <w:szCs w:val="23"/>
        </w:rPr>
      </w:pPr>
      <w:r>
        <w:rPr>
          <w:sz w:val="23"/>
          <w:szCs w:val="23"/>
        </w:rPr>
        <w:t xml:space="preserve">C, </w:t>
      </w:r>
      <w:r w:rsidR="00FE65C4" w:rsidRPr="00FE65C4">
        <w:rPr>
          <w:sz w:val="23"/>
          <w:szCs w:val="23"/>
        </w:rPr>
        <w:t>N</w:t>
      </w:r>
      <w:r w:rsidR="00FE65C4">
        <w:rPr>
          <w:rFonts w:hint="eastAsia"/>
          <w:sz w:val="23"/>
          <w:szCs w:val="23"/>
        </w:rPr>
        <w:t>-</w:t>
      </w:r>
      <w:proofErr w:type="spellStart"/>
      <w:r w:rsidR="00FE65C4" w:rsidRPr="00FE65C4">
        <w:rPr>
          <w:sz w:val="23"/>
          <w:szCs w:val="23"/>
        </w:rPr>
        <w:t>methylmorpholine</w:t>
      </w:r>
      <w:proofErr w:type="spellEnd"/>
      <w:r>
        <w:rPr>
          <w:sz w:val="23"/>
          <w:szCs w:val="23"/>
        </w:rPr>
        <w:t xml:space="preserve">, </w:t>
      </w:r>
      <w:r w:rsidR="008237DB">
        <w:rPr>
          <w:sz w:val="23"/>
          <w:szCs w:val="23"/>
        </w:rPr>
        <w:t xml:space="preserve">CAS: </w:t>
      </w:r>
      <w:r w:rsidR="008237DB" w:rsidRPr="008237DB">
        <w:rPr>
          <w:sz w:val="23"/>
          <w:szCs w:val="23"/>
        </w:rPr>
        <w:t>109-02-4</w:t>
      </w:r>
      <w:r w:rsidR="008237DB">
        <w:rPr>
          <w:sz w:val="23"/>
          <w:szCs w:val="23"/>
        </w:rPr>
        <w:t xml:space="preserve">, M=101.15, </w:t>
      </w:r>
      <w:r w:rsidR="00555EAC">
        <w:rPr>
          <w:sz w:val="23"/>
          <w:szCs w:val="23"/>
        </w:rPr>
        <w:t>2.5</w:t>
      </w:r>
      <w:r>
        <w:rPr>
          <w:sz w:val="23"/>
          <w:szCs w:val="23"/>
        </w:rPr>
        <w:t xml:space="preserve">mmol, </w:t>
      </w:r>
      <w:r w:rsidR="007C7261">
        <w:rPr>
          <w:sz w:val="23"/>
          <w:szCs w:val="23"/>
        </w:rPr>
        <w:t>0.25</w:t>
      </w:r>
      <w:r>
        <w:rPr>
          <w:sz w:val="23"/>
          <w:szCs w:val="23"/>
        </w:rPr>
        <w:t>g</w:t>
      </w:r>
      <w:r w:rsidR="00D47FEB">
        <w:rPr>
          <w:sz w:val="23"/>
          <w:szCs w:val="23"/>
        </w:rPr>
        <w:t>, d=0.82g/mL,</w:t>
      </w:r>
      <w:r>
        <w:rPr>
          <w:sz w:val="23"/>
          <w:szCs w:val="23"/>
        </w:rPr>
        <w:t xml:space="preserve"> </w:t>
      </w:r>
      <w:r w:rsidR="00DB2DD2">
        <w:rPr>
          <w:sz w:val="23"/>
          <w:szCs w:val="23"/>
        </w:rPr>
        <w:t>0.3mL</w:t>
      </w:r>
    </w:p>
    <w:p w14:paraId="641D5A17" w14:textId="24530A50" w:rsidR="00A874E4" w:rsidRDefault="00A874E4" w:rsidP="00A874E4">
      <w:pPr>
        <w:rPr>
          <w:sz w:val="23"/>
          <w:szCs w:val="23"/>
        </w:rPr>
      </w:pPr>
      <w:r>
        <w:rPr>
          <w:sz w:val="23"/>
          <w:szCs w:val="23"/>
        </w:rPr>
        <w:t>D,</w:t>
      </w:r>
      <w:r w:rsidR="00E11AB9">
        <w:rPr>
          <w:sz w:val="23"/>
          <w:szCs w:val="23"/>
        </w:rPr>
        <w:t xml:space="preserve"> </w:t>
      </w:r>
      <w:proofErr w:type="spellStart"/>
      <w:r w:rsidR="00E11AB9" w:rsidRPr="00E11AB9">
        <w:rPr>
          <w:sz w:val="23"/>
          <w:szCs w:val="23"/>
        </w:rPr>
        <w:t>tetrakis</w:t>
      </w:r>
      <w:proofErr w:type="spellEnd"/>
      <w:r w:rsidR="00E11AB9" w:rsidRPr="00E11AB9">
        <w:rPr>
          <w:sz w:val="23"/>
          <w:szCs w:val="23"/>
        </w:rPr>
        <w:t>(triphenylphosphine)platinum,</w:t>
      </w:r>
      <w:r w:rsidR="00E11AB9">
        <w:rPr>
          <w:sz w:val="23"/>
          <w:szCs w:val="23"/>
        </w:rPr>
        <w:t xml:space="preserve"> </w:t>
      </w:r>
      <w:r w:rsidR="00E11AB9" w:rsidRPr="00E11AB9">
        <w:rPr>
          <w:sz w:val="23"/>
          <w:szCs w:val="23"/>
        </w:rPr>
        <w:t>Pd(PPh</w:t>
      </w:r>
      <w:r w:rsidR="00E11AB9" w:rsidRPr="00E11AB9">
        <w:rPr>
          <w:sz w:val="23"/>
          <w:szCs w:val="23"/>
          <w:vertAlign w:val="subscript"/>
        </w:rPr>
        <w:t>3</w:t>
      </w:r>
      <w:r w:rsidR="00E11AB9" w:rsidRPr="00E11AB9">
        <w:rPr>
          <w:sz w:val="23"/>
          <w:szCs w:val="23"/>
        </w:rPr>
        <w:t>)</w:t>
      </w:r>
      <w:r w:rsidR="00E11AB9" w:rsidRPr="00E11AB9">
        <w:rPr>
          <w:sz w:val="23"/>
          <w:szCs w:val="23"/>
          <w:vertAlign w:val="subscript"/>
        </w:rPr>
        <w:t>4</w:t>
      </w:r>
      <w:r w:rsidR="00E11AB9" w:rsidRPr="00E11AB9">
        <w:rPr>
          <w:sz w:val="23"/>
          <w:szCs w:val="23"/>
        </w:rPr>
        <w:t xml:space="preserve"> M:1244.2, CAS:</w:t>
      </w:r>
      <w:r w:rsidR="00E11AB9">
        <w:rPr>
          <w:sz w:val="23"/>
          <w:szCs w:val="23"/>
        </w:rPr>
        <w:t xml:space="preserve"> </w:t>
      </w:r>
      <w:r w:rsidR="00E11AB9" w:rsidRPr="00E11AB9">
        <w:rPr>
          <w:sz w:val="23"/>
          <w:szCs w:val="23"/>
        </w:rPr>
        <w:t>14221-02-4,</w:t>
      </w:r>
      <w:r w:rsidR="00B6494B">
        <w:rPr>
          <w:sz w:val="23"/>
          <w:szCs w:val="23"/>
        </w:rPr>
        <w:t xml:space="preserve"> 0.3mmol,</w:t>
      </w:r>
      <w:r w:rsidR="00DE4DC1">
        <w:rPr>
          <w:sz w:val="23"/>
          <w:szCs w:val="23"/>
        </w:rPr>
        <w:t xml:space="preserve"> 0.37g</w:t>
      </w:r>
    </w:p>
    <w:p w14:paraId="4877CDD1" w14:textId="37CDB6C8" w:rsidR="00A874E4" w:rsidRDefault="00A874E4" w:rsidP="00A874E4">
      <w:pPr>
        <w:rPr>
          <w:sz w:val="23"/>
          <w:szCs w:val="23"/>
        </w:rPr>
      </w:pPr>
      <w:r>
        <w:rPr>
          <w:sz w:val="23"/>
          <w:szCs w:val="23"/>
        </w:rPr>
        <w:t xml:space="preserve">Toluene, </w:t>
      </w:r>
      <w:r w:rsidR="00DE4DC1">
        <w:rPr>
          <w:sz w:val="23"/>
          <w:szCs w:val="23"/>
        </w:rPr>
        <w:t>10</w:t>
      </w:r>
      <w:r>
        <w:rPr>
          <w:sz w:val="23"/>
          <w:szCs w:val="23"/>
        </w:rPr>
        <w:t>mL, 100</w:t>
      </w:r>
      <w:r w:rsidRPr="00AC76A4">
        <w:rPr>
          <w:sz w:val="23"/>
          <w:szCs w:val="23"/>
          <w:vertAlign w:val="superscript"/>
        </w:rPr>
        <w:t>o</w:t>
      </w:r>
      <w:r>
        <w:rPr>
          <w:sz w:val="23"/>
          <w:szCs w:val="23"/>
        </w:rPr>
        <w:t xml:space="preserve">C </w:t>
      </w:r>
      <w:r>
        <w:rPr>
          <w:rFonts w:hint="eastAsia"/>
          <w:sz w:val="23"/>
          <w:szCs w:val="23"/>
        </w:rPr>
        <w:t>overnight</w:t>
      </w:r>
    </w:p>
    <w:p w14:paraId="2331FBC4" w14:textId="77777777" w:rsidR="000805D8" w:rsidRPr="000805D8" w:rsidRDefault="000805D8" w:rsidP="000805D8">
      <w:pPr>
        <w:rPr>
          <w:sz w:val="23"/>
          <w:szCs w:val="23"/>
        </w:rPr>
      </w:pPr>
      <w:r w:rsidRPr="000805D8">
        <w:rPr>
          <w:sz w:val="23"/>
          <w:szCs w:val="23"/>
        </w:rPr>
        <w:t>After cooling to room temperature, the mixture was poured into water, extracted with</w:t>
      </w:r>
    </w:p>
    <w:p w14:paraId="4F944CD8" w14:textId="77777777" w:rsidR="000805D8" w:rsidRPr="000805D8" w:rsidRDefault="000805D8" w:rsidP="000805D8">
      <w:pPr>
        <w:rPr>
          <w:sz w:val="23"/>
          <w:szCs w:val="23"/>
        </w:rPr>
      </w:pPr>
      <w:r w:rsidRPr="000805D8">
        <w:rPr>
          <w:sz w:val="23"/>
          <w:szCs w:val="23"/>
        </w:rPr>
        <w:t>CH2Cl2, washed with water completely and dried with Na2SO4. The pure product (260</w:t>
      </w:r>
    </w:p>
    <w:p w14:paraId="0754CE9E" w14:textId="77777777" w:rsidR="000805D8" w:rsidRPr="000805D8" w:rsidRDefault="000805D8" w:rsidP="000805D8">
      <w:pPr>
        <w:rPr>
          <w:sz w:val="23"/>
          <w:szCs w:val="23"/>
        </w:rPr>
      </w:pPr>
      <w:r w:rsidRPr="000805D8">
        <w:rPr>
          <w:sz w:val="23"/>
          <w:szCs w:val="23"/>
        </w:rPr>
        <w:t>mg) was obtained by column chromatography using CH2Cl2: methanol = 50:1 as</w:t>
      </w:r>
    </w:p>
    <w:p w14:paraId="050AEF27" w14:textId="6D372235" w:rsidR="00A874E4" w:rsidRDefault="000805D8" w:rsidP="000805D8">
      <w:pPr>
        <w:rPr>
          <w:sz w:val="23"/>
          <w:szCs w:val="23"/>
        </w:rPr>
      </w:pPr>
      <w:r w:rsidRPr="000805D8">
        <w:rPr>
          <w:sz w:val="23"/>
          <w:szCs w:val="23"/>
        </w:rPr>
        <w:t>eluent in a yield of 80%.</w:t>
      </w:r>
    </w:p>
    <w:p w14:paraId="772849BB" w14:textId="77777777" w:rsidR="000805D8" w:rsidRDefault="000805D8" w:rsidP="000805D8"/>
    <w:p w14:paraId="3DF4BDC7" w14:textId="71214D90" w:rsidR="00C711C1" w:rsidRDefault="00C711C1" w:rsidP="004A660A">
      <w:pPr>
        <w:rPr>
          <w:sz w:val="23"/>
          <w:szCs w:val="23"/>
        </w:rPr>
      </w:pPr>
    </w:p>
    <w:p w14:paraId="25A97816" w14:textId="77777777" w:rsidR="00C711C1" w:rsidRDefault="00C711C1" w:rsidP="004A660A"/>
    <w:p w14:paraId="1CEDF0DA" w14:textId="5D274C11" w:rsidR="004A660A" w:rsidRDefault="004A660A" w:rsidP="004A660A">
      <w:r>
        <w:rPr>
          <w:rFonts w:hint="eastAsia"/>
        </w:rPr>
        <w:t>2</w:t>
      </w:r>
      <w:r>
        <w:t>020.06.</w:t>
      </w:r>
      <w:r w:rsidR="008D6902">
        <w:t>26</w:t>
      </w:r>
      <w:r>
        <w:t xml:space="preserve"> reaction 79-2</w:t>
      </w:r>
    </w:p>
    <w:p w14:paraId="6F3DAFDD" w14:textId="77777777" w:rsidR="004A660A" w:rsidRDefault="004A660A" w:rsidP="004A660A"/>
    <w:p w14:paraId="2C9094DE" w14:textId="77777777" w:rsidR="004A660A" w:rsidRDefault="004A660A" w:rsidP="004A660A">
      <w:pPr>
        <w:rPr>
          <w:sz w:val="23"/>
          <w:szCs w:val="23"/>
        </w:rPr>
      </w:pPr>
      <w:r w:rsidRPr="00AE1E0B">
        <w:rPr>
          <w:sz w:val="23"/>
          <w:szCs w:val="23"/>
        </w:rPr>
        <w:object w:dxaOrig="7161" w:dyaOrig="1481" w14:anchorId="4E794236">
          <v:shape id="_x0000_i1046" type="#_x0000_t75" style="width:290.5pt;height:59.9pt" o:ole="">
            <v:imagedata r:id="rId55" o:title=""/>
          </v:shape>
          <o:OLEObject Type="Embed" ProgID="ChemDraw.Document.6.0" ShapeID="_x0000_i1046" DrawAspect="Content" ObjectID="_1674844813" r:id="rId56"/>
        </w:object>
      </w:r>
    </w:p>
    <w:p w14:paraId="41ABCB8F" w14:textId="77777777" w:rsidR="004A660A" w:rsidRDefault="004A660A" w:rsidP="004A660A">
      <w:pPr>
        <w:rPr>
          <w:sz w:val="23"/>
          <w:szCs w:val="23"/>
        </w:rPr>
      </w:pPr>
      <w:r>
        <w:rPr>
          <w:sz w:val="23"/>
          <w:szCs w:val="23"/>
        </w:rPr>
        <w:t xml:space="preserve">A, </w:t>
      </w:r>
      <w:r w:rsidRPr="009B673A">
        <w:rPr>
          <w:sz w:val="23"/>
          <w:szCs w:val="23"/>
        </w:rPr>
        <w:t>4-Chlorophenylmagnesium bromide</w:t>
      </w:r>
      <w:r>
        <w:rPr>
          <w:sz w:val="23"/>
          <w:szCs w:val="23"/>
        </w:rPr>
        <w:t>, CAS:</w:t>
      </w:r>
      <w:r w:rsidRPr="00DF5DD5">
        <w:t xml:space="preserve"> </w:t>
      </w:r>
      <w:r w:rsidRPr="00505C8E">
        <w:rPr>
          <w:sz w:val="23"/>
          <w:szCs w:val="23"/>
        </w:rPr>
        <w:t>873-77-8</w:t>
      </w:r>
    </w:p>
    <w:p w14:paraId="76AD0EA7" w14:textId="77777777" w:rsidR="004A660A" w:rsidRDefault="004A660A" w:rsidP="004A660A">
      <w:pPr>
        <w:rPr>
          <w:sz w:val="23"/>
          <w:szCs w:val="23"/>
        </w:rPr>
      </w:pPr>
      <w:r>
        <w:rPr>
          <w:sz w:val="23"/>
          <w:szCs w:val="23"/>
        </w:rPr>
        <w:t xml:space="preserve">B, </w:t>
      </w:r>
      <w:proofErr w:type="spellStart"/>
      <w:r w:rsidRPr="007D63F3">
        <w:rPr>
          <w:sz w:val="23"/>
          <w:szCs w:val="23"/>
        </w:rPr>
        <w:t>Diethylphosphite</w:t>
      </w:r>
      <w:proofErr w:type="spellEnd"/>
      <w:r>
        <w:rPr>
          <w:sz w:val="23"/>
          <w:szCs w:val="23"/>
        </w:rPr>
        <w:t>, CAS:</w:t>
      </w:r>
      <w:r w:rsidRPr="007D63F3">
        <w:t xml:space="preserve"> </w:t>
      </w:r>
      <w:r w:rsidRPr="007D63F3">
        <w:rPr>
          <w:sz w:val="23"/>
          <w:szCs w:val="23"/>
        </w:rPr>
        <w:t>762-04-9</w:t>
      </w:r>
      <w:r>
        <w:rPr>
          <w:sz w:val="23"/>
          <w:szCs w:val="23"/>
        </w:rPr>
        <w:t>, M=138.10, d=</w:t>
      </w:r>
      <w:r w:rsidRPr="00826E17">
        <w:t xml:space="preserve"> </w:t>
      </w:r>
      <w:r w:rsidRPr="00826E17">
        <w:rPr>
          <w:sz w:val="23"/>
          <w:szCs w:val="23"/>
        </w:rPr>
        <w:t>1.072 g/mL</w:t>
      </w:r>
    </w:p>
    <w:p w14:paraId="68181779" w14:textId="77777777" w:rsidR="004A660A" w:rsidRDefault="004A660A" w:rsidP="004A660A">
      <w:pPr>
        <w:rPr>
          <w:sz w:val="23"/>
          <w:szCs w:val="23"/>
        </w:rPr>
      </w:pPr>
    </w:p>
    <w:p w14:paraId="7F497211" w14:textId="32BF03AF" w:rsidR="004A660A" w:rsidRDefault="004A660A" w:rsidP="004A660A">
      <w:pPr>
        <w:rPr>
          <w:sz w:val="23"/>
          <w:szCs w:val="23"/>
        </w:rPr>
      </w:pPr>
      <w:r>
        <w:rPr>
          <w:sz w:val="23"/>
          <w:szCs w:val="23"/>
        </w:rPr>
        <w:t xml:space="preserve">A, </w:t>
      </w:r>
      <w:r w:rsidR="008F78AA">
        <w:rPr>
          <w:sz w:val="23"/>
          <w:szCs w:val="23"/>
        </w:rPr>
        <w:t>30</w:t>
      </w:r>
      <w:r>
        <w:rPr>
          <w:sz w:val="23"/>
          <w:szCs w:val="23"/>
        </w:rPr>
        <w:t xml:space="preserve">mmol, </w:t>
      </w:r>
      <w:r w:rsidR="008F78AA">
        <w:rPr>
          <w:sz w:val="23"/>
          <w:szCs w:val="23"/>
        </w:rPr>
        <w:t>30</w:t>
      </w:r>
      <w:r>
        <w:rPr>
          <w:sz w:val="23"/>
          <w:szCs w:val="23"/>
        </w:rPr>
        <w:t xml:space="preserve">mL (1M </w:t>
      </w:r>
      <w:r w:rsidRPr="00A132A5">
        <w:rPr>
          <w:sz w:val="23"/>
          <w:szCs w:val="23"/>
        </w:rPr>
        <w:t>in 2-methyltetrahydrofuran</w:t>
      </w:r>
      <w:r>
        <w:rPr>
          <w:sz w:val="23"/>
          <w:szCs w:val="23"/>
        </w:rPr>
        <w:t xml:space="preserve">) </w:t>
      </w:r>
    </w:p>
    <w:p w14:paraId="3FA9F2B5" w14:textId="11A3B6BF" w:rsidR="004A660A" w:rsidRDefault="004A660A" w:rsidP="004A660A">
      <w:pPr>
        <w:rPr>
          <w:sz w:val="23"/>
          <w:szCs w:val="23"/>
        </w:rPr>
      </w:pPr>
      <w:r>
        <w:rPr>
          <w:sz w:val="23"/>
          <w:szCs w:val="23"/>
        </w:rPr>
        <w:t xml:space="preserve">C, </w:t>
      </w:r>
      <w:r w:rsidR="008F78AA">
        <w:rPr>
          <w:sz w:val="23"/>
          <w:szCs w:val="23"/>
        </w:rPr>
        <w:t>15</w:t>
      </w:r>
      <w:r>
        <w:rPr>
          <w:sz w:val="23"/>
          <w:szCs w:val="23"/>
        </w:rPr>
        <w:t xml:space="preserve">mmol, </w:t>
      </w:r>
      <w:r w:rsidR="00107E80">
        <w:rPr>
          <w:sz w:val="23"/>
          <w:szCs w:val="23"/>
        </w:rPr>
        <w:t>2.07</w:t>
      </w:r>
      <w:r>
        <w:rPr>
          <w:sz w:val="23"/>
          <w:szCs w:val="23"/>
        </w:rPr>
        <w:t xml:space="preserve">g, </w:t>
      </w:r>
      <w:r w:rsidR="00107E80">
        <w:rPr>
          <w:sz w:val="23"/>
          <w:szCs w:val="23"/>
        </w:rPr>
        <w:t>1.93</w:t>
      </w:r>
      <w:r>
        <w:rPr>
          <w:sz w:val="23"/>
          <w:szCs w:val="23"/>
        </w:rPr>
        <w:t>mL</w:t>
      </w:r>
    </w:p>
    <w:p w14:paraId="6DD371D6" w14:textId="6D92D008" w:rsidR="001D2831" w:rsidRDefault="001D2831" w:rsidP="001D2831">
      <w:pPr>
        <w:rPr>
          <w:sz w:val="23"/>
          <w:szCs w:val="23"/>
        </w:rPr>
      </w:pPr>
      <w:r>
        <w:rPr>
          <w:sz w:val="23"/>
          <w:szCs w:val="23"/>
        </w:rPr>
        <w:t xml:space="preserve">The mixture was aged for 30 minutes at 0 </w:t>
      </w:r>
      <w:proofErr w:type="spellStart"/>
      <w:r w:rsidRPr="00B75C4B">
        <w:rPr>
          <w:sz w:val="23"/>
          <w:szCs w:val="23"/>
          <w:vertAlign w:val="superscript"/>
        </w:rPr>
        <w:t>o</w:t>
      </w:r>
      <w:r>
        <w:rPr>
          <w:sz w:val="23"/>
          <w:szCs w:val="23"/>
        </w:rPr>
        <w:t>C</w:t>
      </w:r>
      <w:proofErr w:type="spellEnd"/>
      <w:r>
        <w:rPr>
          <w:sz w:val="23"/>
          <w:szCs w:val="23"/>
        </w:rPr>
        <w:t xml:space="preserve">, then stirred at 25 </w:t>
      </w:r>
      <w:proofErr w:type="spellStart"/>
      <w:r w:rsidRPr="00B75C4B">
        <w:rPr>
          <w:sz w:val="23"/>
          <w:szCs w:val="23"/>
          <w:vertAlign w:val="superscript"/>
        </w:rPr>
        <w:t>o</w:t>
      </w:r>
      <w:r>
        <w:rPr>
          <w:sz w:val="23"/>
          <w:szCs w:val="23"/>
        </w:rPr>
        <w:t>C</w:t>
      </w:r>
      <w:proofErr w:type="spellEnd"/>
      <w:r>
        <w:rPr>
          <w:sz w:val="23"/>
          <w:szCs w:val="23"/>
        </w:rPr>
        <w:t xml:space="preserve"> for 16 hours. After the mixture was cooled again to 0 </w:t>
      </w:r>
      <w:proofErr w:type="spellStart"/>
      <w:r w:rsidRPr="00B75C4B">
        <w:rPr>
          <w:sz w:val="23"/>
          <w:szCs w:val="23"/>
          <w:vertAlign w:val="superscript"/>
        </w:rPr>
        <w:t>o</w:t>
      </w:r>
      <w:r>
        <w:rPr>
          <w:sz w:val="23"/>
          <w:szCs w:val="23"/>
        </w:rPr>
        <w:t>C</w:t>
      </w:r>
      <w:proofErr w:type="spellEnd"/>
      <w:r>
        <w:rPr>
          <w:sz w:val="23"/>
          <w:szCs w:val="23"/>
        </w:rPr>
        <w:t>, 100 mL aqueous 1N HC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After the solvent was completely removed, the residue was purified by column chromatography on silica gel using petroleum ether/ethyl acetate = 1/1 as eluent to give the product as a white powder in 1.</w:t>
      </w:r>
      <w:r w:rsidR="00F54320">
        <w:rPr>
          <w:sz w:val="23"/>
          <w:szCs w:val="23"/>
        </w:rPr>
        <w:t>72</w:t>
      </w:r>
      <w:r>
        <w:rPr>
          <w:sz w:val="23"/>
          <w:szCs w:val="23"/>
        </w:rPr>
        <w:t>g (</w:t>
      </w:r>
      <w:r w:rsidR="00341CD2">
        <w:rPr>
          <w:sz w:val="23"/>
          <w:szCs w:val="23"/>
        </w:rPr>
        <w:t>4</w:t>
      </w:r>
      <w:r w:rsidR="00C91ABC">
        <w:rPr>
          <w:sz w:val="23"/>
          <w:szCs w:val="23"/>
        </w:rPr>
        <w:t>2.4</w:t>
      </w:r>
      <w:r w:rsidR="00341CD2">
        <w:rPr>
          <w:sz w:val="23"/>
          <w:szCs w:val="23"/>
        </w:rPr>
        <w:t>%</w:t>
      </w:r>
      <w:r>
        <w:rPr>
          <w:sz w:val="23"/>
          <w:szCs w:val="23"/>
        </w:rPr>
        <w:t>)</w:t>
      </w:r>
    </w:p>
    <w:p w14:paraId="7999F0BC" w14:textId="77777777" w:rsidR="001D2831" w:rsidRDefault="001D2831" w:rsidP="004A660A">
      <w:pPr>
        <w:rPr>
          <w:sz w:val="23"/>
          <w:szCs w:val="23"/>
        </w:rPr>
      </w:pPr>
    </w:p>
    <w:p w14:paraId="6F6F2CA2" w14:textId="6B0BBE1E" w:rsidR="0060705D" w:rsidRDefault="0060705D" w:rsidP="004A660A">
      <w:pPr>
        <w:rPr>
          <w:sz w:val="23"/>
          <w:szCs w:val="23"/>
        </w:rPr>
      </w:pPr>
      <w:r>
        <w:rPr>
          <w:sz w:val="23"/>
          <w:szCs w:val="23"/>
        </w:rPr>
        <w:t xml:space="preserve">NMR </w:t>
      </w:r>
      <w:r>
        <w:rPr>
          <w:rFonts w:hint="eastAsia"/>
          <w:sz w:val="23"/>
          <w:szCs w:val="23"/>
        </w:rPr>
        <w:t>named</w:t>
      </w:r>
      <w:r>
        <w:rPr>
          <w:sz w:val="23"/>
          <w:szCs w:val="23"/>
        </w:rPr>
        <w:t xml:space="preserve"> </w:t>
      </w:r>
      <w:r>
        <w:rPr>
          <w:rFonts w:hint="eastAsia"/>
          <w:sz w:val="23"/>
          <w:szCs w:val="23"/>
        </w:rPr>
        <w:t>as</w:t>
      </w:r>
      <w:r>
        <w:rPr>
          <w:sz w:val="23"/>
          <w:szCs w:val="23"/>
        </w:rPr>
        <w:t xml:space="preserve"> 200628-1:</w:t>
      </w:r>
    </w:p>
    <w:p w14:paraId="2D6620DC" w14:textId="24F92CD3" w:rsidR="004A660A" w:rsidRDefault="0060705D" w:rsidP="007B54C4">
      <w:r>
        <w:rPr>
          <w:noProof/>
        </w:rPr>
        <w:drawing>
          <wp:inline distT="0" distB="0" distL="0" distR="0" wp14:anchorId="06395C5E" wp14:editId="555861F2">
            <wp:extent cx="5274310" cy="2318385"/>
            <wp:effectExtent l="0" t="0" r="2540" b="5715"/>
            <wp:docPr id="65033955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pic:nvPicPr>
                  <pic:blipFill>
                    <a:blip r:embed="rId57">
                      <a:extLst>
                        <a:ext uri="{28A0092B-C50C-407E-A947-70E740481C1C}">
                          <a14:useLocalDpi xmlns:a14="http://schemas.microsoft.com/office/drawing/2010/main" val="0"/>
                        </a:ext>
                      </a:extLst>
                    </a:blip>
                    <a:stretch>
                      <a:fillRect/>
                    </a:stretch>
                  </pic:blipFill>
                  <pic:spPr>
                    <a:xfrm>
                      <a:off x="0" y="0"/>
                      <a:ext cx="5274310" cy="2318385"/>
                    </a:xfrm>
                    <a:prstGeom prst="rect">
                      <a:avLst/>
                    </a:prstGeom>
                  </pic:spPr>
                </pic:pic>
              </a:graphicData>
            </a:graphic>
          </wp:inline>
        </w:drawing>
      </w:r>
    </w:p>
    <w:p w14:paraId="32003EE2" w14:textId="77777777" w:rsidR="004A660A" w:rsidRDefault="004A660A" w:rsidP="007B54C4"/>
    <w:p w14:paraId="6751B7FB" w14:textId="42076D7D" w:rsidR="007B54C4" w:rsidRDefault="007B54C4" w:rsidP="007B54C4">
      <w:r>
        <w:rPr>
          <w:rFonts w:hint="eastAsia"/>
        </w:rPr>
        <w:t>2</w:t>
      </w:r>
      <w:r>
        <w:t>020.06.</w:t>
      </w:r>
      <w:r w:rsidR="009D4BB1">
        <w:rPr>
          <w:rFonts w:hint="eastAsia"/>
        </w:rPr>
        <w:t>xx</w:t>
      </w:r>
      <w:r>
        <w:t xml:space="preserve"> reaction 7</w:t>
      </w:r>
      <w:r w:rsidR="00D1796F">
        <w:t>9</w:t>
      </w:r>
      <w:r>
        <w:t>-1</w:t>
      </w:r>
    </w:p>
    <w:p w14:paraId="450BF59F" w14:textId="27859E84" w:rsidR="007B54C4" w:rsidRDefault="007B54C4" w:rsidP="007B54C4"/>
    <w:p w14:paraId="76DA9BA4" w14:textId="576F42F0" w:rsidR="007B54C4" w:rsidRDefault="009D4BB1" w:rsidP="007B54C4">
      <w:pPr>
        <w:rPr>
          <w:sz w:val="23"/>
          <w:szCs w:val="23"/>
        </w:rPr>
      </w:pPr>
      <w:r w:rsidRPr="00AE1E0B">
        <w:rPr>
          <w:sz w:val="23"/>
          <w:szCs w:val="23"/>
        </w:rPr>
        <w:object w:dxaOrig="7161" w:dyaOrig="1481" w14:anchorId="52074722">
          <v:shape id="_x0000_i1047" type="#_x0000_t75" style="width:290.5pt;height:59.9pt" o:ole="">
            <v:imagedata r:id="rId55" o:title=""/>
          </v:shape>
          <o:OLEObject Type="Embed" ProgID="ChemDraw.Document.6.0" ShapeID="_x0000_i1047" DrawAspect="Content" ObjectID="_1674844814" r:id="rId58"/>
        </w:object>
      </w:r>
    </w:p>
    <w:p w14:paraId="3B91DC56" w14:textId="3A490D8D" w:rsidR="007B54C4" w:rsidRDefault="007B54C4" w:rsidP="007B54C4">
      <w:pPr>
        <w:rPr>
          <w:sz w:val="23"/>
          <w:szCs w:val="23"/>
        </w:rPr>
      </w:pPr>
      <w:r>
        <w:rPr>
          <w:sz w:val="23"/>
          <w:szCs w:val="23"/>
        </w:rPr>
        <w:t xml:space="preserve">A, </w:t>
      </w:r>
      <w:r w:rsidR="009B673A" w:rsidRPr="009B673A">
        <w:rPr>
          <w:sz w:val="23"/>
          <w:szCs w:val="23"/>
        </w:rPr>
        <w:t>4-Chlorophenylmagnesium bromide</w:t>
      </w:r>
      <w:r>
        <w:rPr>
          <w:sz w:val="23"/>
          <w:szCs w:val="23"/>
        </w:rPr>
        <w:t>, CAS:</w:t>
      </w:r>
      <w:r w:rsidRPr="00DF5DD5">
        <w:t xml:space="preserve"> </w:t>
      </w:r>
      <w:r w:rsidR="00505C8E" w:rsidRPr="00505C8E">
        <w:rPr>
          <w:sz w:val="23"/>
          <w:szCs w:val="23"/>
        </w:rPr>
        <w:t>873-77-8</w:t>
      </w:r>
    </w:p>
    <w:p w14:paraId="5F60912D" w14:textId="65A9F058" w:rsidR="007B54C4" w:rsidRDefault="00A66A5A" w:rsidP="007B54C4">
      <w:pPr>
        <w:rPr>
          <w:sz w:val="23"/>
          <w:szCs w:val="23"/>
        </w:rPr>
      </w:pPr>
      <w:r>
        <w:rPr>
          <w:sz w:val="23"/>
          <w:szCs w:val="23"/>
        </w:rPr>
        <w:t>B</w:t>
      </w:r>
      <w:r w:rsidR="007B54C4">
        <w:rPr>
          <w:sz w:val="23"/>
          <w:szCs w:val="23"/>
        </w:rPr>
        <w:t xml:space="preserve">, </w:t>
      </w:r>
      <w:proofErr w:type="spellStart"/>
      <w:r w:rsidR="007B54C4" w:rsidRPr="007D63F3">
        <w:rPr>
          <w:sz w:val="23"/>
          <w:szCs w:val="23"/>
        </w:rPr>
        <w:t>Diethylphosphite</w:t>
      </w:r>
      <w:proofErr w:type="spellEnd"/>
      <w:r w:rsidR="007B54C4">
        <w:rPr>
          <w:sz w:val="23"/>
          <w:szCs w:val="23"/>
        </w:rPr>
        <w:t>, CAS:</w:t>
      </w:r>
      <w:r w:rsidR="007B54C4" w:rsidRPr="007D63F3">
        <w:t xml:space="preserve"> </w:t>
      </w:r>
      <w:r w:rsidR="007B54C4" w:rsidRPr="007D63F3">
        <w:rPr>
          <w:sz w:val="23"/>
          <w:szCs w:val="23"/>
        </w:rPr>
        <w:t>762-04-9</w:t>
      </w:r>
      <w:r w:rsidR="007B54C4">
        <w:rPr>
          <w:sz w:val="23"/>
          <w:szCs w:val="23"/>
        </w:rPr>
        <w:t>, M=138.10, d=</w:t>
      </w:r>
      <w:r w:rsidR="007B54C4" w:rsidRPr="00826E17">
        <w:t xml:space="preserve"> </w:t>
      </w:r>
      <w:r w:rsidR="007B54C4" w:rsidRPr="00826E17">
        <w:rPr>
          <w:sz w:val="23"/>
          <w:szCs w:val="23"/>
        </w:rPr>
        <w:t>1.072 g/mL</w:t>
      </w:r>
    </w:p>
    <w:p w14:paraId="16AE61F6" w14:textId="77777777" w:rsidR="007B54C4" w:rsidRDefault="007B54C4" w:rsidP="007B54C4">
      <w:pPr>
        <w:rPr>
          <w:sz w:val="23"/>
          <w:szCs w:val="23"/>
        </w:rPr>
      </w:pPr>
    </w:p>
    <w:p w14:paraId="3AF0E273" w14:textId="122AF1C0" w:rsidR="007B54C4" w:rsidRDefault="007B54C4" w:rsidP="007B54C4">
      <w:pPr>
        <w:rPr>
          <w:sz w:val="23"/>
          <w:szCs w:val="23"/>
        </w:rPr>
      </w:pPr>
      <w:r>
        <w:rPr>
          <w:sz w:val="23"/>
          <w:szCs w:val="23"/>
        </w:rPr>
        <w:t xml:space="preserve">A, </w:t>
      </w:r>
      <w:r w:rsidR="003E635F">
        <w:rPr>
          <w:sz w:val="23"/>
          <w:szCs w:val="23"/>
        </w:rPr>
        <w:t>10</w:t>
      </w:r>
      <w:r>
        <w:rPr>
          <w:sz w:val="23"/>
          <w:szCs w:val="23"/>
        </w:rPr>
        <w:t>mmol,</w:t>
      </w:r>
      <w:r w:rsidR="003E635F">
        <w:rPr>
          <w:sz w:val="23"/>
          <w:szCs w:val="23"/>
        </w:rPr>
        <w:t xml:space="preserve"> </w:t>
      </w:r>
      <w:r w:rsidR="00A132A5">
        <w:rPr>
          <w:sz w:val="23"/>
          <w:szCs w:val="23"/>
        </w:rPr>
        <w:t xml:space="preserve">10mL (1M </w:t>
      </w:r>
      <w:r w:rsidR="00A132A5" w:rsidRPr="00A132A5">
        <w:rPr>
          <w:sz w:val="23"/>
          <w:szCs w:val="23"/>
        </w:rPr>
        <w:t>in 2-methyltetrahydrofuran</w:t>
      </w:r>
      <w:r w:rsidR="00A132A5">
        <w:rPr>
          <w:sz w:val="23"/>
          <w:szCs w:val="23"/>
        </w:rPr>
        <w:t>)</w:t>
      </w:r>
      <w:r>
        <w:rPr>
          <w:sz w:val="23"/>
          <w:szCs w:val="23"/>
        </w:rPr>
        <w:t xml:space="preserve"> </w:t>
      </w:r>
    </w:p>
    <w:p w14:paraId="26AA6367" w14:textId="127A5E4D" w:rsidR="007B54C4" w:rsidRDefault="007B54C4" w:rsidP="007B54C4">
      <w:pPr>
        <w:rPr>
          <w:sz w:val="23"/>
          <w:szCs w:val="23"/>
        </w:rPr>
      </w:pPr>
      <w:r>
        <w:rPr>
          <w:sz w:val="23"/>
          <w:szCs w:val="23"/>
        </w:rPr>
        <w:t xml:space="preserve">C, </w:t>
      </w:r>
      <w:r w:rsidR="00D1796F">
        <w:rPr>
          <w:sz w:val="23"/>
          <w:szCs w:val="23"/>
        </w:rPr>
        <w:t>5</w:t>
      </w:r>
      <w:r>
        <w:rPr>
          <w:sz w:val="23"/>
          <w:szCs w:val="23"/>
        </w:rPr>
        <w:t>mmol, 0.</w:t>
      </w:r>
      <w:r w:rsidR="00AF02DE">
        <w:rPr>
          <w:sz w:val="23"/>
          <w:szCs w:val="23"/>
        </w:rPr>
        <w:t>69</w:t>
      </w:r>
      <w:r>
        <w:rPr>
          <w:sz w:val="23"/>
          <w:szCs w:val="23"/>
        </w:rPr>
        <w:t>g, 0.</w:t>
      </w:r>
      <w:r w:rsidR="00C931CF">
        <w:rPr>
          <w:sz w:val="23"/>
          <w:szCs w:val="23"/>
        </w:rPr>
        <w:t>644</w:t>
      </w:r>
      <w:r>
        <w:rPr>
          <w:sz w:val="23"/>
          <w:szCs w:val="23"/>
        </w:rPr>
        <w:t>mL</w:t>
      </w:r>
    </w:p>
    <w:p w14:paraId="7B8071C2" w14:textId="1AE18E12" w:rsidR="009F6623" w:rsidRDefault="009F6623" w:rsidP="007B54C4">
      <w:pPr>
        <w:rPr>
          <w:sz w:val="23"/>
          <w:szCs w:val="23"/>
        </w:rPr>
      </w:pPr>
      <w:r>
        <w:rPr>
          <w:sz w:val="23"/>
          <w:szCs w:val="23"/>
        </w:rPr>
        <w:t>THF 10</w:t>
      </w:r>
      <w:r>
        <w:rPr>
          <w:rFonts w:hint="eastAsia"/>
          <w:sz w:val="23"/>
          <w:szCs w:val="23"/>
        </w:rPr>
        <w:t>mL</w:t>
      </w:r>
    </w:p>
    <w:p w14:paraId="5A14096D" w14:textId="77777777" w:rsidR="009F6623" w:rsidRDefault="009F6623" w:rsidP="007B54C4">
      <w:pPr>
        <w:rPr>
          <w:sz w:val="23"/>
          <w:szCs w:val="23"/>
        </w:rPr>
      </w:pPr>
    </w:p>
    <w:p w14:paraId="7EB1E4AE" w14:textId="5EE57A14" w:rsidR="007B54C4" w:rsidRDefault="007B54C4" w:rsidP="007B54C4">
      <w:pPr>
        <w:rPr>
          <w:sz w:val="23"/>
          <w:szCs w:val="23"/>
        </w:rPr>
      </w:pPr>
      <w:proofErr w:type="spellStart"/>
      <w:r w:rsidRPr="005C3FDF">
        <w:rPr>
          <w:color w:val="FF0000"/>
          <w:sz w:val="23"/>
          <w:szCs w:val="23"/>
        </w:rPr>
        <w:lastRenderedPageBreak/>
        <w:t>Diethylphosphite</w:t>
      </w:r>
      <w:proofErr w:type="spellEnd"/>
      <w:r w:rsidRPr="005C3FDF">
        <w:rPr>
          <w:color w:val="FF0000"/>
          <w:sz w:val="23"/>
          <w:szCs w:val="23"/>
        </w:rPr>
        <w:t xml:space="preserve"> (1.5 mL, 11.7 mmol) was added dropwise to a solution of 4-bromophenylmagnesium iodide in tetrahydrofuran which was prepared from </w:t>
      </w:r>
      <w:r w:rsidRPr="005C3FDF">
        <w:rPr>
          <w:i/>
          <w:iCs/>
          <w:color w:val="FF0000"/>
          <w:sz w:val="23"/>
          <w:szCs w:val="23"/>
        </w:rPr>
        <w:t>p</w:t>
      </w:r>
      <w:r w:rsidRPr="005C3FDF">
        <w:rPr>
          <w:color w:val="FF0000"/>
          <w:sz w:val="23"/>
          <w:szCs w:val="23"/>
        </w:rPr>
        <w:t>-</w:t>
      </w:r>
      <w:proofErr w:type="spellStart"/>
      <w:r w:rsidRPr="005C3FDF">
        <w:rPr>
          <w:color w:val="FF0000"/>
          <w:sz w:val="23"/>
          <w:szCs w:val="23"/>
        </w:rPr>
        <w:t>bromoiodobenzene</w:t>
      </w:r>
      <w:proofErr w:type="spellEnd"/>
      <w:r w:rsidRPr="005C3FDF">
        <w:rPr>
          <w:color w:val="FF0000"/>
          <w:sz w:val="23"/>
          <w:szCs w:val="23"/>
        </w:rPr>
        <w:t xml:space="preserve"> (4.5 mL, 35.3 mmol) and magnesium (0.85 g, 35.3 mmol) </w:t>
      </w:r>
      <w:r>
        <w:rPr>
          <w:sz w:val="23"/>
          <w:szCs w:val="23"/>
        </w:rPr>
        <w:t xml:space="preserve">at 0 </w:t>
      </w:r>
      <w:proofErr w:type="spellStart"/>
      <w:r w:rsidRPr="00B75C4B">
        <w:rPr>
          <w:sz w:val="23"/>
          <w:szCs w:val="23"/>
          <w:vertAlign w:val="superscript"/>
        </w:rPr>
        <w:t>o</w:t>
      </w:r>
      <w:r>
        <w:rPr>
          <w:sz w:val="23"/>
          <w:szCs w:val="23"/>
        </w:rPr>
        <w:t>C.</w:t>
      </w:r>
      <w:proofErr w:type="spellEnd"/>
      <w:r>
        <w:rPr>
          <w:sz w:val="23"/>
          <w:szCs w:val="23"/>
        </w:rPr>
        <w:t xml:space="preserve"> The mixture was aged for 30 minutes at 0 </w:t>
      </w:r>
      <w:proofErr w:type="spellStart"/>
      <w:r w:rsidRPr="00B75C4B">
        <w:rPr>
          <w:sz w:val="23"/>
          <w:szCs w:val="23"/>
          <w:vertAlign w:val="superscript"/>
        </w:rPr>
        <w:t>o</w:t>
      </w:r>
      <w:r>
        <w:rPr>
          <w:sz w:val="23"/>
          <w:szCs w:val="23"/>
        </w:rPr>
        <w:t>C</w:t>
      </w:r>
      <w:proofErr w:type="spellEnd"/>
      <w:r>
        <w:rPr>
          <w:sz w:val="23"/>
          <w:szCs w:val="23"/>
        </w:rPr>
        <w:t xml:space="preserve">, then stirred at 25 </w:t>
      </w:r>
      <w:proofErr w:type="spellStart"/>
      <w:r w:rsidRPr="00B75C4B">
        <w:rPr>
          <w:sz w:val="23"/>
          <w:szCs w:val="23"/>
          <w:vertAlign w:val="superscript"/>
        </w:rPr>
        <w:t>o</w:t>
      </w:r>
      <w:r>
        <w:rPr>
          <w:sz w:val="23"/>
          <w:szCs w:val="23"/>
        </w:rPr>
        <w:t>C</w:t>
      </w:r>
      <w:proofErr w:type="spellEnd"/>
      <w:r>
        <w:rPr>
          <w:sz w:val="23"/>
          <w:szCs w:val="23"/>
        </w:rPr>
        <w:t xml:space="preserve"> for 16 hours. After the mixture was cooled again to 0 </w:t>
      </w:r>
      <w:proofErr w:type="spellStart"/>
      <w:r w:rsidRPr="00B75C4B">
        <w:rPr>
          <w:sz w:val="23"/>
          <w:szCs w:val="23"/>
          <w:vertAlign w:val="superscript"/>
        </w:rPr>
        <w:t>o</w:t>
      </w:r>
      <w:r>
        <w:rPr>
          <w:sz w:val="23"/>
          <w:szCs w:val="23"/>
        </w:rPr>
        <w:t>C</w:t>
      </w:r>
      <w:proofErr w:type="spellEnd"/>
      <w:r>
        <w:rPr>
          <w:sz w:val="23"/>
          <w:szCs w:val="23"/>
        </w:rPr>
        <w:t>, 75 mL aqueous NH</w:t>
      </w:r>
      <w:r>
        <w:rPr>
          <w:sz w:val="16"/>
          <w:szCs w:val="16"/>
        </w:rPr>
        <w:t>4</w:t>
      </w:r>
      <w:r>
        <w:rPr>
          <w:sz w:val="23"/>
          <w:szCs w:val="23"/>
        </w:rPr>
        <w:t>Cl (1 mol/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After the solvent was completely removed, the residue was purified by column chromatography on silica gel using petroleum ether/ethyl acetate = 1/1 as eluent to give the product as a white powder in 65% yield.</w:t>
      </w:r>
    </w:p>
    <w:p w14:paraId="24893A8B" w14:textId="3F97A1D7" w:rsidR="00406053" w:rsidRDefault="00406053" w:rsidP="007B54C4">
      <w:pPr>
        <w:rPr>
          <w:sz w:val="23"/>
          <w:szCs w:val="23"/>
        </w:rPr>
      </w:pPr>
    </w:p>
    <w:p w14:paraId="3BB89221" w14:textId="661BD29E" w:rsidR="00406053" w:rsidRDefault="00406053" w:rsidP="007B54C4">
      <w:pPr>
        <w:rPr>
          <w:sz w:val="23"/>
          <w:szCs w:val="23"/>
        </w:rPr>
      </w:pPr>
      <w:r>
        <w:rPr>
          <w:sz w:val="23"/>
          <w:szCs w:val="23"/>
        </w:rPr>
        <w:t>O</w:t>
      </w:r>
      <w:r>
        <w:rPr>
          <w:rFonts w:hint="eastAsia"/>
          <w:sz w:val="23"/>
          <w:szCs w:val="23"/>
        </w:rPr>
        <w:t>btained</w:t>
      </w:r>
      <w:r>
        <w:rPr>
          <w:sz w:val="23"/>
          <w:szCs w:val="23"/>
        </w:rPr>
        <w:t xml:space="preserve"> 0.3</w:t>
      </w:r>
      <w:r>
        <w:rPr>
          <w:rFonts w:hint="eastAsia"/>
          <w:sz w:val="23"/>
          <w:szCs w:val="23"/>
        </w:rPr>
        <w:t>g</w:t>
      </w:r>
      <w:r w:rsidR="001D06C2">
        <w:rPr>
          <w:sz w:val="23"/>
          <w:szCs w:val="23"/>
        </w:rPr>
        <w:t>, 22%</w:t>
      </w:r>
      <w:r w:rsidR="00B514D0">
        <w:rPr>
          <w:sz w:val="23"/>
          <w:szCs w:val="23"/>
        </w:rPr>
        <w:t>, NMR:wang-0625-1</w:t>
      </w:r>
    </w:p>
    <w:p w14:paraId="348D9519" w14:textId="30E57620" w:rsidR="00406053" w:rsidRDefault="00406053" w:rsidP="007B54C4">
      <w:r>
        <w:rPr>
          <w:noProof/>
        </w:rPr>
        <w:drawing>
          <wp:inline distT="0" distB="0" distL="0" distR="0" wp14:anchorId="6DF17094" wp14:editId="4970AB69">
            <wp:extent cx="3033905" cy="2206576"/>
            <wp:effectExtent l="0" t="0" r="0" b="3810"/>
            <wp:docPr id="290128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pic:nvPicPr>
                  <pic:blipFill>
                    <a:blip r:embed="rId59">
                      <a:extLst>
                        <a:ext uri="{28A0092B-C50C-407E-A947-70E740481C1C}">
                          <a14:useLocalDpi xmlns:a14="http://schemas.microsoft.com/office/drawing/2010/main" val="0"/>
                        </a:ext>
                      </a:extLst>
                    </a:blip>
                    <a:stretch>
                      <a:fillRect/>
                    </a:stretch>
                  </pic:blipFill>
                  <pic:spPr>
                    <a:xfrm>
                      <a:off x="0" y="0"/>
                      <a:ext cx="3033905" cy="2206576"/>
                    </a:xfrm>
                    <a:prstGeom prst="rect">
                      <a:avLst/>
                    </a:prstGeom>
                  </pic:spPr>
                </pic:pic>
              </a:graphicData>
            </a:graphic>
          </wp:inline>
        </w:drawing>
      </w:r>
    </w:p>
    <w:p w14:paraId="31992E64" w14:textId="77777777" w:rsidR="007B54C4" w:rsidRDefault="007B54C4" w:rsidP="008B0C3B"/>
    <w:p w14:paraId="68BC3C98" w14:textId="099EF13C" w:rsidR="008B0C3B" w:rsidRDefault="008B0C3B" w:rsidP="008B0C3B">
      <w:r>
        <w:rPr>
          <w:rFonts w:hint="eastAsia"/>
        </w:rPr>
        <w:t>2</w:t>
      </w:r>
      <w:r>
        <w:t>020.06.17 reaction 78-1</w:t>
      </w:r>
    </w:p>
    <w:p w14:paraId="005FC61B" w14:textId="5AAFC2B9" w:rsidR="005C3FDF" w:rsidRDefault="005C3FDF" w:rsidP="004077E1">
      <w:r>
        <w:object w:dxaOrig="19206" w:dyaOrig="1500" w14:anchorId="5E784BCA">
          <v:shape id="_x0000_i1048" type="#_x0000_t75" style="width:414.9pt;height:32.1pt" o:ole="">
            <v:imagedata r:id="rId60" o:title=""/>
          </v:shape>
          <o:OLEObject Type="Embed" ProgID="ChemDraw.Document.6.0" ShapeID="_x0000_i1048" DrawAspect="Content" ObjectID="_1674844815" r:id="rId61"/>
        </w:object>
      </w:r>
    </w:p>
    <w:p w14:paraId="4C84CF2A" w14:textId="1C67B327" w:rsidR="004077E1" w:rsidRDefault="0079044D" w:rsidP="00CD6F02">
      <w:pPr>
        <w:rPr>
          <w:sz w:val="23"/>
          <w:szCs w:val="23"/>
        </w:rPr>
      </w:pPr>
      <w:r w:rsidRPr="00F44E12">
        <w:rPr>
          <w:sz w:val="23"/>
          <w:szCs w:val="23"/>
        </w:rPr>
        <w:object w:dxaOrig="7254" w:dyaOrig="1478" w14:anchorId="2AEFE4FE">
          <v:shape id="_x0000_i1049" type="#_x0000_t75" style="width:275.9pt;height:55.6pt" o:ole="">
            <v:imagedata r:id="rId62" o:title=""/>
          </v:shape>
          <o:OLEObject Type="Embed" ProgID="ChemDraw.Document.6.0" ShapeID="_x0000_i1049" DrawAspect="Content" ObjectID="_1674844816" r:id="rId63"/>
        </w:object>
      </w:r>
    </w:p>
    <w:p w14:paraId="58F5FBC3" w14:textId="030442CF" w:rsidR="004077E1" w:rsidRDefault="00DF5DD5" w:rsidP="00CD6F02">
      <w:pPr>
        <w:rPr>
          <w:sz w:val="23"/>
          <w:szCs w:val="23"/>
        </w:rPr>
      </w:pPr>
      <w:r>
        <w:rPr>
          <w:sz w:val="23"/>
          <w:szCs w:val="23"/>
        </w:rPr>
        <w:t xml:space="preserve">A, </w:t>
      </w:r>
      <w:r w:rsidRPr="00DF5DD5">
        <w:rPr>
          <w:sz w:val="23"/>
          <w:szCs w:val="23"/>
        </w:rPr>
        <w:t>1-Bromo-4-iodobenzene</w:t>
      </w:r>
      <w:r>
        <w:rPr>
          <w:sz w:val="23"/>
          <w:szCs w:val="23"/>
        </w:rPr>
        <w:t>, CAS:</w:t>
      </w:r>
      <w:r w:rsidRPr="00DF5DD5">
        <w:t xml:space="preserve"> </w:t>
      </w:r>
      <w:r w:rsidRPr="00DF5DD5">
        <w:rPr>
          <w:sz w:val="23"/>
          <w:szCs w:val="23"/>
        </w:rPr>
        <w:t>589-87-7</w:t>
      </w:r>
    </w:p>
    <w:p w14:paraId="0D2EDF6C" w14:textId="1A940391" w:rsidR="005C3FDF" w:rsidRDefault="003C326E" w:rsidP="00CD6F02">
      <w:pPr>
        <w:rPr>
          <w:sz w:val="23"/>
          <w:szCs w:val="23"/>
        </w:rPr>
      </w:pPr>
      <w:r>
        <w:rPr>
          <w:sz w:val="23"/>
          <w:szCs w:val="23"/>
        </w:rPr>
        <w:t xml:space="preserve">B, </w:t>
      </w:r>
      <w:r w:rsidR="00A85D51" w:rsidRPr="00A85D51">
        <w:rPr>
          <w:sz w:val="23"/>
          <w:szCs w:val="23"/>
        </w:rPr>
        <w:t>magnesium</w:t>
      </w:r>
      <w:r w:rsidR="00A85D51">
        <w:rPr>
          <w:sz w:val="23"/>
          <w:szCs w:val="23"/>
        </w:rPr>
        <w:t xml:space="preserve">, </w:t>
      </w:r>
      <w:r w:rsidR="00FE2A69">
        <w:rPr>
          <w:sz w:val="23"/>
          <w:szCs w:val="23"/>
        </w:rPr>
        <w:t xml:space="preserve">CAS: </w:t>
      </w:r>
      <w:r w:rsidR="00FE2A69" w:rsidRPr="00FE2A69">
        <w:rPr>
          <w:sz w:val="23"/>
          <w:szCs w:val="23"/>
        </w:rPr>
        <w:t>7439-95-4</w:t>
      </w:r>
    </w:p>
    <w:p w14:paraId="3B599749" w14:textId="0CDBF41B" w:rsidR="00FE2A69" w:rsidRDefault="00FE2A69" w:rsidP="00CD6F02">
      <w:pPr>
        <w:rPr>
          <w:sz w:val="23"/>
          <w:szCs w:val="23"/>
        </w:rPr>
      </w:pPr>
      <w:r>
        <w:rPr>
          <w:sz w:val="23"/>
          <w:szCs w:val="23"/>
        </w:rPr>
        <w:t xml:space="preserve">C, </w:t>
      </w:r>
      <w:proofErr w:type="spellStart"/>
      <w:r w:rsidR="007D63F3" w:rsidRPr="007D63F3">
        <w:rPr>
          <w:sz w:val="23"/>
          <w:szCs w:val="23"/>
        </w:rPr>
        <w:t>Diethylphosphite</w:t>
      </w:r>
      <w:proofErr w:type="spellEnd"/>
      <w:r w:rsidR="007D63F3">
        <w:rPr>
          <w:sz w:val="23"/>
          <w:szCs w:val="23"/>
        </w:rPr>
        <w:t>, CAS:</w:t>
      </w:r>
      <w:r w:rsidR="007D63F3" w:rsidRPr="007D63F3">
        <w:t xml:space="preserve"> </w:t>
      </w:r>
      <w:r w:rsidR="007D63F3" w:rsidRPr="007D63F3">
        <w:rPr>
          <w:sz w:val="23"/>
          <w:szCs w:val="23"/>
        </w:rPr>
        <w:t>762-04-9</w:t>
      </w:r>
      <w:r w:rsidR="007D63F3">
        <w:rPr>
          <w:sz w:val="23"/>
          <w:szCs w:val="23"/>
        </w:rPr>
        <w:t>, M=</w:t>
      </w:r>
      <w:r w:rsidR="00826E17">
        <w:rPr>
          <w:sz w:val="23"/>
          <w:szCs w:val="23"/>
        </w:rPr>
        <w:t>138.10, d=</w:t>
      </w:r>
      <w:r w:rsidR="00826E17" w:rsidRPr="00826E17">
        <w:t xml:space="preserve"> </w:t>
      </w:r>
      <w:r w:rsidR="00826E17" w:rsidRPr="00826E17">
        <w:rPr>
          <w:sz w:val="23"/>
          <w:szCs w:val="23"/>
        </w:rPr>
        <w:t>1.072 g/mL</w:t>
      </w:r>
    </w:p>
    <w:p w14:paraId="6D305B0A" w14:textId="502771A0" w:rsidR="00826E17" w:rsidRDefault="00826E17" w:rsidP="00CD6F02">
      <w:pPr>
        <w:rPr>
          <w:sz w:val="23"/>
          <w:szCs w:val="23"/>
        </w:rPr>
      </w:pPr>
    </w:p>
    <w:p w14:paraId="143EE6A9" w14:textId="3F61F79D" w:rsidR="009C7D1F" w:rsidRDefault="009C7D1F" w:rsidP="00CD6F02">
      <w:pPr>
        <w:rPr>
          <w:sz w:val="23"/>
          <w:szCs w:val="23"/>
        </w:rPr>
      </w:pPr>
      <w:r>
        <w:rPr>
          <w:sz w:val="23"/>
          <w:szCs w:val="23"/>
        </w:rPr>
        <w:t>A,</w:t>
      </w:r>
      <w:r w:rsidR="0079044D">
        <w:rPr>
          <w:sz w:val="23"/>
          <w:szCs w:val="23"/>
        </w:rPr>
        <w:t xml:space="preserve"> </w:t>
      </w:r>
      <w:r w:rsidR="003F25EF">
        <w:rPr>
          <w:sz w:val="23"/>
          <w:szCs w:val="23"/>
        </w:rPr>
        <w:t>5</w:t>
      </w:r>
      <w:r w:rsidR="00493D73">
        <w:rPr>
          <w:sz w:val="23"/>
          <w:szCs w:val="23"/>
        </w:rPr>
        <w:t xml:space="preserve">mmol, </w:t>
      </w:r>
      <w:r w:rsidR="003F25EF">
        <w:rPr>
          <w:sz w:val="23"/>
          <w:szCs w:val="23"/>
        </w:rPr>
        <w:t>1.4</w:t>
      </w:r>
      <w:r w:rsidR="001C714B">
        <w:rPr>
          <w:sz w:val="23"/>
          <w:szCs w:val="23"/>
        </w:rPr>
        <w:t>g</w:t>
      </w:r>
    </w:p>
    <w:p w14:paraId="2FFEA8AF" w14:textId="4DFF61E1" w:rsidR="001C714B" w:rsidRDefault="001C714B" w:rsidP="00CD6F02">
      <w:pPr>
        <w:rPr>
          <w:sz w:val="23"/>
          <w:szCs w:val="23"/>
        </w:rPr>
      </w:pPr>
      <w:r>
        <w:rPr>
          <w:sz w:val="23"/>
          <w:szCs w:val="23"/>
        </w:rPr>
        <w:t>B,</w:t>
      </w:r>
      <w:r w:rsidR="003F25EF">
        <w:rPr>
          <w:sz w:val="23"/>
          <w:szCs w:val="23"/>
        </w:rPr>
        <w:t xml:space="preserve"> 5</w:t>
      </w:r>
      <w:r>
        <w:rPr>
          <w:sz w:val="23"/>
          <w:szCs w:val="23"/>
        </w:rPr>
        <w:t xml:space="preserve">mmol, </w:t>
      </w:r>
      <w:r w:rsidR="00EC5569">
        <w:rPr>
          <w:sz w:val="23"/>
          <w:szCs w:val="23"/>
        </w:rPr>
        <w:t>0.</w:t>
      </w:r>
      <w:r w:rsidR="003F25EF">
        <w:rPr>
          <w:sz w:val="23"/>
          <w:szCs w:val="23"/>
        </w:rPr>
        <w:t>12</w:t>
      </w:r>
      <w:r w:rsidR="00EC5569">
        <w:rPr>
          <w:sz w:val="23"/>
          <w:szCs w:val="23"/>
        </w:rPr>
        <w:t>g</w:t>
      </w:r>
    </w:p>
    <w:p w14:paraId="28E3DE99" w14:textId="55AEBF76" w:rsidR="00A53AC1" w:rsidRDefault="001C55DC" w:rsidP="00CD6F02">
      <w:pPr>
        <w:rPr>
          <w:sz w:val="23"/>
          <w:szCs w:val="23"/>
        </w:rPr>
      </w:pPr>
      <w:r>
        <w:rPr>
          <w:sz w:val="23"/>
          <w:szCs w:val="23"/>
        </w:rPr>
        <w:t xml:space="preserve">C, </w:t>
      </w:r>
      <w:r w:rsidR="003F25EF">
        <w:rPr>
          <w:sz w:val="23"/>
          <w:szCs w:val="23"/>
        </w:rPr>
        <w:t>2.5</w:t>
      </w:r>
      <w:r>
        <w:rPr>
          <w:sz w:val="23"/>
          <w:szCs w:val="23"/>
        </w:rPr>
        <w:t xml:space="preserve">mmol, </w:t>
      </w:r>
      <w:r w:rsidR="005638C7">
        <w:rPr>
          <w:sz w:val="23"/>
          <w:szCs w:val="23"/>
        </w:rPr>
        <w:t>0.</w:t>
      </w:r>
      <w:r w:rsidR="003F25EF">
        <w:rPr>
          <w:sz w:val="23"/>
          <w:szCs w:val="23"/>
        </w:rPr>
        <w:t>345</w:t>
      </w:r>
      <w:r w:rsidR="005638C7">
        <w:rPr>
          <w:sz w:val="23"/>
          <w:szCs w:val="23"/>
        </w:rPr>
        <w:t>g, 0.</w:t>
      </w:r>
      <w:r w:rsidR="008B0C3B">
        <w:rPr>
          <w:sz w:val="23"/>
          <w:szCs w:val="23"/>
        </w:rPr>
        <w:t>322</w:t>
      </w:r>
      <w:r w:rsidR="005638C7">
        <w:rPr>
          <w:sz w:val="23"/>
          <w:szCs w:val="23"/>
        </w:rPr>
        <w:t>mL</w:t>
      </w:r>
    </w:p>
    <w:p w14:paraId="64EAD67B" w14:textId="578355CE" w:rsidR="00B75C4B" w:rsidRDefault="00B75C4B" w:rsidP="00CD6F02">
      <w:proofErr w:type="spellStart"/>
      <w:r w:rsidRPr="005C3FDF">
        <w:rPr>
          <w:color w:val="FF0000"/>
          <w:sz w:val="23"/>
          <w:szCs w:val="23"/>
        </w:rPr>
        <w:t>Diethylphosphite</w:t>
      </w:r>
      <w:proofErr w:type="spellEnd"/>
      <w:r w:rsidRPr="005C3FDF">
        <w:rPr>
          <w:color w:val="FF0000"/>
          <w:sz w:val="23"/>
          <w:szCs w:val="23"/>
        </w:rPr>
        <w:t xml:space="preserve"> (1.5 mL, 11.7 mmol) was added dropwise to a solution of 4-bromophenylmagnesium iodide in tetrahydrofuran which was prepared from </w:t>
      </w:r>
      <w:r w:rsidRPr="005C3FDF">
        <w:rPr>
          <w:i/>
          <w:iCs/>
          <w:color w:val="FF0000"/>
          <w:sz w:val="23"/>
          <w:szCs w:val="23"/>
        </w:rPr>
        <w:t>p</w:t>
      </w:r>
      <w:r w:rsidRPr="005C3FDF">
        <w:rPr>
          <w:color w:val="FF0000"/>
          <w:sz w:val="23"/>
          <w:szCs w:val="23"/>
        </w:rPr>
        <w:t>-</w:t>
      </w:r>
      <w:proofErr w:type="spellStart"/>
      <w:r w:rsidRPr="005C3FDF">
        <w:rPr>
          <w:color w:val="FF0000"/>
          <w:sz w:val="23"/>
          <w:szCs w:val="23"/>
        </w:rPr>
        <w:t>bromoiodobenzene</w:t>
      </w:r>
      <w:proofErr w:type="spellEnd"/>
      <w:r w:rsidRPr="005C3FDF">
        <w:rPr>
          <w:color w:val="FF0000"/>
          <w:sz w:val="23"/>
          <w:szCs w:val="23"/>
        </w:rPr>
        <w:t xml:space="preserve"> (4.5 mL, 35.3 mmol) and magnesium (0.85 g, 35.3 mmol) </w:t>
      </w:r>
      <w:r>
        <w:rPr>
          <w:sz w:val="23"/>
          <w:szCs w:val="23"/>
        </w:rPr>
        <w:t xml:space="preserve">at 0 </w:t>
      </w:r>
      <w:proofErr w:type="spellStart"/>
      <w:r w:rsidR="005C3FDF" w:rsidRPr="00B75C4B">
        <w:rPr>
          <w:sz w:val="23"/>
          <w:szCs w:val="23"/>
          <w:vertAlign w:val="superscript"/>
        </w:rPr>
        <w:t>o</w:t>
      </w:r>
      <w:r>
        <w:rPr>
          <w:sz w:val="23"/>
          <w:szCs w:val="23"/>
        </w:rPr>
        <w:t>C.</w:t>
      </w:r>
      <w:proofErr w:type="spellEnd"/>
      <w:r>
        <w:rPr>
          <w:sz w:val="23"/>
          <w:szCs w:val="23"/>
        </w:rPr>
        <w:t xml:space="preserve"> The mixture was aged for 30 minutes at 0 </w:t>
      </w:r>
      <w:proofErr w:type="spellStart"/>
      <w:r w:rsidRPr="00B75C4B">
        <w:rPr>
          <w:sz w:val="23"/>
          <w:szCs w:val="23"/>
          <w:vertAlign w:val="superscript"/>
        </w:rPr>
        <w:t>o</w:t>
      </w:r>
      <w:r>
        <w:rPr>
          <w:sz w:val="23"/>
          <w:szCs w:val="23"/>
        </w:rPr>
        <w:t>C</w:t>
      </w:r>
      <w:proofErr w:type="spellEnd"/>
      <w:r>
        <w:rPr>
          <w:sz w:val="23"/>
          <w:szCs w:val="23"/>
        </w:rPr>
        <w:t xml:space="preserve">, then stirred at 25 </w:t>
      </w:r>
      <w:proofErr w:type="spellStart"/>
      <w:r w:rsidRPr="00B75C4B">
        <w:rPr>
          <w:sz w:val="23"/>
          <w:szCs w:val="23"/>
          <w:vertAlign w:val="superscript"/>
        </w:rPr>
        <w:t>o</w:t>
      </w:r>
      <w:r>
        <w:rPr>
          <w:sz w:val="23"/>
          <w:szCs w:val="23"/>
        </w:rPr>
        <w:t>C</w:t>
      </w:r>
      <w:proofErr w:type="spellEnd"/>
      <w:r>
        <w:rPr>
          <w:sz w:val="23"/>
          <w:szCs w:val="23"/>
        </w:rPr>
        <w:t xml:space="preserve"> for 16 hours. After the mixture was cooled again to 0 </w:t>
      </w:r>
      <w:proofErr w:type="spellStart"/>
      <w:r w:rsidRPr="00B75C4B">
        <w:rPr>
          <w:sz w:val="23"/>
          <w:szCs w:val="23"/>
          <w:vertAlign w:val="superscript"/>
        </w:rPr>
        <w:t>o</w:t>
      </w:r>
      <w:r>
        <w:rPr>
          <w:sz w:val="23"/>
          <w:szCs w:val="23"/>
        </w:rPr>
        <w:t>C</w:t>
      </w:r>
      <w:proofErr w:type="spellEnd"/>
      <w:r>
        <w:rPr>
          <w:sz w:val="23"/>
          <w:szCs w:val="23"/>
        </w:rPr>
        <w:t>, 75 mL aqueous NH</w:t>
      </w:r>
      <w:r>
        <w:rPr>
          <w:sz w:val="16"/>
          <w:szCs w:val="16"/>
        </w:rPr>
        <w:t>4</w:t>
      </w:r>
      <w:r>
        <w:rPr>
          <w:sz w:val="23"/>
          <w:szCs w:val="23"/>
        </w:rPr>
        <w:t xml:space="preserve">Cl (1 mol/L) was added slowly. The </w:t>
      </w:r>
      <w:r>
        <w:rPr>
          <w:sz w:val="23"/>
          <w:szCs w:val="23"/>
        </w:rPr>
        <w:lastRenderedPageBreak/>
        <w:t>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xml:space="preserve">. After the solvent was completely removed, the residue was purified by column chromatography on silica gel using petroleum ether/ethyl acetate = 1/1 as eluent to give the product as a white powder in 65% yield. </w:t>
      </w:r>
      <w:r w:rsidR="00A73B15">
        <w:rPr>
          <w:sz w:val="16"/>
          <w:szCs w:val="16"/>
          <w:vertAlign w:val="subscript"/>
        </w:rPr>
        <w:t>1</w:t>
      </w:r>
      <w:r>
        <w:rPr>
          <w:sz w:val="23"/>
          <w:szCs w:val="23"/>
        </w:rPr>
        <w:t>H NMR (300 MHz, CDCl</w:t>
      </w:r>
      <w:r>
        <w:rPr>
          <w:sz w:val="16"/>
          <w:szCs w:val="16"/>
        </w:rPr>
        <w:t>3</w:t>
      </w:r>
      <w:r>
        <w:rPr>
          <w:sz w:val="23"/>
          <w:szCs w:val="23"/>
        </w:rPr>
        <w:t xml:space="preserve">, δ) 8.02 (d, </w:t>
      </w:r>
      <w:r>
        <w:rPr>
          <w:i/>
          <w:iCs/>
          <w:sz w:val="23"/>
          <w:szCs w:val="23"/>
        </w:rPr>
        <w:t xml:space="preserve">J </w:t>
      </w:r>
      <w:r>
        <w:rPr>
          <w:sz w:val="23"/>
          <w:szCs w:val="23"/>
        </w:rPr>
        <w:t xml:space="preserve">= 487 Hz, 1H), 7.65 (dd, </w:t>
      </w:r>
      <w:r>
        <w:rPr>
          <w:i/>
          <w:iCs/>
          <w:sz w:val="23"/>
          <w:szCs w:val="23"/>
        </w:rPr>
        <w:t xml:space="preserve">J </w:t>
      </w:r>
      <w:r>
        <w:rPr>
          <w:sz w:val="23"/>
          <w:szCs w:val="23"/>
        </w:rPr>
        <w:t xml:space="preserve">= 8.3, 2.2 Hz, 4H), 7.53 (dd, </w:t>
      </w:r>
      <w:r>
        <w:rPr>
          <w:i/>
          <w:iCs/>
          <w:sz w:val="23"/>
          <w:szCs w:val="23"/>
        </w:rPr>
        <w:t xml:space="preserve">J </w:t>
      </w:r>
      <w:r>
        <w:rPr>
          <w:sz w:val="23"/>
          <w:szCs w:val="23"/>
        </w:rPr>
        <w:t>= 13.2, 8.3 Hz, 4H).</w:t>
      </w:r>
    </w:p>
    <w:p w14:paraId="60AAD30E" w14:textId="7EB6E51D" w:rsidR="00B75C4B" w:rsidRDefault="009D32F3" w:rsidP="00CD6F02">
      <w:r>
        <w:t xml:space="preserve">Failed to prepare the </w:t>
      </w:r>
      <w:r w:rsidR="007B54C4" w:rsidRPr="005C3FDF">
        <w:rPr>
          <w:color w:val="FF0000"/>
          <w:sz w:val="23"/>
          <w:szCs w:val="23"/>
        </w:rPr>
        <w:t>4-bromophenylmagnesium iodide</w:t>
      </w:r>
      <w:r w:rsidR="007B54C4">
        <w:rPr>
          <w:color w:val="FF0000"/>
          <w:sz w:val="23"/>
          <w:szCs w:val="23"/>
        </w:rPr>
        <w:t>.</w:t>
      </w:r>
    </w:p>
    <w:p w14:paraId="76418102" w14:textId="58D0D10F" w:rsidR="009D32F3" w:rsidRDefault="009D32F3" w:rsidP="00CD6F02"/>
    <w:p w14:paraId="22B14FE0" w14:textId="6A481B4A" w:rsidR="003E1ED4" w:rsidRDefault="003E1ED4" w:rsidP="003E1ED4">
      <w:r>
        <w:rPr>
          <w:rFonts w:hint="eastAsia"/>
        </w:rPr>
        <w:t>2</w:t>
      </w:r>
      <w:r>
        <w:t>020.</w:t>
      </w:r>
      <w:r w:rsidR="009D5BB2">
        <w:t>06</w:t>
      </w:r>
      <w:r>
        <w:t>.</w:t>
      </w:r>
      <w:r w:rsidR="009D5BB2">
        <w:t>13</w:t>
      </w:r>
      <w:r>
        <w:t xml:space="preserve"> reaction 74-</w:t>
      </w:r>
      <w:r w:rsidR="00593EB9">
        <w:t>3</w:t>
      </w:r>
    </w:p>
    <w:p w14:paraId="075206D7" w14:textId="3AC238D1" w:rsidR="003E1ED4" w:rsidRDefault="00883261" w:rsidP="003E1ED4">
      <w:r w:rsidRPr="00561186">
        <w:rPr>
          <w:noProof/>
        </w:rPr>
        <w:object w:dxaOrig="20261" w:dyaOrig="11465" w14:anchorId="10F1AE1D">
          <v:shape id="_x0000_i1050" type="#_x0000_t75" style="width:377.8pt;height:213.15pt" o:ole="">
            <v:imagedata r:id="rId64" o:title=""/>
          </v:shape>
          <o:OLEObject Type="Embed" ProgID="ChemDraw.Document.6.0" ShapeID="_x0000_i1050" DrawAspect="Content" ObjectID="_1674844817" r:id="rId65"/>
        </w:object>
      </w:r>
    </w:p>
    <w:p w14:paraId="70DD1E00" w14:textId="77777777" w:rsidR="003E1ED4" w:rsidRDefault="003E1ED4" w:rsidP="003E1ED4">
      <w:r>
        <w:t>A~0.7mmol, 0.3178g</w:t>
      </w:r>
    </w:p>
    <w:p w14:paraId="6DD4D32B" w14:textId="79D26EA3" w:rsidR="003E1ED4" w:rsidRDefault="003E1ED4" w:rsidP="003E1ED4">
      <w:r>
        <w:t>B1~0.</w:t>
      </w:r>
      <w:r w:rsidR="00A514AA">
        <w:t>21</w:t>
      </w:r>
      <w:r>
        <w:t>mmol, 0.</w:t>
      </w:r>
      <w:r w:rsidR="008B3CF8">
        <w:t>169</w:t>
      </w:r>
      <w:r>
        <w:rPr>
          <w:rFonts w:hint="eastAsia"/>
        </w:rPr>
        <w:t>g</w:t>
      </w:r>
    </w:p>
    <w:p w14:paraId="18B60B7D" w14:textId="2A539ACE" w:rsidR="003E1ED4" w:rsidRDefault="003E1ED4" w:rsidP="003E1ED4">
      <w:r>
        <w:t>B2~0.</w:t>
      </w:r>
      <w:r w:rsidR="009607CD">
        <w:t>49</w:t>
      </w:r>
      <w:r>
        <w:t>mmol, 0.2</w:t>
      </w:r>
      <w:r w:rsidR="00171A3E">
        <w:t>60</w:t>
      </w:r>
      <w:r>
        <w:rPr>
          <w:rFonts w:hint="eastAsia"/>
        </w:rPr>
        <w:t>g</w:t>
      </w:r>
    </w:p>
    <w:p w14:paraId="1AE37F6C" w14:textId="77777777" w:rsidR="003E1ED4" w:rsidRDefault="003E1ED4" w:rsidP="003E1ED4">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249C10E0" w14:textId="77777777" w:rsidR="003E1ED4" w:rsidRDefault="003E1ED4" w:rsidP="003E1ED4">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12403586" w14:textId="77777777" w:rsidR="003E1ED4" w:rsidRDefault="003E1ED4" w:rsidP="003E1ED4">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 </w:t>
      </w:r>
    </w:p>
    <w:p w14:paraId="4452087B" w14:textId="77777777" w:rsidR="003E1ED4" w:rsidRPr="00A46784" w:rsidRDefault="003E1ED4" w:rsidP="003E1ED4">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 (5mL)</w:t>
      </w:r>
    </w:p>
    <w:p w14:paraId="1A1C365F" w14:textId="77777777" w:rsidR="003E1ED4" w:rsidRDefault="003E1ED4" w:rsidP="003E1ED4">
      <w:pPr>
        <w:rPr>
          <w:sz w:val="23"/>
          <w:szCs w:val="23"/>
        </w:rPr>
      </w:pPr>
    </w:p>
    <w:p w14:paraId="475E8C44" w14:textId="18AE215C" w:rsidR="003E1ED4" w:rsidRPr="00A33992" w:rsidRDefault="003E1ED4" w:rsidP="003E1ED4">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w:t>
      </w:r>
      <w:r w:rsidR="008A2957">
        <w:rPr>
          <w:sz w:val="23"/>
          <w:szCs w:val="23"/>
        </w:rPr>
        <w:t>4</w:t>
      </w:r>
      <w:r>
        <w:rPr>
          <w:sz w:val="23"/>
          <w:szCs w:val="23"/>
        </w:rPr>
        <w:t xml:space="preserve"> days</w:t>
      </w:r>
      <w:r w:rsidRPr="00A33992">
        <w:rPr>
          <w:sz w:val="23"/>
          <w:szCs w:val="23"/>
        </w:rPr>
        <w:t>.</w:t>
      </w:r>
    </w:p>
    <w:p w14:paraId="1137D78F" w14:textId="77777777" w:rsidR="003E1ED4" w:rsidRDefault="003E1ED4" w:rsidP="003E1ED4">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26554E09" w14:textId="3489D932" w:rsidR="003E1ED4" w:rsidRDefault="003E1ED4" w:rsidP="003E1ED4">
      <w:r>
        <w:lastRenderedPageBreak/>
        <w:t>N</w:t>
      </w:r>
      <w:r>
        <w:rPr>
          <w:rFonts w:hint="eastAsia"/>
        </w:rPr>
        <w:t>amed</w:t>
      </w:r>
      <w:r>
        <w:t xml:space="preserve"> </w:t>
      </w:r>
      <w:r>
        <w:rPr>
          <w:rFonts w:hint="eastAsia"/>
        </w:rPr>
        <w:t>as</w:t>
      </w:r>
      <w:r>
        <w:t xml:space="preserve"> PDKC27CH</w:t>
      </w:r>
      <w:r w:rsidR="00733FD5">
        <w:t>30</w:t>
      </w:r>
      <w:r>
        <w:t>(0.41g) 83% Mn=32.2k</w:t>
      </w:r>
      <w:r w:rsidR="008A2957">
        <w:t xml:space="preserve"> </w:t>
      </w:r>
    </w:p>
    <w:p w14:paraId="3DF323F9" w14:textId="33B7E664" w:rsidR="003E1ED4" w:rsidRDefault="003E1ED4" w:rsidP="00CD6F02"/>
    <w:p w14:paraId="310E697D" w14:textId="77777777" w:rsidR="003E1ED4" w:rsidRDefault="003E1ED4" w:rsidP="00CD6F02"/>
    <w:p w14:paraId="442E5A84" w14:textId="20330746" w:rsidR="00CD6F02" w:rsidRDefault="00EB44A2" w:rsidP="00CD6F02">
      <w:r>
        <w:rPr>
          <w:rFonts w:hint="eastAsia"/>
        </w:rPr>
        <w:t>2</w:t>
      </w:r>
      <w:r>
        <w:t>0</w:t>
      </w:r>
      <w:r w:rsidR="00802A95">
        <w:t>20</w:t>
      </w:r>
      <w:r>
        <w:t>.0</w:t>
      </w:r>
      <w:r w:rsidR="00B22178">
        <w:t>5</w:t>
      </w:r>
      <w:r>
        <w:t>.</w:t>
      </w:r>
      <w:r w:rsidR="00B22178">
        <w:t>0</w:t>
      </w:r>
      <w:r w:rsidR="0089233E">
        <w:t>8</w:t>
      </w:r>
      <w:r w:rsidR="00CD6F02">
        <w:t xml:space="preserve"> reaction 74-</w:t>
      </w:r>
      <w:r w:rsidR="0089233E">
        <w:t>2</w:t>
      </w:r>
    </w:p>
    <w:p w14:paraId="41534D80" w14:textId="77777777" w:rsidR="00CD6F02" w:rsidRDefault="00867FA6" w:rsidP="00CD6F02">
      <w:r w:rsidRPr="00561186">
        <w:rPr>
          <w:noProof/>
        </w:rPr>
        <w:object w:dxaOrig="20260" w:dyaOrig="11465" w14:anchorId="633A0713">
          <v:shape id="_x0000_i1051" type="#_x0000_t75" style="width:377.8pt;height:213.15pt" o:ole="">
            <v:imagedata r:id="rId66" o:title=""/>
          </v:shape>
          <o:OLEObject Type="Embed" ProgID="ChemDraw.Document.6.0" ShapeID="_x0000_i1051" DrawAspect="Content" ObjectID="_1674844818" r:id="rId67"/>
        </w:object>
      </w:r>
    </w:p>
    <w:p w14:paraId="33D0EF48" w14:textId="77777777" w:rsidR="00CD6F02" w:rsidRDefault="00CD6F02" w:rsidP="00CD6F02">
      <w:r>
        <w:t>A~0.7mmol, 0.3178g</w:t>
      </w:r>
    </w:p>
    <w:p w14:paraId="71787771" w14:textId="79BE7423" w:rsidR="00CD6F02" w:rsidRDefault="00CD6F02" w:rsidP="00CD6F02">
      <w:r>
        <w:t>B1~0.</w:t>
      </w:r>
      <w:r w:rsidR="00C24FDB">
        <w:rPr>
          <w:rFonts w:hint="eastAsia"/>
        </w:rPr>
        <w:t>3</w:t>
      </w:r>
      <w:r w:rsidR="00C24FDB">
        <w:t>15</w:t>
      </w:r>
      <w:r>
        <w:t>mmol, 0.</w:t>
      </w:r>
      <w:r w:rsidR="00B70EAC">
        <w:t>2540</w:t>
      </w:r>
      <w:r w:rsidR="00B70EAC">
        <w:rPr>
          <w:rFonts w:hint="eastAsia"/>
        </w:rPr>
        <w:t>g</w:t>
      </w:r>
    </w:p>
    <w:p w14:paraId="358B2589" w14:textId="60F70D24" w:rsidR="00CD6F02" w:rsidRDefault="00CD6F02" w:rsidP="00CD6F02">
      <w:r>
        <w:t>B2~0.</w:t>
      </w:r>
      <w:r w:rsidR="00102AFF">
        <w:rPr>
          <w:rFonts w:hint="eastAsia"/>
        </w:rPr>
        <w:t>3</w:t>
      </w:r>
      <w:r w:rsidR="00102AFF">
        <w:t>85</w:t>
      </w:r>
      <w:r>
        <w:t>mmol, 0.</w:t>
      </w:r>
      <w:r w:rsidR="00102AFF">
        <w:t>2046</w:t>
      </w:r>
      <w:r w:rsidR="00102AFF">
        <w:rPr>
          <w:rFonts w:hint="eastAsia"/>
        </w:rPr>
        <w:t>g</w:t>
      </w:r>
    </w:p>
    <w:p w14:paraId="362BB96F" w14:textId="77777777" w:rsidR="00CD6F02" w:rsidRDefault="00CD6F02" w:rsidP="00CD6F02">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4675A7CC" w14:textId="77777777" w:rsidR="00CD6F02" w:rsidRDefault="00CD6F02" w:rsidP="00CD6F02">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2AB31A19" w14:textId="41BCDA15" w:rsidR="00CD6F02" w:rsidRDefault="00CD6F02" w:rsidP="00CD6F02">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r w:rsidR="00136BBF">
        <w:rPr>
          <w:sz w:val="23"/>
          <w:szCs w:val="23"/>
        </w:rPr>
        <w:t xml:space="preserve"> </w:t>
      </w:r>
    </w:p>
    <w:p w14:paraId="33FCF485" w14:textId="77777777" w:rsidR="00CD6F02" w:rsidRPr="00A46784" w:rsidRDefault="00CD6F02" w:rsidP="00CD6F02">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w:t>
      </w:r>
      <w:r w:rsidR="00802A95" w:rsidRPr="00B76893">
        <w:rPr>
          <w:sz w:val="23"/>
          <w:szCs w:val="23"/>
        </w:rPr>
        <w:t>08</w:t>
      </w:r>
      <w:r w:rsidRPr="00B76893">
        <w:rPr>
          <w:sz w:val="23"/>
          <w:szCs w:val="23"/>
        </w:rPr>
        <w:t>-7</w:t>
      </w:r>
      <w:r>
        <w:rPr>
          <w:sz w:val="23"/>
          <w:szCs w:val="23"/>
        </w:rPr>
        <w:t>, M=138.21, 2.2g (5mL)</w:t>
      </w:r>
    </w:p>
    <w:p w14:paraId="0A3D5814" w14:textId="77777777" w:rsidR="00CD6F02" w:rsidRDefault="00CD6F02" w:rsidP="00CD6F02">
      <w:pPr>
        <w:rPr>
          <w:sz w:val="23"/>
          <w:szCs w:val="23"/>
        </w:rPr>
      </w:pPr>
    </w:p>
    <w:p w14:paraId="6E68AEDC" w14:textId="77777777" w:rsidR="00CD6F02" w:rsidRPr="00A33992" w:rsidRDefault="00CD6F02" w:rsidP="00CD6F02">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4 days</w:t>
      </w:r>
      <w:r w:rsidRPr="00A33992">
        <w:rPr>
          <w:sz w:val="23"/>
          <w:szCs w:val="23"/>
        </w:rPr>
        <w:t>.</w:t>
      </w:r>
    </w:p>
    <w:p w14:paraId="41092595" w14:textId="77777777" w:rsidR="00CD6F02" w:rsidRDefault="00CD6F02" w:rsidP="00CD6F02">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16F3A21E" w14:textId="774B6CCD" w:rsidR="00CD6F02" w:rsidRDefault="00CD6F02" w:rsidP="00CD6F02">
      <w:r>
        <w:t>N</w:t>
      </w:r>
      <w:r>
        <w:rPr>
          <w:rFonts w:hint="eastAsia"/>
        </w:rPr>
        <w:t>amed</w:t>
      </w:r>
      <w:r>
        <w:t xml:space="preserve"> </w:t>
      </w:r>
      <w:r>
        <w:rPr>
          <w:rFonts w:hint="eastAsia"/>
        </w:rPr>
        <w:t>as</w:t>
      </w:r>
      <w:r>
        <w:t xml:space="preserve"> PDKC27CH</w:t>
      </w:r>
      <w:r w:rsidR="00694158">
        <w:t>4</w:t>
      </w:r>
      <w:r>
        <w:t>5</w:t>
      </w:r>
      <w:r w:rsidRPr="00694158">
        <w:rPr>
          <w:color w:val="FF0000"/>
        </w:rPr>
        <w:t>(0.41g) 83% Mn=32.2k</w:t>
      </w:r>
    </w:p>
    <w:p w14:paraId="00CA12A5" w14:textId="77777777" w:rsidR="00CD6F02" w:rsidRDefault="00CD6F02" w:rsidP="004845AA"/>
    <w:p w14:paraId="4ADE6791" w14:textId="49669E0C" w:rsidR="004845AA" w:rsidRDefault="004845AA" w:rsidP="004845AA">
      <w:r>
        <w:t>2020.03.0</w:t>
      </w:r>
      <w:r w:rsidR="00040E59">
        <w:t>4</w:t>
      </w:r>
      <w:r>
        <w:t xml:space="preserve"> reaction 7</w:t>
      </w:r>
      <w:r w:rsidR="00794809">
        <w:t>7</w:t>
      </w:r>
      <w:r>
        <w:t>-1</w:t>
      </w:r>
    </w:p>
    <w:p w14:paraId="5137FE9D" w14:textId="584E458E" w:rsidR="004845AA" w:rsidRDefault="00867FA6" w:rsidP="004845AA">
      <w:r w:rsidRPr="00561186">
        <w:rPr>
          <w:noProof/>
        </w:rPr>
        <w:object w:dxaOrig="18998" w:dyaOrig="8964" w14:anchorId="5C447F8F">
          <v:shape id="_x0000_i1052" type="#_x0000_t75" style="width:357.15pt;height:169.3pt" o:ole="">
            <v:imagedata r:id="rId68" o:title=""/>
          </v:shape>
          <o:OLEObject Type="Embed" ProgID="ChemDraw.Document.6.0" ShapeID="_x0000_i1052" DrawAspect="Content" ObjectID="_1674844819" r:id="rId69"/>
        </w:object>
      </w:r>
    </w:p>
    <w:p w14:paraId="6C2FBE2D" w14:textId="77777777" w:rsidR="004845AA" w:rsidRDefault="004845AA" w:rsidP="004845AA">
      <w:r>
        <w:t>A~0.6mmol, 0.2724g</w:t>
      </w:r>
    </w:p>
    <w:p w14:paraId="7E9FA8D3" w14:textId="56E69329" w:rsidR="004845AA" w:rsidRDefault="004845AA" w:rsidP="004845AA">
      <w:r>
        <w:t>B~0.6mmol, 0.3</w:t>
      </w:r>
      <w:r w:rsidR="00DD7984">
        <w:t>474</w:t>
      </w:r>
      <w:r>
        <w:t>g</w:t>
      </w:r>
    </w:p>
    <w:p w14:paraId="4E1C96D2" w14:textId="77777777" w:rsidR="004845AA" w:rsidRDefault="004845AA" w:rsidP="004845AA">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9D2CCFB" w14:textId="77777777" w:rsidR="004845AA" w:rsidRDefault="004845AA" w:rsidP="004845AA">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670E9917" w14:textId="77777777" w:rsidR="004845AA" w:rsidRDefault="004845AA" w:rsidP="004845AA">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3613F461" w14:textId="77777777" w:rsidR="004845AA" w:rsidRDefault="004845AA" w:rsidP="004845AA">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5mL)</w:t>
      </w:r>
    </w:p>
    <w:p w14:paraId="3692EBBB" w14:textId="5D78611A" w:rsidR="004845AA" w:rsidRPr="00A33992" w:rsidRDefault="004845AA" w:rsidP="004845AA">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w:t>
      </w:r>
      <w:r w:rsidR="00212F44">
        <w:rPr>
          <w:sz w:val="23"/>
          <w:szCs w:val="23"/>
        </w:rPr>
        <w:t xml:space="preserve"> </w:t>
      </w:r>
      <w:r>
        <w:rPr>
          <w:sz w:val="23"/>
          <w:szCs w:val="23"/>
        </w:rPr>
        <w:t xml:space="preserve">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w:t>
      </w:r>
      <w:r w:rsidR="00415669">
        <w:rPr>
          <w:sz w:val="23"/>
          <w:szCs w:val="23"/>
        </w:rPr>
        <w:t>5</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3D6A2B24" w14:textId="50213C94" w:rsidR="004845AA" w:rsidRDefault="004845AA" w:rsidP="004845AA">
      <w:pPr>
        <w:rPr>
          <w:sz w:val="23"/>
          <w:szCs w:val="23"/>
        </w:rPr>
      </w:pPr>
      <w:r w:rsidRPr="00A33992">
        <w:rPr>
          <w:sz w:val="23"/>
          <w:szCs w:val="23"/>
        </w:rPr>
        <w:t>Phenylboronic acid (50 mg in 5 mL toluene) was added. A</w:t>
      </w:r>
      <w:r w:rsidR="004C3878">
        <w:rPr>
          <w:sz w:val="23"/>
          <w:szCs w:val="23"/>
        </w:rPr>
        <w:t xml:space="preserve"> </w:t>
      </w:r>
      <w:proofErr w:type="spellStart"/>
      <w:r w:rsidRPr="00A33992">
        <w:rPr>
          <w:sz w:val="23"/>
          <w:szCs w:val="23"/>
        </w:rPr>
        <w:t>fter</w:t>
      </w:r>
      <w:proofErr w:type="spellEnd"/>
      <w:r w:rsidRPr="00A33992">
        <w:rPr>
          <w:sz w:val="23"/>
          <w:szCs w:val="23"/>
        </w:rPr>
        <w:t xml:space="preserve">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261DEA29" w14:textId="22E9FCA5" w:rsidR="00653644" w:rsidRDefault="00653644" w:rsidP="004845AA">
      <w:pPr>
        <w:rPr>
          <w:sz w:val="23"/>
          <w:szCs w:val="23"/>
        </w:rPr>
      </w:pPr>
      <w:r>
        <w:rPr>
          <w:sz w:val="23"/>
          <w:szCs w:val="23"/>
        </w:rPr>
        <w:t>O</w:t>
      </w:r>
      <w:r>
        <w:rPr>
          <w:rFonts w:hint="eastAsia"/>
          <w:sz w:val="23"/>
          <w:szCs w:val="23"/>
        </w:rPr>
        <w:t>btained</w:t>
      </w:r>
      <w:r>
        <w:rPr>
          <w:sz w:val="23"/>
          <w:szCs w:val="23"/>
        </w:rPr>
        <w:t xml:space="preserve"> 0.3</w:t>
      </w:r>
      <w:r w:rsidR="003F19B6">
        <w:rPr>
          <w:sz w:val="23"/>
          <w:szCs w:val="23"/>
        </w:rPr>
        <w:t>5</w:t>
      </w:r>
      <w:r>
        <w:rPr>
          <w:sz w:val="23"/>
          <w:szCs w:val="23"/>
        </w:rPr>
        <w:t>g</w:t>
      </w:r>
      <w:r w:rsidR="008138B6">
        <w:rPr>
          <w:sz w:val="23"/>
          <w:szCs w:val="23"/>
        </w:rPr>
        <w:t xml:space="preserve"> (93.6%)</w:t>
      </w:r>
      <w:r>
        <w:rPr>
          <w:sz w:val="23"/>
          <w:szCs w:val="23"/>
        </w:rPr>
        <w:t>, Mn-3</w:t>
      </w:r>
      <w:r w:rsidR="003F19B6">
        <w:rPr>
          <w:sz w:val="23"/>
          <w:szCs w:val="23"/>
        </w:rPr>
        <w:t>2.5k. (PTRZ-F)</w:t>
      </w:r>
    </w:p>
    <w:p w14:paraId="5641A4FB" w14:textId="77777777" w:rsidR="004845AA" w:rsidRDefault="004845AA" w:rsidP="000A51F2"/>
    <w:p w14:paraId="3C982824" w14:textId="2D05E57D" w:rsidR="000A51F2" w:rsidRDefault="000A51F2" w:rsidP="000A51F2">
      <w:r>
        <w:t>2020.0</w:t>
      </w:r>
      <w:r w:rsidR="00CA7EFD">
        <w:t>3</w:t>
      </w:r>
      <w:r>
        <w:t>.</w:t>
      </w:r>
      <w:r w:rsidR="00CA7EFD">
        <w:t>02</w:t>
      </w:r>
      <w:r>
        <w:t xml:space="preserve"> reaction </w:t>
      </w:r>
      <w:r w:rsidR="00CA7EFD">
        <w:t>76</w:t>
      </w:r>
      <w:r>
        <w:t>-1</w:t>
      </w:r>
    </w:p>
    <w:p w14:paraId="3448AEDE" w14:textId="77777777" w:rsidR="000A51F2" w:rsidRDefault="000A51F2" w:rsidP="000A51F2">
      <w:pPr>
        <w:rPr>
          <w:noProof/>
        </w:rPr>
      </w:pPr>
    </w:p>
    <w:p w14:paraId="6369408E" w14:textId="06883E9D" w:rsidR="000A51F2" w:rsidRDefault="00867FA6" w:rsidP="000A51F2">
      <w:pPr>
        <w:rPr>
          <w:noProof/>
        </w:rPr>
      </w:pPr>
      <w:r>
        <w:rPr>
          <w:noProof/>
        </w:rPr>
        <w:object w:dxaOrig="9077" w:dyaOrig="3960" w14:anchorId="118BFEB4">
          <v:shape id="_x0000_i1053" type="#_x0000_t75" style="width:199.6pt;height:90.2pt" o:ole="">
            <v:imagedata r:id="rId70" o:title=""/>
          </v:shape>
          <o:OLEObject Type="Embed" ProgID="ChemDraw.Document.6.0" ShapeID="_x0000_i1053" DrawAspect="Content" ObjectID="_1674844820" r:id="rId71"/>
        </w:object>
      </w:r>
    </w:p>
    <w:p w14:paraId="57DE737B" w14:textId="734EFC41" w:rsidR="000A51F2" w:rsidRDefault="000A51F2" w:rsidP="000A51F2">
      <w:r>
        <w:rPr>
          <w:rFonts w:hint="eastAsia"/>
          <w:noProof/>
        </w:rPr>
        <w:t>A</w:t>
      </w:r>
      <w:r>
        <w:rPr>
          <w:noProof/>
        </w:rPr>
        <w:t>,</w:t>
      </w:r>
      <w:r>
        <w:t xml:space="preserve"> 2mmol, </w:t>
      </w:r>
      <w:r w:rsidR="00CA7EFD">
        <w:t>0.966</w:t>
      </w:r>
      <w:r>
        <w:t>g</w:t>
      </w:r>
    </w:p>
    <w:p w14:paraId="0C01251B" w14:textId="77777777" w:rsidR="000A51F2" w:rsidRDefault="000A51F2" w:rsidP="000A51F2">
      <w:pPr>
        <w:rPr>
          <w:sz w:val="23"/>
          <w:szCs w:val="23"/>
        </w:rPr>
      </w:pPr>
      <w:r>
        <w:rPr>
          <w:noProof/>
        </w:rPr>
        <w:t xml:space="preserve">B, 6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M=254, 1.524g</w:t>
      </w:r>
    </w:p>
    <w:p w14:paraId="22F9341C" w14:textId="77777777" w:rsidR="000A51F2" w:rsidRDefault="000A51F2" w:rsidP="000A51F2">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4D50CB98" w14:textId="77777777" w:rsidR="000A51F2" w:rsidRDefault="000A51F2" w:rsidP="000A51F2">
      <w:pPr>
        <w:rPr>
          <w:rFonts w:ascii="TimesNewRomanPSMT" w:hAnsi="TimesNewRomanPSMT" w:cs="TimesNewRomanPSMT"/>
          <w:sz w:val="21"/>
          <w:szCs w:val="21"/>
        </w:rPr>
      </w:pPr>
      <w:r>
        <w:rPr>
          <w:sz w:val="23"/>
          <w:szCs w:val="23"/>
        </w:rPr>
        <w:lastRenderedPageBreak/>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M=98, 6mmol, 0.588g</w:t>
      </w:r>
    </w:p>
    <w:p w14:paraId="2F9F739E" w14:textId="77777777" w:rsidR="000A51F2" w:rsidRDefault="000A51F2" w:rsidP="000A51F2">
      <w:r>
        <w:rPr>
          <w:rFonts w:ascii="TimesNewRomanPSMT" w:hAnsi="TimesNewRomanPSMT" w:cs="TimesNewRomanPSMT"/>
          <w:sz w:val="21"/>
          <w:szCs w:val="21"/>
        </w:rPr>
        <w:t>DMF 15mL</w:t>
      </w:r>
      <w:r w:rsidRPr="00BF0BF8">
        <w:t xml:space="preserve"> </w:t>
      </w:r>
    </w:p>
    <w:p w14:paraId="13232F5F" w14:textId="05C89356" w:rsidR="000A51F2" w:rsidRDefault="000A51F2" w:rsidP="000A51F2">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0 mL saturated sodium chloride solution, filtered by vacuum to obtain the crude product, purified by column chromatography on silica gel</w:t>
      </w:r>
      <w:r>
        <w:rPr>
          <w:rFonts w:ascii="TimesNewRomanPSMT" w:hAnsi="TimesNewRomanPSMT" w:cs="TimesNewRomanPSMT"/>
          <w:sz w:val="21"/>
          <w:szCs w:val="21"/>
        </w:rPr>
        <w:t xml:space="preserve">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 </w:t>
      </w:r>
      <w:r w:rsidRPr="008C7FD5">
        <w:rPr>
          <w:rFonts w:ascii="TimesNewRomanPSMT" w:hAnsi="TimesNewRomanPSMT" w:cs="TimesNewRomanPSMT"/>
          <w:sz w:val="21"/>
          <w:szCs w:val="21"/>
        </w:rPr>
        <w:t>give the product (</w:t>
      </w:r>
      <w:r w:rsidR="00C133BC">
        <w:rPr>
          <w:rFonts w:ascii="TimesNewRomanPSMT" w:hAnsi="TimesNewRomanPSMT" w:cs="TimesNewRomanPSMT"/>
          <w:sz w:val="21"/>
          <w:szCs w:val="21"/>
        </w:rPr>
        <w:t>white</w:t>
      </w:r>
      <w:r w:rsidRPr="008C7FD5">
        <w:rPr>
          <w:rFonts w:ascii="TimesNewRomanPSMT" w:hAnsi="TimesNewRomanPSMT" w:cs="TimesNewRomanPSMT"/>
          <w:sz w:val="21"/>
          <w:szCs w:val="21"/>
        </w:rPr>
        <w:t xml:space="preserve"> powder, </w:t>
      </w:r>
      <w:r>
        <w:rPr>
          <w:rFonts w:ascii="TimesNewRomanPSMT" w:hAnsi="TimesNewRomanPSMT" w:cs="TimesNewRomanPSMT"/>
          <w:sz w:val="21"/>
          <w:szCs w:val="21"/>
        </w:rPr>
        <w:t>0</w:t>
      </w:r>
      <w:r w:rsidR="00E33AB4">
        <w:rPr>
          <w:rFonts w:ascii="TimesNewRomanPSMT" w:hAnsi="TimesNewRomanPSMT" w:cs="TimesNewRomanPSMT"/>
          <w:sz w:val="21"/>
          <w:szCs w:val="21"/>
        </w:rPr>
        <w:t>.53</w:t>
      </w:r>
      <w:r w:rsidRPr="008C7FD5">
        <w:rPr>
          <w:rFonts w:ascii="TimesNewRomanPSMT" w:hAnsi="TimesNewRomanPSMT" w:cs="TimesNewRomanPSMT"/>
          <w:sz w:val="21"/>
          <w:szCs w:val="21"/>
        </w:rPr>
        <w:t xml:space="preserve">g, yield </w:t>
      </w:r>
      <w:r w:rsidR="00290748">
        <w:rPr>
          <w:rFonts w:ascii="TimesNewRomanPSMT" w:hAnsi="TimesNewRomanPSMT" w:cs="TimesNewRomanPSMT"/>
          <w:sz w:val="21"/>
          <w:szCs w:val="21"/>
        </w:rPr>
        <w:t>45.7</w:t>
      </w:r>
      <w:r w:rsidRPr="008C7FD5">
        <w:rPr>
          <w:rFonts w:ascii="TimesNewRomanPSMT" w:hAnsi="TimesNewRomanPSMT" w:cs="TimesNewRomanPSMT"/>
          <w:sz w:val="21"/>
          <w:szCs w:val="21"/>
        </w:rPr>
        <w:t>%).</w:t>
      </w:r>
    </w:p>
    <w:p w14:paraId="56987C37" w14:textId="77777777" w:rsidR="003C24C2" w:rsidRDefault="003C24C2" w:rsidP="000A51F2">
      <w:pPr>
        <w:rPr>
          <w:rFonts w:ascii="TimesNewRomanPSMT" w:hAnsi="TimesNewRomanPSMT" w:cs="TimesNewRomanPSMT"/>
          <w:sz w:val="21"/>
          <w:szCs w:val="21"/>
        </w:rPr>
      </w:pPr>
    </w:p>
    <w:p w14:paraId="437AD5AB" w14:textId="480AD693" w:rsidR="00C458B3" w:rsidRDefault="00C458B3" w:rsidP="000A51F2">
      <w:pPr>
        <w:rPr>
          <w:rFonts w:ascii="TimesNewRomanPSMT" w:hAnsi="TimesNewRomanPSMT" w:cs="TimesNewRomanPSMT"/>
          <w:sz w:val="21"/>
          <w:szCs w:val="21"/>
        </w:rPr>
      </w:pPr>
      <w:r>
        <w:rPr>
          <w:rFonts w:ascii="TimesNewRomanPSMT" w:hAnsi="TimesNewRomanPSMT" w:cs="TimesNewRomanPSMT"/>
          <w:sz w:val="21"/>
          <w:szCs w:val="21"/>
        </w:rPr>
        <w:t>I</w:t>
      </w:r>
      <w:r>
        <w:rPr>
          <w:rFonts w:ascii="TimesNewRomanPSMT" w:hAnsi="TimesNewRomanPSMT" w:cs="TimesNewRomanPSMT" w:hint="eastAsia"/>
          <w:sz w:val="21"/>
          <w:szCs w:val="21"/>
        </w:rPr>
        <w:t>n</w:t>
      </w:r>
      <w:r>
        <w:rPr>
          <w:rFonts w:ascii="TimesNewRomanPSMT" w:hAnsi="TimesNewRomanPSMT" w:cs="TimesNewRomanPSMT"/>
          <w:sz w:val="21"/>
          <w:szCs w:val="21"/>
        </w:rPr>
        <w:t xml:space="preserve"> </w:t>
      </w:r>
      <w:r w:rsidR="003C24C2">
        <w:rPr>
          <w:rFonts w:ascii="TimesNewRomanPSMT" w:hAnsi="TimesNewRomanPSMT" w:cs="TimesNewRomanPSMT"/>
          <w:sz w:val="21"/>
          <w:szCs w:val="21"/>
        </w:rPr>
        <w:t>CH</w:t>
      </w:r>
      <w:r w:rsidR="003C24C2" w:rsidRPr="003C24C2">
        <w:rPr>
          <w:rFonts w:ascii="TimesNewRomanPSMT" w:hAnsi="TimesNewRomanPSMT" w:cs="TimesNewRomanPSMT"/>
          <w:sz w:val="21"/>
          <w:szCs w:val="21"/>
          <w:vertAlign w:val="subscript"/>
        </w:rPr>
        <w:t>3</w:t>
      </w:r>
      <w:r w:rsidR="003C24C2">
        <w:rPr>
          <w:rFonts w:ascii="TimesNewRomanPSMT" w:hAnsi="TimesNewRomanPSMT" w:cs="TimesNewRomanPSMT"/>
          <w:sz w:val="21"/>
          <w:szCs w:val="21"/>
        </w:rPr>
        <w:t>Cl</w:t>
      </w:r>
      <w:r w:rsidR="003C24C2" w:rsidRPr="003C24C2">
        <w:rPr>
          <w:rFonts w:ascii="TimesNewRomanPSMT" w:hAnsi="TimesNewRomanPSMT" w:cs="TimesNewRomanPSMT"/>
          <w:sz w:val="21"/>
          <w:szCs w:val="21"/>
          <w:vertAlign w:val="subscript"/>
        </w:rPr>
        <w:t>3</w:t>
      </w:r>
      <w:r w:rsidR="003C24C2">
        <w:rPr>
          <w:rFonts w:ascii="TimesNewRomanPSMT" w:hAnsi="TimesNewRomanPSMT" w:cs="TimesNewRomanPSMT"/>
          <w:sz w:val="21"/>
          <w:szCs w:val="21"/>
        </w:rPr>
        <w:t xml:space="preserve"> </w:t>
      </w:r>
      <w:r w:rsidR="003C24C2">
        <w:rPr>
          <w:rFonts w:ascii="TimesNewRomanPSMT" w:hAnsi="TimesNewRomanPSMT" w:cs="TimesNewRomanPSMT" w:hint="eastAsia"/>
          <w:sz w:val="21"/>
          <w:szCs w:val="21"/>
        </w:rPr>
        <w:t>named</w:t>
      </w:r>
      <w:r w:rsidR="003C24C2">
        <w:rPr>
          <w:rFonts w:ascii="TimesNewRomanPSMT" w:hAnsi="TimesNewRomanPSMT" w:cs="TimesNewRomanPSMT"/>
          <w:sz w:val="21"/>
          <w:szCs w:val="21"/>
        </w:rPr>
        <w:t xml:space="preserve"> </w:t>
      </w:r>
      <w:r w:rsidR="003C24C2">
        <w:rPr>
          <w:rFonts w:ascii="TimesNewRomanPSMT" w:hAnsi="TimesNewRomanPSMT" w:cs="TimesNewRomanPSMT" w:hint="eastAsia"/>
          <w:sz w:val="21"/>
          <w:szCs w:val="21"/>
        </w:rPr>
        <w:t>as</w:t>
      </w:r>
      <w:r w:rsidR="003C24C2">
        <w:rPr>
          <w:rFonts w:ascii="TimesNewRomanPSMT" w:hAnsi="TimesNewRomanPSMT" w:cs="TimesNewRomanPSMT"/>
          <w:sz w:val="21"/>
          <w:szCs w:val="21"/>
        </w:rPr>
        <w:t xml:space="preserve"> 0303-1:</w:t>
      </w:r>
    </w:p>
    <w:p w14:paraId="62D69546" w14:textId="448579E0" w:rsidR="003C24C2" w:rsidRDefault="003C24C2" w:rsidP="000A51F2">
      <w:pPr>
        <w:rPr>
          <w:rFonts w:ascii="TimesNewRomanPSMT" w:hAnsi="TimesNewRomanPSMT" w:cs="TimesNewRomanPSMT"/>
          <w:sz w:val="21"/>
          <w:szCs w:val="21"/>
        </w:rPr>
      </w:pPr>
      <w:r>
        <w:rPr>
          <w:noProof/>
        </w:rPr>
        <w:drawing>
          <wp:inline distT="0" distB="0" distL="0" distR="0" wp14:anchorId="526FAAB8" wp14:editId="09BF3A14">
            <wp:extent cx="4210259" cy="1365572"/>
            <wp:effectExtent l="0" t="0" r="0" b="6350"/>
            <wp:docPr id="137416549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210259" cy="1365572"/>
                    </a:xfrm>
                    <a:prstGeom prst="rect">
                      <a:avLst/>
                    </a:prstGeom>
                  </pic:spPr>
                </pic:pic>
              </a:graphicData>
            </a:graphic>
          </wp:inline>
        </w:drawing>
      </w:r>
    </w:p>
    <w:p w14:paraId="4FA1647C" w14:textId="38E39252" w:rsidR="003C24C2" w:rsidRDefault="003C24C2" w:rsidP="000A51F2">
      <w:pPr>
        <w:rPr>
          <w:rFonts w:ascii="TimesNewRomanPSMT" w:hAnsi="TimesNewRomanPSMT" w:cs="TimesNewRomanPSMT"/>
          <w:sz w:val="21"/>
          <w:szCs w:val="21"/>
        </w:rPr>
      </w:pPr>
      <w:r>
        <w:rPr>
          <w:rFonts w:ascii="TimesNewRomanPSMT" w:hAnsi="TimesNewRomanPSMT" w:cs="TimesNewRomanPSMT"/>
          <w:sz w:val="21"/>
          <w:szCs w:val="21"/>
        </w:rPr>
        <w:t>In DMSO named as 0303-2:</w:t>
      </w:r>
    </w:p>
    <w:p w14:paraId="0D712191" w14:textId="3F143932" w:rsidR="003C24C2" w:rsidRDefault="00E33AB4" w:rsidP="000A51F2">
      <w:pPr>
        <w:rPr>
          <w:rFonts w:ascii="TimesNewRomanPSMT" w:hAnsi="TimesNewRomanPSMT" w:cs="TimesNewRomanPSMT"/>
          <w:sz w:val="21"/>
          <w:szCs w:val="21"/>
        </w:rPr>
      </w:pPr>
      <w:r>
        <w:rPr>
          <w:noProof/>
        </w:rPr>
        <w:drawing>
          <wp:inline distT="0" distB="0" distL="0" distR="0" wp14:anchorId="05E2FFF8" wp14:editId="2DDFE629">
            <wp:extent cx="4289565" cy="1165609"/>
            <wp:effectExtent l="0" t="0" r="0" b="0"/>
            <wp:docPr id="155495057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pic:nvPicPr>
                  <pic:blipFill>
                    <a:blip r:embed="rId73">
                      <a:extLst>
                        <a:ext uri="{28A0092B-C50C-407E-A947-70E740481C1C}">
                          <a14:useLocalDpi xmlns:a14="http://schemas.microsoft.com/office/drawing/2010/main" val="0"/>
                        </a:ext>
                      </a:extLst>
                    </a:blip>
                    <a:stretch>
                      <a:fillRect/>
                    </a:stretch>
                  </pic:blipFill>
                  <pic:spPr>
                    <a:xfrm>
                      <a:off x="0" y="0"/>
                      <a:ext cx="4289565" cy="1165609"/>
                    </a:xfrm>
                    <a:prstGeom prst="rect">
                      <a:avLst/>
                    </a:prstGeom>
                  </pic:spPr>
                </pic:pic>
              </a:graphicData>
            </a:graphic>
          </wp:inline>
        </w:drawing>
      </w:r>
    </w:p>
    <w:p w14:paraId="45550FB6" w14:textId="77777777" w:rsidR="00C458B3" w:rsidRDefault="00C458B3" w:rsidP="000A51F2">
      <w:pPr>
        <w:rPr>
          <w:rFonts w:ascii="TimesNewRomanPSMT" w:hAnsi="TimesNewRomanPSMT" w:cs="TimesNewRomanPSMT"/>
          <w:sz w:val="21"/>
          <w:szCs w:val="21"/>
        </w:rPr>
      </w:pPr>
    </w:p>
    <w:p w14:paraId="048098D2" w14:textId="77777777" w:rsidR="000A51F2" w:rsidRDefault="000A51F2" w:rsidP="00EA7304"/>
    <w:p w14:paraId="758FAFED" w14:textId="47DD011D" w:rsidR="00EA7304" w:rsidRDefault="00EA7304" w:rsidP="00EA7304">
      <w:r>
        <w:t>2020.0</w:t>
      </w:r>
      <w:r w:rsidR="00FF0EE5">
        <w:t>3</w:t>
      </w:r>
      <w:r>
        <w:t>.</w:t>
      </w:r>
      <w:r w:rsidR="00FF0EE5">
        <w:t>01</w:t>
      </w:r>
      <w:r>
        <w:t xml:space="preserve"> reaction 7</w:t>
      </w:r>
      <w:r w:rsidR="00DE6A23">
        <w:t>5</w:t>
      </w:r>
      <w:r>
        <w:t>-1</w:t>
      </w:r>
    </w:p>
    <w:p w14:paraId="245D1654" w14:textId="5098F4FA" w:rsidR="00EA7304" w:rsidRDefault="00867FA6" w:rsidP="00EA7304">
      <w:r w:rsidRPr="00561186">
        <w:rPr>
          <w:noProof/>
        </w:rPr>
        <w:object w:dxaOrig="16842" w:dyaOrig="5666" w14:anchorId="60FA18A1">
          <v:shape id="_x0000_i1054" type="#_x0000_t75" style="width:373.2pt;height:125.1pt" o:ole="">
            <v:imagedata r:id="rId74" o:title=""/>
          </v:shape>
          <o:OLEObject Type="Embed" ProgID="ChemDraw.Document.6.0" ShapeID="_x0000_i1054" DrawAspect="Content" ObjectID="_1674844821" r:id="rId75"/>
        </w:object>
      </w:r>
    </w:p>
    <w:p w14:paraId="222E587A" w14:textId="07E9B2FD" w:rsidR="00EA7304" w:rsidRDefault="00EA7304" w:rsidP="00EA7304">
      <w:r>
        <w:t>A~0.</w:t>
      </w:r>
      <w:r w:rsidR="00C25E2F">
        <w:t>6</w:t>
      </w:r>
      <w:r>
        <w:t>mmol, 0.</w:t>
      </w:r>
      <w:r w:rsidR="00E56060">
        <w:t>2724</w:t>
      </w:r>
      <w:r>
        <w:t>g</w:t>
      </w:r>
    </w:p>
    <w:p w14:paraId="48569940" w14:textId="4854E533" w:rsidR="00EA7304" w:rsidRDefault="00EA7304" w:rsidP="00EA7304">
      <w:r>
        <w:t>B~0</w:t>
      </w:r>
      <w:r w:rsidR="00DE6A23">
        <w:t>.</w:t>
      </w:r>
      <w:r w:rsidR="00C25E2F">
        <w:t>6</w:t>
      </w:r>
      <w:r>
        <w:t>mmol, 0.3</w:t>
      </w:r>
      <w:r w:rsidR="00FC10BD">
        <w:t>186</w:t>
      </w:r>
      <w:r>
        <w:t>g</w:t>
      </w:r>
    </w:p>
    <w:p w14:paraId="3D42002C" w14:textId="77777777" w:rsidR="00EA7304" w:rsidRDefault="00EA7304" w:rsidP="00EA7304">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280D5C3F" w14:textId="77777777" w:rsidR="00EA7304" w:rsidRDefault="00EA7304" w:rsidP="00EA7304">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2398A292" w14:textId="77777777" w:rsidR="00EA7304" w:rsidRDefault="00EA7304" w:rsidP="00EA7304">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31A19208" w14:textId="77777777" w:rsidR="00EA7304" w:rsidRDefault="00EA7304" w:rsidP="00EA7304">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5mL)</w:t>
      </w:r>
    </w:p>
    <w:p w14:paraId="3307D6B1" w14:textId="77777777" w:rsidR="00EA7304" w:rsidRPr="00A33992" w:rsidRDefault="00EA7304" w:rsidP="00EA7304">
      <w:pPr>
        <w:rPr>
          <w:sz w:val="23"/>
          <w:szCs w:val="23"/>
        </w:rPr>
      </w:pPr>
      <w:r>
        <w:rPr>
          <w:sz w:val="23"/>
          <w:szCs w:val="23"/>
        </w:rPr>
        <w:lastRenderedPageBreak/>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4EC4044A" w14:textId="639A17A9" w:rsidR="00EA7304" w:rsidRDefault="00EA7304" w:rsidP="00EA7304">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46003048" w14:textId="29502502" w:rsidR="003F19B6" w:rsidRDefault="003F19B6" w:rsidP="003F19B6">
      <w:pPr>
        <w:rPr>
          <w:sz w:val="23"/>
          <w:szCs w:val="23"/>
        </w:rPr>
      </w:pPr>
      <w:r>
        <w:rPr>
          <w:sz w:val="23"/>
          <w:szCs w:val="23"/>
        </w:rPr>
        <w:t>O</w:t>
      </w:r>
      <w:r>
        <w:rPr>
          <w:rFonts w:hint="eastAsia"/>
          <w:sz w:val="23"/>
          <w:szCs w:val="23"/>
        </w:rPr>
        <w:t>btained</w:t>
      </w:r>
      <w:r>
        <w:rPr>
          <w:sz w:val="23"/>
          <w:szCs w:val="23"/>
        </w:rPr>
        <w:t xml:space="preserve"> 0.31g</w:t>
      </w:r>
      <w:r w:rsidR="00663E46">
        <w:rPr>
          <w:sz w:val="23"/>
          <w:szCs w:val="23"/>
        </w:rPr>
        <w:t xml:space="preserve"> (89.8%),</w:t>
      </w:r>
      <w:r>
        <w:rPr>
          <w:sz w:val="23"/>
          <w:szCs w:val="23"/>
        </w:rPr>
        <w:t xml:space="preserve"> Mn-32.</w:t>
      </w:r>
      <w:r w:rsidR="009B3E29">
        <w:rPr>
          <w:sz w:val="23"/>
          <w:szCs w:val="23"/>
        </w:rPr>
        <w:t>7</w:t>
      </w:r>
      <w:r>
        <w:rPr>
          <w:sz w:val="23"/>
          <w:szCs w:val="23"/>
        </w:rPr>
        <w:t>k. (PCZH)</w:t>
      </w:r>
    </w:p>
    <w:p w14:paraId="298A9EF0" w14:textId="77777777" w:rsidR="003F19B6" w:rsidRDefault="003F19B6" w:rsidP="00EA7304">
      <w:pPr>
        <w:rPr>
          <w:sz w:val="23"/>
          <w:szCs w:val="23"/>
        </w:rPr>
      </w:pPr>
    </w:p>
    <w:p w14:paraId="0C0816DD" w14:textId="77777777" w:rsidR="00EA7304" w:rsidRDefault="00EA7304" w:rsidP="00A33992"/>
    <w:p w14:paraId="122E4BD4" w14:textId="50E5695E" w:rsidR="00A33992" w:rsidRDefault="00A33992" w:rsidP="00A33992">
      <w:r>
        <w:t>2020.</w:t>
      </w:r>
      <w:r w:rsidR="00EA7304">
        <w:t>02</w:t>
      </w:r>
      <w:r>
        <w:t>.</w:t>
      </w:r>
      <w:r w:rsidR="00EA7304">
        <w:t>26</w:t>
      </w:r>
      <w:r>
        <w:t xml:space="preserve"> reaction 74-1</w:t>
      </w:r>
    </w:p>
    <w:p w14:paraId="151FB28D" w14:textId="4325A2BF" w:rsidR="00A33992" w:rsidRDefault="00867FA6" w:rsidP="00A33992">
      <w:r w:rsidRPr="00561186">
        <w:rPr>
          <w:noProof/>
        </w:rPr>
        <w:object w:dxaOrig="20260" w:dyaOrig="11465" w14:anchorId="2CF01A50">
          <v:shape id="_x0000_i1055" type="#_x0000_t75" style="width:377.8pt;height:213.15pt" o:ole="">
            <v:imagedata r:id="rId66" o:title=""/>
          </v:shape>
          <o:OLEObject Type="Embed" ProgID="ChemDraw.Document.6.0" ShapeID="_x0000_i1055" DrawAspect="Content" ObjectID="_1674844822" r:id="rId76"/>
        </w:object>
      </w:r>
    </w:p>
    <w:p w14:paraId="7C1176FA" w14:textId="5A286CD6" w:rsidR="00A33992" w:rsidRDefault="00A33992" w:rsidP="00A33992">
      <w:r>
        <w:t>A~0.</w:t>
      </w:r>
      <w:r w:rsidR="00862421">
        <w:t>7</w:t>
      </w:r>
      <w:r>
        <w:t>mmol, 0.</w:t>
      </w:r>
      <w:r w:rsidR="00862421">
        <w:t>3178</w:t>
      </w:r>
      <w:r>
        <w:t>g</w:t>
      </w:r>
    </w:p>
    <w:p w14:paraId="1247BFB6" w14:textId="14D76035" w:rsidR="00C5596F" w:rsidRDefault="00C5596F" w:rsidP="00A33992">
      <w:r>
        <w:t>B1~0.</w:t>
      </w:r>
      <w:r w:rsidR="008A2782">
        <w:t>1</w:t>
      </w:r>
      <w:r w:rsidR="00FB12B3">
        <w:t>05</w:t>
      </w:r>
      <w:r>
        <w:t>mmol, 0.</w:t>
      </w:r>
      <w:r w:rsidR="00C20F02">
        <w:t>08484</w:t>
      </w:r>
      <w:r>
        <w:t>g</w:t>
      </w:r>
    </w:p>
    <w:p w14:paraId="450E5805" w14:textId="20F47D92" w:rsidR="00A33992" w:rsidRDefault="00A33992" w:rsidP="00A33992">
      <w:r>
        <w:t>B</w:t>
      </w:r>
      <w:r w:rsidR="00C5596F">
        <w:t>2</w:t>
      </w:r>
      <w:r>
        <w:t>~0.</w:t>
      </w:r>
      <w:r w:rsidR="00C20F02">
        <w:t>595</w:t>
      </w:r>
      <w:r>
        <w:t>mmol, 0.</w:t>
      </w:r>
      <w:r w:rsidR="004265B5">
        <w:t>3</w:t>
      </w:r>
      <w:r w:rsidR="00C20F02">
        <w:t>159</w:t>
      </w:r>
      <w:r>
        <w:t>g</w:t>
      </w:r>
    </w:p>
    <w:p w14:paraId="525393C1" w14:textId="77777777" w:rsidR="00A33992" w:rsidRDefault="00A33992" w:rsidP="00A33992">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6B582814" w14:textId="77777777" w:rsidR="00A33992" w:rsidRDefault="00A33992" w:rsidP="00A33992">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300686B8" w14:textId="77777777" w:rsidR="00A33992" w:rsidRDefault="00A33992" w:rsidP="00A33992">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78C33F0E" w14:textId="4418A5F3" w:rsidR="00A33992" w:rsidRPr="00A46784" w:rsidRDefault="00A33992" w:rsidP="00A33992">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r w:rsidR="00A46784">
        <w:rPr>
          <w:sz w:val="23"/>
          <w:szCs w:val="23"/>
        </w:rPr>
        <w:t xml:space="preserve"> </w:t>
      </w:r>
      <w:r>
        <w:rPr>
          <w:sz w:val="23"/>
          <w:szCs w:val="23"/>
        </w:rPr>
        <w:t>(5mL)</w:t>
      </w:r>
    </w:p>
    <w:p w14:paraId="0EE380F7" w14:textId="77777777" w:rsidR="00A46784" w:rsidRDefault="00A46784" w:rsidP="00A33992">
      <w:pPr>
        <w:rPr>
          <w:sz w:val="23"/>
          <w:szCs w:val="23"/>
        </w:rPr>
      </w:pPr>
    </w:p>
    <w:p w14:paraId="7556E8CE" w14:textId="166C4ACB" w:rsidR="00A33992" w:rsidRPr="00A33992" w:rsidRDefault="00A33992" w:rsidP="00A33992">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w:t>
      </w:r>
      <w:r>
        <w:rPr>
          <w:sz w:val="23"/>
          <w:szCs w:val="23"/>
        </w:rPr>
        <w:lastRenderedPageBreak/>
        <w:t>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w:t>
      </w:r>
      <w:r w:rsidR="0046349D">
        <w:rPr>
          <w:sz w:val="23"/>
          <w:szCs w:val="23"/>
        </w:rPr>
        <w:t>4</w:t>
      </w:r>
      <w:r>
        <w:rPr>
          <w:sz w:val="23"/>
          <w:szCs w:val="23"/>
        </w:rPr>
        <w:t xml:space="preserve"> days</w:t>
      </w:r>
      <w:r w:rsidRPr="00A33992">
        <w:rPr>
          <w:sz w:val="23"/>
          <w:szCs w:val="23"/>
        </w:rPr>
        <w:t>.</w:t>
      </w:r>
    </w:p>
    <w:p w14:paraId="222E1642" w14:textId="77777777" w:rsidR="00A33992" w:rsidRDefault="00A33992" w:rsidP="00A33992">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5D189959" w14:textId="0D77FD78" w:rsidR="00A33992" w:rsidRDefault="00A33992" w:rsidP="00A33992">
      <w:r>
        <w:t>N</w:t>
      </w:r>
      <w:r>
        <w:rPr>
          <w:rFonts w:hint="eastAsia"/>
        </w:rPr>
        <w:t>amed</w:t>
      </w:r>
      <w:r>
        <w:t xml:space="preserve"> </w:t>
      </w:r>
      <w:r>
        <w:rPr>
          <w:rFonts w:hint="eastAsia"/>
        </w:rPr>
        <w:t>as</w:t>
      </w:r>
      <w:r>
        <w:t xml:space="preserve"> PDKC27</w:t>
      </w:r>
      <w:r w:rsidR="005B1C27">
        <w:t>CH</w:t>
      </w:r>
      <w:r w:rsidR="00EB1297">
        <w:t>15</w:t>
      </w:r>
      <w:r>
        <w:t>(</w:t>
      </w:r>
      <w:r w:rsidR="00BA502D">
        <w:t>0.4</w:t>
      </w:r>
      <w:r w:rsidR="005B1C27">
        <w:t>1</w:t>
      </w:r>
      <w:r>
        <w:t>g)</w:t>
      </w:r>
      <w:r w:rsidR="00AF02DA">
        <w:t xml:space="preserve"> </w:t>
      </w:r>
      <w:r w:rsidR="006545BA">
        <w:t>83</w:t>
      </w:r>
      <w:r w:rsidR="00AF02DA">
        <w:t>%</w:t>
      </w:r>
      <w:r>
        <w:t xml:space="preserve"> Mn=</w:t>
      </w:r>
      <w:r w:rsidR="009B3E29">
        <w:t>32.2k</w:t>
      </w:r>
    </w:p>
    <w:p w14:paraId="40520B44" w14:textId="77777777" w:rsidR="00A33992" w:rsidRDefault="00A33992" w:rsidP="00DD6C64"/>
    <w:p w14:paraId="760BFDB5" w14:textId="13BFCE17" w:rsidR="00DD6C64" w:rsidRDefault="00DD6C64" w:rsidP="00DD6C64">
      <w:r>
        <w:t>2020.02.09 reaction 73-</w:t>
      </w:r>
      <w:r>
        <w:rPr>
          <w:rFonts w:hint="eastAsia"/>
        </w:rPr>
        <w:t>2</w:t>
      </w:r>
    </w:p>
    <w:p w14:paraId="4511122C" w14:textId="77777777" w:rsidR="00DD6C64" w:rsidRDefault="00867FA6" w:rsidP="00DD6C64">
      <w:pPr>
        <w:rPr>
          <w:noProof/>
        </w:rPr>
      </w:pPr>
      <w:r>
        <w:rPr>
          <w:noProof/>
        </w:rPr>
        <w:object w:dxaOrig="10364" w:dyaOrig="4205" w14:anchorId="0A262FFF">
          <v:shape id="_x0000_i1056" type="#_x0000_t75" style="width:227.4pt;height:93.75pt" o:ole="">
            <v:imagedata r:id="rId77" o:title=""/>
          </v:shape>
          <o:OLEObject Type="Embed" ProgID="ChemDraw.Document.6.0" ShapeID="_x0000_i1056" DrawAspect="Content" ObjectID="_1674844823" r:id="rId78"/>
        </w:object>
      </w:r>
    </w:p>
    <w:p w14:paraId="3AF300EB" w14:textId="196A3562" w:rsidR="00DD6C64" w:rsidRPr="006F4F53"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r w:rsidR="00023015">
        <w:rPr>
          <w:rFonts w:ascii="ScalaSansLF-Regular" w:hAnsi="ScalaSansLF-Regular" w:cs="ScalaSansLF-Regular"/>
          <w:sz w:val="16"/>
          <w:szCs w:val="16"/>
        </w:rPr>
        <w:t>1</w:t>
      </w:r>
      <w:r>
        <w:rPr>
          <w:rFonts w:ascii="ScalaSansLF-Regular" w:hAnsi="ScalaSansLF-Regular" w:cs="ScalaSansLF-Regular"/>
          <w:sz w:val="16"/>
          <w:szCs w:val="16"/>
        </w:rPr>
        <w:t xml:space="preserve">mmol, </w:t>
      </w:r>
      <w:r w:rsidR="00023015">
        <w:rPr>
          <w:rFonts w:ascii="ScalaSansLF-Regular" w:hAnsi="ScalaSansLF-Regular" w:cs="ScalaSansLF-Regular"/>
          <w:sz w:val="16"/>
          <w:szCs w:val="16"/>
        </w:rPr>
        <w:t>0.4</w:t>
      </w:r>
      <w:r w:rsidR="00394F56">
        <w:rPr>
          <w:rFonts w:ascii="ScalaSansLF-Regular" w:hAnsi="ScalaSansLF-Regular" w:cs="ScalaSansLF-Regular"/>
          <w:sz w:val="16"/>
          <w:szCs w:val="16"/>
        </w:rPr>
        <w:t>83</w:t>
      </w:r>
      <w:r>
        <w:rPr>
          <w:rFonts w:ascii="ScalaSansLF-Regular" w:hAnsi="ScalaSansLF-Regular" w:cs="ScalaSansLF-Regular"/>
          <w:sz w:val="16"/>
          <w:szCs w:val="16"/>
        </w:rPr>
        <w:t>g</w:t>
      </w:r>
    </w:p>
    <w:p w14:paraId="17771688" w14:textId="2D727471" w:rsidR="00DD6C64"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1, </w:t>
      </w:r>
      <w:r w:rsidR="00023015">
        <w:rPr>
          <w:rFonts w:ascii="ScalaSansLF-Regular" w:hAnsi="ScalaSansLF-Regular" w:cs="ScalaSansLF-Regular"/>
          <w:sz w:val="16"/>
          <w:szCs w:val="16"/>
        </w:rPr>
        <w:t>1</w:t>
      </w:r>
      <w:r>
        <w:rPr>
          <w:rFonts w:ascii="ScalaSansLF-Regular" w:hAnsi="ScalaSansLF-Regular" w:cs="ScalaSansLF-Regular"/>
          <w:sz w:val="16"/>
          <w:szCs w:val="16"/>
        </w:rPr>
        <w:t>mmol, 0.</w:t>
      </w:r>
      <w:r w:rsidR="00394F56">
        <w:rPr>
          <w:rFonts w:ascii="ScalaSansLF-Regular" w:hAnsi="ScalaSansLF-Regular" w:cs="ScalaSansLF-Regular"/>
          <w:sz w:val="16"/>
          <w:szCs w:val="16"/>
        </w:rPr>
        <w:t>209</w:t>
      </w:r>
      <w:r>
        <w:rPr>
          <w:rFonts w:ascii="ScalaSansLF-Regular" w:hAnsi="ScalaSansLF-Regular" w:cs="ScalaSansLF-Regular"/>
          <w:sz w:val="16"/>
          <w:szCs w:val="16"/>
        </w:rPr>
        <w:t>g</w:t>
      </w:r>
    </w:p>
    <w:p w14:paraId="4EA82D1B" w14:textId="320D909A" w:rsidR="00DD6C64"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4348A1" w:rsidRPr="004348A1">
        <w:rPr>
          <w:rFonts w:ascii="ScalaSansLF-Regular" w:hAnsi="ScalaSansLF-Regular" w:cs="ScalaSansLF-Regular"/>
          <w:sz w:val="16"/>
          <w:szCs w:val="16"/>
        </w:rPr>
        <w:t>Cs2</w:t>
      </w:r>
      <w:r w:rsidR="004348A1">
        <w:rPr>
          <w:rFonts w:ascii="ScalaSansLF-Regular" w:hAnsi="ScalaSansLF-Regular" w:cs="ScalaSansLF-Regular" w:hint="eastAsia"/>
          <w:sz w:val="16"/>
          <w:szCs w:val="16"/>
        </w:rPr>
        <w:t>C</w:t>
      </w:r>
      <w:r w:rsidR="004348A1" w:rsidRPr="004348A1">
        <w:rPr>
          <w:rFonts w:ascii="ScalaSansLF-Regular" w:hAnsi="ScalaSansLF-Regular" w:cs="ScalaSansLF-Regular"/>
          <w:sz w:val="16"/>
          <w:szCs w:val="16"/>
        </w:rPr>
        <w:t>O3</w:t>
      </w:r>
      <w:r>
        <w:rPr>
          <w:rFonts w:ascii="ScalaSansLF-Regular" w:hAnsi="ScalaSansLF-Regular" w:cs="ScalaSansLF-Regular"/>
          <w:sz w:val="16"/>
          <w:szCs w:val="16"/>
        </w:rPr>
        <w:t xml:space="preserve">, CAS: </w:t>
      </w:r>
      <w:r w:rsidR="00023015" w:rsidRPr="00023015">
        <w:rPr>
          <w:rFonts w:ascii="ScalaSansLF-Regular" w:hAnsi="ScalaSansLF-Regular" w:cs="ScalaSansLF-Regular"/>
          <w:sz w:val="16"/>
          <w:szCs w:val="16"/>
        </w:rPr>
        <w:t>534-17-8</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w:t>
      </w:r>
      <w:r w:rsidR="00023015" w:rsidRPr="00023015">
        <w:rPr>
          <w:rFonts w:ascii="ScalaSansLF-Regular" w:hAnsi="ScalaSansLF-Regular" w:cs="ScalaSansLF-Regular"/>
          <w:sz w:val="16"/>
          <w:szCs w:val="16"/>
        </w:rPr>
        <w:t>325.82</w:t>
      </w:r>
      <w:r>
        <w:rPr>
          <w:rFonts w:ascii="ScalaSansLF-Regular" w:hAnsi="ScalaSansLF-Regular" w:cs="ScalaSansLF-Regular"/>
          <w:sz w:val="16"/>
          <w:szCs w:val="16"/>
        </w:rPr>
        <w:t xml:space="preserve">), </w:t>
      </w:r>
      <w:r w:rsidR="00394F56">
        <w:rPr>
          <w:rFonts w:ascii="ScalaSansLF-Regular" w:hAnsi="ScalaSansLF-Regular" w:cs="ScalaSansLF-Regular"/>
          <w:sz w:val="16"/>
          <w:szCs w:val="16"/>
        </w:rPr>
        <w:t>1.2</w:t>
      </w:r>
      <w:r>
        <w:rPr>
          <w:rFonts w:ascii="ScalaSansLF-Regular" w:hAnsi="ScalaSansLF-Regular" w:cs="ScalaSansLF-Regular"/>
          <w:sz w:val="16"/>
          <w:szCs w:val="16"/>
        </w:rPr>
        <w:t>mmol, 0.</w:t>
      </w:r>
      <w:r w:rsidR="00394F56">
        <w:rPr>
          <w:rFonts w:ascii="ScalaSansLF-Regular" w:hAnsi="ScalaSansLF-Regular" w:cs="ScalaSansLF-Regular"/>
          <w:sz w:val="16"/>
          <w:szCs w:val="16"/>
        </w:rPr>
        <w:t>39</w:t>
      </w:r>
      <w:r>
        <w:rPr>
          <w:rFonts w:ascii="ScalaSansLF-Regular" w:hAnsi="ScalaSansLF-Regular" w:cs="ScalaSansLF-Regular"/>
          <w:sz w:val="16"/>
          <w:szCs w:val="16"/>
        </w:rPr>
        <w:t>g</w:t>
      </w:r>
    </w:p>
    <w:p w14:paraId="24D74C83" w14:textId="6BC82E0B" w:rsidR="00DD6C64" w:rsidRPr="002804CE"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w:t>
      </w:r>
      <w:r w:rsidR="00394F56">
        <w:rPr>
          <w:rFonts w:ascii="ScalaSansLF-Regular" w:hAnsi="ScalaSansLF-Regular" w:cs="ScalaSansLF-Regular"/>
          <w:sz w:val="16"/>
          <w:szCs w:val="16"/>
        </w:rPr>
        <w:t>MSO</w:t>
      </w:r>
      <w:r>
        <w:rPr>
          <w:rFonts w:ascii="ScalaSansLF-Regular" w:hAnsi="ScalaSansLF-Regular" w:cs="ScalaSansLF-Regular"/>
          <w:sz w:val="16"/>
          <w:szCs w:val="16"/>
        </w:rPr>
        <w:t xml:space="preserve"> </w:t>
      </w:r>
      <w:r w:rsidR="001E550E">
        <w:rPr>
          <w:rFonts w:ascii="ScalaSansLF-Regular" w:hAnsi="ScalaSansLF-Regular" w:cs="ScalaSansLF-Regular"/>
          <w:sz w:val="16"/>
          <w:szCs w:val="16"/>
        </w:rPr>
        <w:t>10</w:t>
      </w:r>
      <w:r>
        <w:rPr>
          <w:rFonts w:ascii="ScalaSansLF-Regular" w:hAnsi="ScalaSansLF-Regular" w:cs="ScalaSansLF-Regular"/>
          <w:sz w:val="16"/>
          <w:szCs w:val="16"/>
        </w:rPr>
        <w:t xml:space="preserve">mL </w:t>
      </w:r>
      <w:r w:rsidR="001E550E">
        <w:rPr>
          <w:rFonts w:ascii="ScalaSansLF-Regular" w:hAnsi="ScalaSansLF-Regular" w:cs="ScalaSansLF-Regular"/>
          <w:sz w:val="16"/>
          <w:szCs w:val="16"/>
        </w:rPr>
        <w:t>80</w:t>
      </w:r>
      <w:r w:rsidR="002804CE" w:rsidRPr="002804CE">
        <w:rPr>
          <w:rFonts w:ascii="ScalaSansLF-Regular" w:hAnsi="ScalaSansLF-Regular" w:cs="ScalaSansLF-Regular"/>
          <w:sz w:val="16"/>
          <w:szCs w:val="16"/>
          <w:vertAlign w:val="superscript"/>
        </w:rPr>
        <w:t xml:space="preserve"> </w:t>
      </w:r>
      <w:proofErr w:type="spellStart"/>
      <w:r w:rsidR="002804CE" w:rsidRPr="002804CE">
        <w:rPr>
          <w:rFonts w:ascii="ScalaSansLF-Regular" w:hAnsi="ScalaSansLF-Regular" w:cs="ScalaSansLF-Regular"/>
          <w:sz w:val="16"/>
          <w:szCs w:val="16"/>
          <w:vertAlign w:val="superscript"/>
        </w:rPr>
        <w:t>o</w:t>
      </w:r>
      <w:r w:rsidR="002804CE">
        <w:rPr>
          <w:rFonts w:ascii="ScalaSansLF-Regular" w:hAnsi="ScalaSansLF-Regular" w:cs="ScalaSansLF-Regular"/>
          <w:sz w:val="16"/>
          <w:szCs w:val="16"/>
        </w:rPr>
        <w:t>C</w:t>
      </w:r>
      <w:proofErr w:type="spellEnd"/>
      <w:r w:rsidR="002D31A6">
        <w:rPr>
          <w:rFonts w:ascii="ScalaSansLF-Regular" w:hAnsi="ScalaSansLF-Regular" w:cs="ScalaSansLF-Regular"/>
          <w:sz w:val="16"/>
          <w:szCs w:val="16"/>
          <w:vertAlign w:val="superscript"/>
        </w:rPr>
        <w:t xml:space="preserve"> </w:t>
      </w:r>
      <w:r w:rsidR="002804CE">
        <w:rPr>
          <w:rFonts w:ascii="ScalaSansLF-Regular" w:hAnsi="ScalaSansLF-Regular" w:cs="ScalaSansLF-Regular"/>
          <w:sz w:val="16"/>
          <w:szCs w:val="16"/>
        </w:rPr>
        <w:t>(not react for 2h) then increase to 100</w:t>
      </w:r>
      <w:r w:rsidR="002804CE" w:rsidRPr="002804CE">
        <w:rPr>
          <w:rFonts w:ascii="ScalaSansLF-Regular" w:hAnsi="ScalaSansLF-Regular" w:cs="ScalaSansLF-Regular"/>
          <w:sz w:val="16"/>
          <w:szCs w:val="16"/>
          <w:vertAlign w:val="superscript"/>
        </w:rPr>
        <w:t>o</w:t>
      </w:r>
      <w:r w:rsidR="002804CE">
        <w:rPr>
          <w:rFonts w:ascii="ScalaSansLF-Regular" w:hAnsi="ScalaSansLF-Regular" w:cs="ScalaSansLF-Regular"/>
          <w:sz w:val="16"/>
          <w:szCs w:val="16"/>
        </w:rPr>
        <w:t>C</w:t>
      </w:r>
    </w:p>
    <w:p w14:paraId="729F000C" w14:textId="77777777" w:rsidR="00DD6C64" w:rsidRDefault="00DD6C64" w:rsidP="00DD6C64">
      <w:pPr>
        <w:rPr>
          <w:noProof/>
        </w:rPr>
      </w:pPr>
      <w:r>
        <w:rPr>
          <w:noProof/>
        </w:rPr>
        <w:t xml:space="preserve">LOW YEILD </w:t>
      </w:r>
      <w:r>
        <w:rPr>
          <w:rFonts w:hint="eastAsia"/>
          <w:noProof/>
        </w:rPr>
        <w:t>maybe</w:t>
      </w:r>
      <w:r>
        <w:rPr>
          <w:noProof/>
        </w:rPr>
        <w:t xml:space="preserve"> </w:t>
      </w:r>
      <w:r>
        <w:rPr>
          <w:rFonts w:hint="eastAsia"/>
          <w:noProof/>
        </w:rPr>
        <w:t>because</w:t>
      </w:r>
      <w:r>
        <w:rPr>
          <w:noProof/>
        </w:rPr>
        <w:t xml:space="preserve"> </w:t>
      </w:r>
      <w:r>
        <w:rPr>
          <w:rFonts w:hint="eastAsia"/>
          <w:noProof/>
        </w:rPr>
        <w:t>of</w:t>
      </w:r>
      <w:r>
        <w:rPr>
          <w:noProof/>
        </w:rPr>
        <w:t xml:space="preserve"> </w:t>
      </w:r>
      <w:r>
        <w:rPr>
          <w:rFonts w:hint="eastAsia"/>
          <w:noProof/>
        </w:rPr>
        <w:t>the</w:t>
      </w:r>
      <w:r>
        <w:rPr>
          <w:noProof/>
        </w:rPr>
        <w:t xml:space="preserve"> </w:t>
      </w:r>
      <w:r>
        <w:rPr>
          <w:rFonts w:hint="eastAsia"/>
          <w:noProof/>
        </w:rPr>
        <w:t>inpurity</w:t>
      </w:r>
      <w:r>
        <w:rPr>
          <w:noProof/>
        </w:rPr>
        <w:t xml:space="preserve"> </w:t>
      </w:r>
      <w:r>
        <w:rPr>
          <w:rFonts w:hint="eastAsia"/>
          <w:noProof/>
        </w:rPr>
        <w:t>of</w:t>
      </w:r>
      <w:r>
        <w:rPr>
          <w:noProof/>
        </w:rPr>
        <w:t xml:space="preserve"> A</w:t>
      </w:r>
      <w:r>
        <w:rPr>
          <w:rFonts w:hint="eastAsia"/>
          <w:noProof/>
        </w:rPr>
        <w:t>.</w:t>
      </w:r>
    </w:p>
    <w:p w14:paraId="22113B8C" w14:textId="77777777" w:rsidR="00DD6C64" w:rsidRDefault="00DD6C64" w:rsidP="00E607F1"/>
    <w:p w14:paraId="481B8C63" w14:textId="6764D376" w:rsidR="00E607F1" w:rsidRDefault="00E607F1" w:rsidP="00E607F1">
      <w:r>
        <w:t xml:space="preserve">2020.02.09 reaction </w:t>
      </w:r>
      <w:r w:rsidR="005F6536">
        <w:t>73-1</w:t>
      </w:r>
    </w:p>
    <w:p w14:paraId="1BF7505E" w14:textId="56017381" w:rsidR="00E607F1" w:rsidRDefault="00867FA6" w:rsidP="00E607F1">
      <w:pPr>
        <w:rPr>
          <w:noProof/>
        </w:rPr>
      </w:pPr>
      <w:r>
        <w:rPr>
          <w:noProof/>
        </w:rPr>
        <w:object w:dxaOrig="10364" w:dyaOrig="4205" w14:anchorId="78D6161F">
          <v:shape id="_x0000_i1057" type="#_x0000_t75" style="width:227.4pt;height:93.75pt" o:ole="">
            <v:imagedata r:id="rId77" o:title=""/>
          </v:shape>
          <o:OLEObject Type="Embed" ProgID="ChemDraw.Document.6.0" ShapeID="_x0000_i1057" DrawAspect="Content" ObjectID="_1674844824" r:id="rId79"/>
        </w:object>
      </w:r>
    </w:p>
    <w:p w14:paraId="249F7614" w14:textId="782B48AA" w:rsidR="009C4C6A" w:rsidRPr="006F4F53"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r w:rsidR="00D61B4C">
        <w:rPr>
          <w:rFonts w:ascii="ScalaSansLF-Regular" w:hAnsi="ScalaSansLF-Regular" w:cs="ScalaSansLF-Regular"/>
          <w:sz w:val="16"/>
          <w:szCs w:val="16"/>
        </w:rPr>
        <w:t>4mmol, 1.93g</w:t>
      </w:r>
    </w:p>
    <w:p w14:paraId="1481AC9E" w14:textId="759537E7"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r>
        <w:rPr>
          <w:rFonts w:ascii="ScalaSansLF-Regular" w:hAnsi="ScalaSansLF-Regular" w:cs="ScalaSansLF-Regular" w:hint="eastAsia"/>
          <w:sz w:val="16"/>
          <w:szCs w:val="16"/>
        </w:rPr>
        <w:t>2</w:t>
      </w:r>
      <w:r w:rsidR="00D61B4C">
        <w:rPr>
          <w:rFonts w:ascii="ScalaSansLF-Regular" w:hAnsi="ScalaSansLF-Regular" w:cs="ScalaSansLF-Regular"/>
          <w:sz w:val="16"/>
          <w:szCs w:val="16"/>
        </w:rPr>
        <w:t xml:space="preserve">, </w:t>
      </w:r>
      <w:r w:rsidR="00ED3C62">
        <w:rPr>
          <w:rFonts w:ascii="ScalaSansLF-Regular" w:hAnsi="ScalaSansLF-Regular" w:cs="ScalaSansLF-Regular"/>
          <w:sz w:val="16"/>
          <w:szCs w:val="16"/>
        </w:rPr>
        <w:t>4.5mmol, 0.94g</w:t>
      </w:r>
    </w:p>
    <w:p w14:paraId="4DC7EA96" w14:textId="63808510"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xml:space="preserve">,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r w:rsidR="00ED3C62">
        <w:rPr>
          <w:rFonts w:ascii="ScalaSansLF-Regular" w:hAnsi="ScalaSansLF-Regular" w:cs="ScalaSansLF-Regular"/>
          <w:sz w:val="16"/>
          <w:szCs w:val="16"/>
        </w:rPr>
        <w:t xml:space="preserve">, 4.3mmol, </w:t>
      </w:r>
      <w:r w:rsidR="00F7145B">
        <w:rPr>
          <w:rFonts w:ascii="ScalaSansLF-Regular" w:hAnsi="ScalaSansLF-Regular" w:cs="ScalaSansLF-Regular"/>
          <w:sz w:val="16"/>
          <w:szCs w:val="16"/>
        </w:rPr>
        <w:t>0.4816g</w:t>
      </w:r>
    </w:p>
    <w:p w14:paraId="097F5762" w14:textId="2F0F3302"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w:t>
      </w:r>
      <w:r w:rsidR="00F7145B">
        <w:rPr>
          <w:rFonts w:ascii="ScalaSansLF-Regular" w:hAnsi="ScalaSansLF-Regular" w:cs="ScalaSansLF-Regular"/>
          <w:sz w:val="16"/>
          <w:szCs w:val="16"/>
        </w:rPr>
        <w:t>20</w:t>
      </w:r>
      <w:r>
        <w:rPr>
          <w:rFonts w:ascii="ScalaSansLF-Regular" w:hAnsi="ScalaSansLF-Regular" w:cs="ScalaSansLF-Regular"/>
          <w:sz w:val="16"/>
          <w:szCs w:val="16"/>
        </w:rPr>
        <w:t xml:space="preserve">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p>
    <w:p w14:paraId="10B90271" w14:textId="36581CE5" w:rsidR="009C4C6A" w:rsidRDefault="00D11E09" w:rsidP="00E607F1">
      <w:pPr>
        <w:rPr>
          <w:noProof/>
        </w:rPr>
      </w:pPr>
      <w:r>
        <w:rPr>
          <w:noProof/>
        </w:rPr>
        <w:t xml:space="preserve">LOW YEILD </w:t>
      </w:r>
      <w:r>
        <w:rPr>
          <w:rFonts w:hint="eastAsia"/>
          <w:noProof/>
        </w:rPr>
        <w:t>maybe</w:t>
      </w:r>
      <w:r>
        <w:rPr>
          <w:noProof/>
        </w:rPr>
        <w:t xml:space="preserve"> </w:t>
      </w:r>
      <w:r>
        <w:rPr>
          <w:rFonts w:hint="eastAsia"/>
          <w:noProof/>
        </w:rPr>
        <w:t>because</w:t>
      </w:r>
      <w:r>
        <w:rPr>
          <w:noProof/>
        </w:rPr>
        <w:t xml:space="preserve"> </w:t>
      </w:r>
      <w:r>
        <w:rPr>
          <w:rFonts w:hint="eastAsia"/>
          <w:noProof/>
        </w:rPr>
        <w:t>of</w:t>
      </w:r>
      <w:r>
        <w:rPr>
          <w:noProof/>
        </w:rPr>
        <w:t xml:space="preserve"> </w:t>
      </w:r>
      <w:r>
        <w:rPr>
          <w:rFonts w:hint="eastAsia"/>
          <w:noProof/>
        </w:rPr>
        <w:t>the</w:t>
      </w:r>
      <w:r>
        <w:rPr>
          <w:noProof/>
        </w:rPr>
        <w:t xml:space="preserve"> </w:t>
      </w:r>
      <w:r>
        <w:rPr>
          <w:rFonts w:hint="eastAsia"/>
          <w:noProof/>
        </w:rPr>
        <w:t>inpurity</w:t>
      </w:r>
      <w:r>
        <w:rPr>
          <w:noProof/>
        </w:rPr>
        <w:t xml:space="preserve"> </w:t>
      </w:r>
      <w:r>
        <w:rPr>
          <w:rFonts w:hint="eastAsia"/>
          <w:noProof/>
        </w:rPr>
        <w:t>of</w:t>
      </w:r>
      <w:r>
        <w:rPr>
          <w:noProof/>
        </w:rPr>
        <w:t xml:space="preserve"> A</w:t>
      </w:r>
      <w:r>
        <w:rPr>
          <w:rFonts w:hint="eastAsia"/>
          <w:noProof/>
        </w:rPr>
        <w:t>.</w:t>
      </w:r>
    </w:p>
    <w:p w14:paraId="287AE63B" w14:textId="77777777" w:rsidR="00E607F1" w:rsidRDefault="00E607F1" w:rsidP="00E607F1">
      <w:pPr>
        <w:rPr>
          <w:noProof/>
        </w:rPr>
      </w:pPr>
    </w:p>
    <w:p w14:paraId="48DDF06E" w14:textId="1D302238" w:rsidR="00EB44A2" w:rsidRPr="00200996" w:rsidRDefault="00B97962" w:rsidP="00EB44A2">
      <w:r w:rsidRPr="00F61C9E">
        <w:rPr>
          <w:rFonts w:hint="eastAsia"/>
          <w:color w:val="auto"/>
        </w:rPr>
        <w:t>2</w:t>
      </w:r>
      <w:r>
        <w:rPr>
          <w:color w:val="auto"/>
        </w:rPr>
        <w:t>020.02.</w:t>
      </w:r>
      <w:r w:rsidR="00CC7570">
        <w:rPr>
          <w:color w:val="auto"/>
        </w:rPr>
        <w:t>12</w:t>
      </w:r>
      <w:r w:rsidR="00EB44A2">
        <w:rPr>
          <w:color w:val="auto"/>
        </w:rPr>
        <w:t>,</w:t>
      </w:r>
      <w:r w:rsidR="00EB44A2" w:rsidRPr="00CD18F5">
        <w:t xml:space="preserve"> </w:t>
      </w:r>
      <w:r w:rsidR="00EB44A2">
        <w:t xml:space="preserve">reaction </w:t>
      </w:r>
      <w:r w:rsidR="001B7319">
        <w:t>72-1</w:t>
      </w:r>
    </w:p>
    <w:p w14:paraId="055D74B8" w14:textId="64B5A5F8" w:rsidR="00EB44A2" w:rsidRDefault="00867FA6" w:rsidP="00EB44A2">
      <w:r>
        <w:rPr>
          <w:noProof/>
        </w:rPr>
        <w:object w:dxaOrig="9088" w:dyaOrig="2772" w14:anchorId="50D2FA6C">
          <v:shape id="_x0000_i1058" type="#_x0000_t75" style="width:267.35pt;height:79.5pt" o:ole="">
            <v:imagedata r:id="rId80" o:title=""/>
          </v:shape>
          <o:OLEObject Type="Embed" ProgID="ChemDraw.Document.6.0" ShapeID="_x0000_i1058" DrawAspect="Content" ObjectID="_1674844825" r:id="rId81"/>
        </w:object>
      </w:r>
    </w:p>
    <w:p w14:paraId="6D5378A1" w14:textId="79DE1029" w:rsidR="00B97962" w:rsidRPr="007D388A" w:rsidRDefault="004C00E2" w:rsidP="00B97962">
      <w:pPr>
        <w:rPr>
          <w:rFonts w:asciiTheme="minorHAnsi" w:eastAsia="等线" w:hAnsiTheme="minorHAnsi" w:cstheme="minorHAnsi"/>
        </w:rPr>
      </w:pPr>
      <w:r w:rsidRPr="004C00E2">
        <w:rPr>
          <w:rFonts w:asciiTheme="minorHAnsi" w:eastAsia="等线" w:hAnsiTheme="minorHAnsi" w:cstheme="minorHAnsi"/>
        </w:rPr>
        <w:lastRenderedPageBreak/>
        <w:t>4-Fluorobenzoyl Chloride</w:t>
      </w:r>
      <w:r w:rsidR="00B97962">
        <w:rPr>
          <w:rFonts w:asciiTheme="minorHAnsi" w:eastAsia="等线" w:hAnsiTheme="minorHAnsi" w:cstheme="minorHAnsi"/>
        </w:rPr>
        <w:t>, CAS:</w:t>
      </w:r>
      <w:r w:rsidR="00B97962" w:rsidRPr="00200996">
        <w:t xml:space="preserve"> </w:t>
      </w:r>
      <w:r w:rsidR="00A6027A" w:rsidRPr="00A6027A">
        <w:rPr>
          <w:rFonts w:asciiTheme="minorHAnsi" w:eastAsia="等线" w:hAnsiTheme="minorHAnsi" w:cstheme="minorHAnsi"/>
        </w:rPr>
        <w:t>403-43-0</w:t>
      </w:r>
      <w:r w:rsidR="00B97962" w:rsidRPr="007D388A">
        <w:rPr>
          <w:rFonts w:asciiTheme="minorHAnsi" w:eastAsia="等线" w:hAnsiTheme="minorHAnsi" w:cstheme="minorHAnsi"/>
        </w:rPr>
        <w:t>, A</w:t>
      </w:r>
      <w:r w:rsidR="00B97962">
        <w:rPr>
          <w:rFonts w:asciiTheme="minorHAnsi" w:eastAsia="等线" w:hAnsiTheme="minorHAnsi" w:cstheme="minorHAnsi" w:hint="eastAsia"/>
        </w:rPr>
        <w:t>~</w:t>
      </w:r>
      <w:r w:rsidR="00B97962">
        <w:rPr>
          <w:rFonts w:asciiTheme="minorHAnsi" w:eastAsia="等线" w:hAnsiTheme="minorHAnsi" w:cstheme="minorHAnsi"/>
        </w:rPr>
        <w:t>1</w:t>
      </w:r>
      <w:r w:rsidR="00B97962">
        <w:rPr>
          <w:rFonts w:asciiTheme="minorHAnsi" w:eastAsia="等线" w:hAnsiTheme="minorHAnsi" w:cstheme="minorHAnsi" w:hint="eastAsia"/>
        </w:rPr>
        <w:t>,</w:t>
      </w:r>
      <w:r w:rsidR="00B97962">
        <w:rPr>
          <w:rFonts w:asciiTheme="minorHAnsi" w:eastAsia="等线" w:hAnsiTheme="minorHAnsi" w:cstheme="minorHAnsi"/>
        </w:rPr>
        <w:t xml:space="preserve"> d=</w:t>
      </w:r>
      <w:r w:rsidR="00E214B3">
        <w:t>1.342 </w:t>
      </w:r>
      <w:r w:rsidR="00B97962">
        <w:rPr>
          <w:rFonts w:asciiTheme="minorHAnsi" w:eastAsia="等线" w:hAnsiTheme="minorHAnsi" w:cstheme="minorHAnsi"/>
        </w:rPr>
        <w:t>g/mL</w:t>
      </w:r>
    </w:p>
    <w:p w14:paraId="3647A4C3" w14:textId="3EE519C9" w:rsidR="00EB44A2" w:rsidRPr="007D388A" w:rsidRDefault="00C925D4" w:rsidP="00EB44A2">
      <w:pPr>
        <w:rPr>
          <w:rFonts w:asciiTheme="minorHAnsi" w:eastAsia="等线" w:hAnsiTheme="minorHAnsi" w:cstheme="minorHAnsi"/>
        </w:rPr>
      </w:pPr>
      <w:r w:rsidRPr="00C925D4">
        <w:rPr>
          <w:rFonts w:asciiTheme="minorHAnsi" w:eastAsia="等线" w:hAnsiTheme="minorHAnsi" w:cstheme="minorHAnsi"/>
        </w:rPr>
        <w:t>4-Bromobenzonitrile</w:t>
      </w:r>
      <w:r w:rsidR="00EB44A2">
        <w:rPr>
          <w:rFonts w:asciiTheme="minorHAnsi" w:eastAsia="等线" w:hAnsiTheme="minorHAnsi" w:cstheme="minorHAnsi"/>
        </w:rPr>
        <w:t>, CAS:</w:t>
      </w:r>
      <w:r w:rsidR="00EB44A2" w:rsidRPr="00200996">
        <w:t xml:space="preserve"> </w:t>
      </w:r>
      <w:r>
        <w:rPr>
          <w:rFonts w:ascii="Verdana" w:hAnsi="Verdana"/>
          <w:color w:val="4A4A4A"/>
          <w:sz w:val="18"/>
          <w:szCs w:val="18"/>
          <w:shd w:val="clear" w:color="auto" w:fill="FFFFFF"/>
        </w:rPr>
        <w:t>623-00-7</w:t>
      </w:r>
      <w:r w:rsidR="00EB44A2" w:rsidRPr="007D388A">
        <w:rPr>
          <w:rFonts w:asciiTheme="minorHAnsi" w:eastAsia="等线" w:hAnsiTheme="minorHAnsi" w:cstheme="minorHAnsi"/>
        </w:rPr>
        <w:t>, B</w:t>
      </w:r>
      <w:r w:rsidR="00EB44A2">
        <w:rPr>
          <w:rFonts w:asciiTheme="minorHAnsi" w:eastAsia="等线" w:hAnsiTheme="minorHAnsi" w:cstheme="minorHAnsi" w:hint="eastAsia"/>
        </w:rPr>
        <w:t>~</w:t>
      </w:r>
      <w:r w:rsidR="00EB44A2">
        <w:rPr>
          <w:rFonts w:asciiTheme="minorHAnsi" w:eastAsia="等线" w:hAnsiTheme="minorHAnsi" w:cstheme="minorHAnsi"/>
        </w:rPr>
        <w:t>2</w:t>
      </w:r>
    </w:p>
    <w:p w14:paraId="75889272" w14:textId="77777777" w:rsidR="00EB44A2" w:rsidRPr="007D388A" w:rsidRDefault="00EB44A2" w:rsidP="00EB44A2">
      <w:pPr>
        <w:rPr>
          <w:rFonts w:asciiTheme="minorHAnsi" w:eastAsia="等线" w:hAnsiTheme="minorHAnsi" w:cstheme="minorHAnsi"/>
        </w:rPr>
      </w:pPr>
      <w:r>
        <w:rPr>
          <w:rFonts w:asciiTheme="minorHAnsi" w:eastAsia="等线" w:hAnsiTheme="minorHAnsi" w:cstheme="minorHAnsi"/>
        </w:rPr>
        <w:t>Antimony(v) chloride, CAS:</w:t>
      </w:r>
      <w:r w:rsidRPr="007D388A">
        <w:rPr>
          <w:rFonts w:asciiTheme="minorHAnsi" w:eastAsia="等线" w:hAnsiTheme="minorHAnsi" w:cstheme="minorHAnsi"/>
        </w:rPr>
        <w:t>7647-18-9, C</w:t>
      </w:r>
      <w:r>
        <w:rPr>
          <w:rFonts w:asciiTheme="minorHAnsi" w:eastAsia="等线" w:hAnsiTheme="minorHAnsi" w:cstheme="minorHAnsi"/>
        </w:rPr>
        <w:t>, M=</w:t>
      </w:r>
      <w:r>
        <w:rPr>
          <w:rFonts w:eastAsia="等线" w:cs="Calibri"/>
        </w:rPr>
        <w:t>299.02, 2.36g/mL,</w:t>
      </w:r>
    </w:p>
    <w:p w14:paraId="136715CE" w14:textId="77777777" w:rsidR="00EB44A2" w:rsidRDefault="00EB44A2" w:rsidP="00EB44A2">
      <w:pPr>
        <w:rPr>
          <w:rFonts w:asciiTheme="minorHAnsi" w:eastAsia="等线" w:hAnsiTheme="minorHAnsi" w:cstheme="minorHAnsi"/>
        </w:rPr>
      </w:pPr>
      <w:r w:rsidRPr="00C95583">
        <w:rPr>
          <w:rFonts w:asciiTheme="minorHAnsi" w:eastAsia="等线" w:hAnsiTheme="minorHAnsi" w:cstheme="minorHAnsi"/>
        </w:rPr>
        <w:t>A</w:t>
      </w:r>
      <w:r w:rsidRPr="007D388A">
        <w:rPr>
          <w:rFonts w:asciiTheme="minorHAnsi" w:eastAsia="等线" w:hAnsiTheme="minorHAnsi" w:cstheme="minorHAnsi"/>
        </w:rPr>
        <w:t>mmonia solution,</w:t>
      </w:r>
      <w:r>
        <w:rPr>
          <w:rFonts w:asciiTheme="minorHAnsi" w:eastAsia="等线" w:hAnsiTheme="minorHAnsi" w:cstheme="minorHAnsi"/>
        </w:rPr>
        <w:t xml:space="preserve"> CAS: </w:t>
      </w:r>
      <w:r w:rsidRPr="00A63354">
        <w:rPr>
          <w:rFonts w:asciiTheme="minorHAnsi" w:eastAsia="等线" w:hAnsiTheme="minorHAnsi" w:cstheme="minorHAnsi"/>
        </w:rPr>
        <w:t>1336-21-6</w:t>
      </w:r>
      <w:r>
        <w:rPr>
          <w:rFonts w:asciiTheme="minorHAnsi" w:eastAsia="等线" w:hAnsiTheme="minorHAnsi" w:cstheme="minorHAnsi"/>
        </w:rPr>
        <w:t>, M=35.05</w:t>
      </w:r>
    </w:p>
    <w:p w14:paraId="74BC3302" w14:textId="77777777" w:rsidR="00EB44A2" w:rsidRPr="007D388A" w:rsidRDefault="00EB44A2" w:rsidP="00EB44A2">
      <w:pPr>
        <w:rPr>
          <w:rFonts w:asciiTheme="minorHAnsi" w:eastAsia="等线" w:hAnsiTheme="minorHAnsi" w:cstheme="minorHAnsi"/>
        </w:rPr>
      </w:pPr>
    </w:p>
    <w:p w14:paraId="72FDD640" w14:textId="26053BEE" w:rsidR="00B97962" w:rsidRDefault="00B97962" w:rsidP="00B97962">
      <w:pPr>
        <w:rPr>
          <w:rFonts w:asciiTheme="minorHAnsi" w:eastAsia="等线" w:hAnsiTheme="minorHAnsi" w:cstheme="minorHAnsi"/>
        </w:rPr>
      </w:pPr>
      <w:r w:rsidRPr="007D388A">
        <w:rPr>
          <w:rFonts w:asciiTheme="minorHAnsi" w:eastAsia="等线" w:hAnsiTheme="minorHAnsi" w:cstheme="minorHAnsi"/>
        </w:rPr>
        <w:t>A~1,</w:t>
      </w:r>
      <w:r>
        <w:rPr>
          <w:rFonts w:asciiTheme="minorHAnsi" w:eastAsia="等线" w:hAnsiTheme="minorHAnsi" w:cstheme="minorHAnsi"/>
        </w:rPr>
        <w:t xml:space="preserve"> </w:t>
      </w:r>
      <w:r w:rsidR="00273AF5">
        <w:rPr>
          <w:rFonts w:asciiTheme="minorHAnsi" w:eastAsia="等线" w:hAnsiTheme="minorHAnsi" w:cstheme="minorHAnsi"/>
        </w:rPr>
        <w:t>20</w:t>
      </w:r>
      <w:r>
        <w:rPr>
          <w:rFonts w:asciiTheme="minorHAnsi" w:eastAsia="等线" w:hAnsiTheme="minorHAnsi" w:cstheme="minorHAnsi"/>
        </w:rPr>
        <w:t xml:space="preserve">mmol, </w:t>
      </w:r>
      <w:r w:rsidR="00E34D3C">
        <w:rPr>
          <w:rFonts w:asciiTheme="minorHAnsi" w:eastAsia="等线" w:hAnsiTheme="minorHAnsi" w:cstheme="minorHAnsi"/>
        </w:rPr>
        <w:t>3.16</w:t>
      </w:r>
      <w:r>
        <w:rPr>
          <w:rFonts w:asciiTheme="minorHAnsi" w:eastAsia="等线" w:hAnsiTheme="minorHAnsi" w:cstheme="minorHAnsi"/>
        </w:rPr>
        <w:t>g,</w:t>
      </w:r>
      <w:r w:rsidR="00155B39">
        <w:rPr>
          <w:rFonts w:asciiTheme="minorHAnsi" w:eastAsia="等线" w:hAnsiTheme="minorHAnsi" w:cstheme="minorHAnsi"/>
        </w:rPr>
        <w:t xml:space="preserve"> 2.35</w:t>
      </w:r>
      <w:r w:rsidR="00155B39">
        <w:rPr>
          <w:rFonts w:asciiTheme="minorHAnsi" w:eastAsia="等线" w:hAnsiTheme="minorHAnsi" w:cstheme="minorHAnsi" w:hint="eastAsia"/>
        </w:rPr>
        <w:t>mL</w:t>
      </w:r>
      <w:r>
        <w:rPr>
          <w:rFonts w:asciiTheme="minorHAnsi" w:eastAsia="等线" w:hAnsiTheme="minorHAnsi" w:cstheme="minorHAnsi"/>
        </w:rPr>
        <w:t xml:space="preserve"> </w:t>
      </w:r>
    </w:p>
    <w:p w14:paraId="0F113F47" w14:textId="44E8DA12" w:rsidR="00B97962" w:rsidRPr="003E34E6" w:rsidRDefault="00B97962" w:rsidP="00B97962">
      <w:pPr>
        <w:rPr>
          <w:rFonts w:eastAsia="等线" w:cs="Calibri"/>
        </w:rPr>
      </w:pPr>
      <w:r w:rsidRPr="003E34E6">
        <w:rPr>
          <w:rFonts w:eastAsia="等线" w:cs="Calibri"/>
        </w:rPr>
        <w:t xml:space="preserve">B~2, </w:t>
      </w:r>
      <w:r w:rsidR="00E34D3C">
        <w:rPr>
          <w:rFonts w:eastAsia="等线" w:cs="Calibri"/>
        </w:rPr>
        <w:t>40</w:t>
      </w:r>
      <w:r>
        <w:rPr>
          <w:rFonts w:eastAsia="等线" w:cs="Calibri"/>
        </w:rPr>
        <w:t xml:space="preserve">mmol, </w:t>
      </w:r>
      <w:r w:rsidR="00E34D3C">
        <w:rPr>
          <w:rFonts w:eastAsia="等线" w:cs="Calibri"/>
        </w:rPr>
        <w:t>7.24</w:t>
      </w:r>
      <w:r w:rsidRPr="003E34E6">
        <w:rPr>
          <w:rFonts w:eastAsia="等线" w:cs="Calibri"/>
        </w:rPr>
        <w:t>g</w:t>
      </w:r>
    </w:p>
    <w:p w14:paraId="23B53B2B" w14:textId="60A1AB9A" w:rsidR="00B97962" w:rsidRDefault="00B97962" w:rsidP="00B97962">
      <w:pPr>
        <w:rPr>
          <w:rFonts w:eastAsia="等线" w:cs="Calibri"/>
        </w:rPr>
      </w:pPr>
      <w:r>
        <w:rPr>
          <w:rFonts w:eastAsia="等线" w:cs="Calibri"/>
        </w:rPr>
        <w:t xml:space="preserve">C~1, </w:t>
      </w:r>
      <w:r w:rsidR="006C4390">
        <w:rPr>
          <w:rFonts w:eastAsia="等线" w:cs="Calibri"/>
        </w:rPr>
        <w:t>20</w:t>
      </w:r>
      <w:r>
        <w:rPr>
          <w:rFonts w:eastAsia="等线" w:cs="Calibri"/>
        </w:rPr>
        <w:t xml:space="preserve">mmol, </w:t>
      </w:r>
      <w:r w:rsidR="00DA218F">
        <w:rPr>
          <w:rFonts w:eastAsia="等线" w:cs="Calibri"/>
        </w:rPr>
        <w:t>5.98</w:t>
      </w:r>
      <w:r>
        <w:rPr>
          <w:rFonts w:eastAsia="等线" w:cs="Calibri"/>
        </w:rPr>
        <w:t xml:space="preserve">g, </w:t>
      </w:r>
      <w:r w:rsidR="00155B39">
        <w:rPr>
          <w:rFonts w:eastAsia="等线" w:cs="Calibri"/>
        </w:rPr>
        <w:t>2.5</w:t>
      </w:r>
      <w:r w:rsidRPr="003E34E6">
        <w:rPr>
          <w:rFonts w:eastAsia="等线" w:cs="Calibri"/>
        </w:rPr>
        <w:t>mL</w:t>
      </w:r>
      <w:r w:rsidR="000431EB">
        <w:rPr>
          <w:rFonts w:eastAsia="等线" w:cs="Calibri"/>
        </w:rPr>
        <w:t xml:space="preserve"> </w:t>
      </w:r>
      <w:r w:rsidR="00707C93">
        <w:rPr>
          <w:rFonts w:eastAsia="等线" w:cs="Calibri"/>
        </w:rPr>
        <w:t xml:space="preserve"> </w:t>
      </w:r>
    </w:p>
    <w:p w14:paraId="28EC34BD" w14:textId="4FCB7CCA" w:rsidR="00B97962" w:rsidRDefault="00B97962" w:rsidP="00B97962">
      <w:pPr>
        <w:rPr>
          <w:rFonts w:eastAsia="宋体" w:cs="Calibri"/>
        </w:rPr>
      </w:pPr>
      <w:r>
        <w:rPr>
          <w:rFonts w:eastAsia="等线" w:cs="Calibri"/>
        </w:rPr>
        <w:t>A and B in 30</w:t>
      </w:r>
      <w:r w:rsidRPr="001D60DD">
        <w:rPr>
          <w:rFonts w:eastAsia="等线" w:cs="Calibri"/>
        </w:rPr>
        <w:t>mL chlorobenzene was cooled at 0-5</w:t>
      </w:r>
      <w:r w:rsidRPr="001D60DD">
        <w:rPr>
          <w:rFonts w:ascii="宋体" w:eastAsia="宋体" w:hAnsi="宋体" w:cs="宋体" w:hint="eastAsia"/>
        </w:rPr>
        <w:t>℃</w:t>
      </w:r>
      <w:r w:rsidRPr="001D60DD">
        <w:rPr>
          <w:rFonts w:eastAsia="宋体" w:cs="Calibri"/>
        </w:rPr>
        <w:t xml:space="preserve">To the </w:t>
      </w:r>
      <w:proofErr w:type="gramStart"/>
      <w:r w:rsidRPr="001D60DD">
        <w:rPr>
          <w:rFonts w:eastAsia="宋体" w:cs="Calibri"/>
        </w:rPr>
        <w:t>solution</w:t>
      </w:r>
      <w:r w:rsidR="007674F4">
        <w:rPr>
          <w:rFonts w:eastAsia="宋体" w:cs="Calibri"/>
        </w:rPr>
        <w:t xml:space="preserve"> </w:t>
      </w:r>
      <w:r w:rsidRPr="001D60DD">
        <w:rPr>
          <w:rFonts w:eastAsia="宋体" w:cs="Calibri"/>
        </w:rPr>
        <w:t>,</w:t>
      </w:r>
      <w:proofErr w:type="gramEnd"/>
      <w:r>
        <w:rPr>
          <w:rFonts w:eastAsia="宋体" w:cs="Calibri"/>
        </w:rPr>
        <w:t xml:space="preserve"> antimony(V) chloride </w:t>
      </w:r>
      <w:r w:rsidRPr="001D60DD">
        <w:rPr>
          <w:rFonts w:eastAsia="宋体" w:cs="Calibri"/>
        </w:rPr>
        <w:t>was added drop-wise at 0 °C. The mi</w:t>
      </w:r>
      <w:r>
        <w:rPr>
          <w:rFonts w:eastAsia="宋体" w:cs="Calibri"/>
        </w:rPr>
        <w:t>xture was stirred for 20 min at</w:t>
      </w:r>
      <w:r>
        <w:rPr>
          <w:rFonts w:eastAsia="宋体" w:cs="Calibri" w:hint="eastAsia"/>
        </w:rPr>
        <w:t xml:space="preserve"> </w:t>
      </w:r>
      <w:r w:rsidRPr="001D60DD">
        <w:rPr>
          <w:rFonts w:eastAsia="宋体" w:cs="Calibri"/>
        </w:rPr>
        <w:t>room temperature, then heated at 100 °C for 2 h, and</w:t>
      </w:r>
      <w:r>
        <w:rPr>
          <w:rFonts w:eastAsia="宋体" w:cs="Calibri"/>
        </w:rPr>
        <w:t xml:space="preserve"> the resulting </w:t>
      </w:r>
      <w:r w:rsidRPr="00907E27">
        <w:rPr>
          <w:rFonts w:eastAsia="宋体" w:cs="Calibri"/>
          <w:color w:val="FF0000"/>
        </w:rPr>
        <w:t>red</w:t>
      </w:r>
      <w:r>
        <w:rPr>
          <w:rFonts w:eastAsia="宋体" w:cs="Calibri"/>
        </w:rPr>
        <w:t xml:space="preserve"> slurry of</w:t>
      </w:r>
      <w:r>
        <w:rPr>
          <w:rFonts w:eastAsia="宋体" w:cs="Calibri" w:hint="eastAsia"/>
        </w:rPr>
        <w:t xml:space="preserve"> </w:t>
      </w:r>
      <w:r w:rsidRPr="001D60DD">
        <w:rPr>
          <w:rFonts w:eastAsia="宋体" w:cs="Calibri"/>
        </w:rPr>
        <w:t xml:space="preserve">the </w:t>
      </w:r>
      <w:proofErr w:type="spellStart"/>
      <w:r w:rsidRPr="001D60DD">
        <w:rPr>
          <w:rFonts w:eastAsia="宋体" w:cs="Calibri"/>
        </w:rPr>
        <w:t>oxadiazinium</w:t>
      </w:r>
      <w:proofErr w:type="spellEnd"/>
      <w:r w:rsidRPr="001D60DD">
        <w:rPr>
          <w:rFonts w:eastAsia="宋体" w:cs="Calibri"/>
        </w:rPr>
        <w:t xml:space="preserve"> salt was cooled to –20 °C. </w:t>
      </w:r>
      <w:r>
        <w:rPr>
          <w:rFonts w:eastAsia="宋体" w:cs="Calibri"/>
        </w:rPr>
        <w:t>With vigorous stirring, 28% NH</w:t>
      </w:r>
      <w:r w:rsidRPr="00200996">
        <w:rPr>
          <w:rFonts w:eastAsia="宋体" w:cs="Calibri"/>
          <w:vertAlign w:val="subscript"/>
        </w:rPr>
        <w:t>3</w:t>
      </w:r>
      <w:r>
        <w:rPr>
          <w:rFonts w:eastAsia="宋体" w:cs="Calibri" w:hint="eastAsia"/>
        </w:rPr>
        <w:t xml:space="preserve"> </w:t>
      </w:r>
      <w:r w:rsidRPr="001D60DD">
        <w:rPr>
          <w:rFonts w:eastAsia="宋体" w:cs="Calibri"/>
        </w:rPr>
        <w:t>aqueous solution (</w:t>
      </w:r>
      <w:r>
        <w:rPr>
          <w:rFonts w:eastAsia="宋体" w:cs="Calibri"/>
        </w:rPr>
        <w:t>40</w:t>
      </w:r>
      <w:r w:rsidRPr="001D60DD">
        <w:rPr>
          <w:rFonts w:eastAsia="宋体" w:cs="Calibri"/>
        </w:rPr>
        <w:t xml:space="preserve"> mL) was added to the slurry, and</w:t>
      </w:r>
      <w:r>
        <w:rPr>
          <w:rFonts w:eastAsia="宋体" w:cs="Calibri"/>
        </w:rPr>
        <w:t xml:space="preserve"> </w:t>
      </w:r>
      <w:r w:rsidRPr="003E6AFE">
        <w:rPr>
          <w:rFonts w:eastAsia="宋体" w:cs="Calibri"/>
          <w:color w:val="538135" w:themeColor="accent6" w:themeShade="BF"/>
        </w:rPr>
        <w:t>a white precipitate of desired</w:t>
      </w:r>
      <w:r w:rsidRPr="003E6AFE">
        <w:rPr>
          <w:rFonts w:eastAsia="宋体" w:cs="Calibri" w:hint="eastAsia"/>
          <w:color w:val="538135" w:themeColor="accent6" w:themeShade="BF"/>
        </w:rPr>
        <w:t xml:space="preserve"> </w:t>
      </w:r>
      <w:r w:rsidRPr="003E6AFE">
        <w:rPr>
          <w:rFonts w:eastAsia="宋体" w:cs="Calibri"/>
          <w:color w:val="538135" w:themeColor="accent6" w:themeShade="BF"/>
        </w:rPr>
        <w:t>compound was</w:t>
      </w:r>
      <w:r>
        <w:rPr>
          <w:rFonts w:eastAsia="宋体" w:cs="Calibri"/>
        </w:rPr>
        <w:t xml:space="preserve"> immediately formed, and the become white slurry.</w:t>
      </w:r>
      <w:r w:rsidRPr="00EC5886">
        <w:t xml:space="preserve"> </w:t>
      </w:r>
      <w:r w:rsidRPr="00EC5886">
        <w:rPr>
          <w:rFonts w:eastAsia="宋体" w:cs="Calibri"/>
        </w:rPr>
        <w:t>Then,</w:t>
      </w:r>
      <w:r>
        <w:rPr>
          <w:rFonts w:eastAsia="宋体" w:cs="Calibri" w:hint="eastAsia"/>
        </w:rPr>
        <w:t xml:space="preserve"> </w:t>
      </w:r>
      <w:r w:rsidRPr="00EC5886">
        <w:rPr>
          <w:rFonts w:eastAsia="宋体" w:cs="Calibri"/>
        </w:rPr>
        <w:t>the obtained white solid was added into a 250 mL of three-necked</w:t>
      </w:r>
      <w:r>
        <w:rPr>
          <w:rFonts w:eastAsia="宋体" w:cs="Calibri" w:hint="eastAsia"/>
        </w:rPr>
        <w:t xml:space="preserve"> </w:t>
      </w:r>
      <w:proofErr w:type="gramStart"/>
      <w:r w:rsidRPr="00EC5886">
        <w:rPr>
          <w:rFonts w:eastAsia="宋体" w:cs="Calibri"/>
        </w:rPr>
        <w:t>flask, and</w:t>
      </w:r>
      <w:proofErr w:type="gramEnd"/>
      <w:r w:rsidRPr="00EC5886">
        <w:rPr>
          <w:rFonts w:eastAsia="宋体" w:cs="Calibri"/>
        </w:rPr>
        <w:t xml:space="preserve"> stirred with 200 mL methanol. The suspension was</w:t>
      </w:r>
      <w:r>
        <w:rPr>
          <w:rFonts w:eastAsia="宋体" w:cs="Calibri" w:hint="eastAsia"/>
        </w:rPr>
        <w:t xml:space="preserve"> </w:t>
      </w:r>
      <w:r w:rsidRPr="00EC5886">
        <w:rPr>
          <w:rFonts w:eastAsia="宋体" w:cs="Calibri"/>
        </w:rPr>
        <w:t>filtered, and the crude product was dried at 100 C under vacuum</w:t>
      </w:r>
      <w:r>
        <w:rPr>
          <w:rFonts w:eastAsia="宋体" w:cs="Calibri" w:hint="eastAsia"/>
        </w:rPr>
        <w:t xml:space="preserve"> </w:t>
      </w:r>
      <w:r w:rsidRPr="00EC5886">
        <w:rPr>
          <w:rFonts w:eastAsia="宋体" w:cs="Calibri"/>
        </w:rPr>
        <w:t>for 24 h.</w:t>
      </w:r>
      <w:r>
        <w:rPr>
          <w:rFonts w:eastAsia="宋体" w:cs="Calibri" w:hint="eastAsia"/>
        </w:rPr>
        <w:t xml:space="preserve"> </w:t>
      </w:r>
    </w:p>
    <w:p w14:paraId="18B00B35" w14:textId="7693E306" w:rsidR="00E607F1" w:rsidRDefault="00E607F1" w:rsidP="00B97962">
      <w:pPr>
        <w:rPr>
          <w:rFonts w:eastAsia="宋体" w:cs="Calibri"/>
        </w:rPr>
      </w:pPr>
      <w:r>
        <w:rPr>
          <w:rFonts w:eastAsia="宋体" w:cs="Calibri"/>
        </w:rPr>
        <w:t>N</w:t>
      </w:r>
      <w:r>
        <w:rPr>
          <w:rFonts w:eastAsia="宋体" w:cs="Calibri" w:hint="eastAsia"/>
        </w:rPr>
        <w:t>amed</w:t>
      </w:r>
      <w:r>
        <w:rPr>
          <w:rFonts w:eastAsia="宋体" w:cs="Calibri"/>
        </w:rPr>
        <w:t xml:space="preserve"> </w:t>
      </w:r>
      <w:r>
        <w:rPr>
          <w:rFonts w:eastAsia="宋体" w:cs="Calibri" w:hint="eastAsia"/>
        </w:rPr>
        <w:t>as</w:t>
      </w:r>
      <w:r>
        <w:rPr>
          <w:rFonts w:eastAsia="宋体" w:cs="Calibri"/>
        </w:rPr>
        <w:t xml:space="preserve"> 0213-1:</w:t>
      </w:r>
    </w:p>
    <w:p w14:paraId="7991DA13" w14:textId="28018A6B" w:rsidR="00B97962" w:rsidRDefault="00E607F1" w:rsidP="00274019">
      <w:r>
        <w:rPr>
          <w:noProof/>
        </w:rPr>
        <w:drawing>
          <wp:inline distT="0" distB="0" distL="0" distR="0" wp14:anchorId="5E27EED4" wp14:editId="3219E683">
            <wp:extent cx="5274310" cy="1448435"/>
            <wp:effectExtent l="0" t="0" r="2540" b="0"/>
            <wp:docPr id="774508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pic:nvPicPr>
                  <pic:blipFill>
                    <a:blip r:embed="rId82">
                      <a:extLst>
                        <a:ext uri="{28A0092B-C50C-407E-A947-70E740481C1C}">
                          <a14:useLocalDpi xmlns:a14="http://schemas.microsoft.com/office/drawing/2010/main" val="0"/>
                        </a:ext>
                      </a:extLst>
                    </a:blip>
                    <a:stretch>
                      <a:fillRect/>
                    </a:stretch>
                  </pic:blipFill>
                  <pic:spPr>
                    <a:xfrm>
                      <a:off x="0" y="0"/>
                      <a:ext cx="5274310" cy="1448435"/>
                    </a:xfrm>
                    <a:prstGeom prst="rect">
                      <a:avLst/>
                    </a:prstGeom>
                  </pic:spPr>
                </pic:pic>
              </a:graphicData>
            </a:graphic>
          </wp:inline>
        </w:drawing>
      </w:r>
    </w:p>
    <w:p w14:paraId="113F9F67" w14:textId="77777777" w:rsidR="00B97962" w:rsidRDefault="00B97962" w:rsidP="00274019"/>
    <w:p w14:paraId="729AAA8D" w14:textId="6B680974" w:rsidR="00D51D94" w:rsidRDefault="00BA21F7" w:rsidP="00274019">
      <w:r>
        <w:t>2020</w:t>
      </w:r>
      <w:r w:rsidR="00801882">
        <w:t>.02.11</w:t>
      </w:r>
    </w:p>
    <w:p w14:paraId="681CCBC8" w14:textId="6008E75B" w:rsidR="00801882" w:rsidRDefault="00801882" w:rsidP="00274019">
      <w:r>
        <w:t xml:space="preserve">PLQY </w:t>
      </w:r>
      <w:r>
        <w:rPr>
          <w:rFonts w:hint="eastAsia"/>
        </w:rPr>
        <w:t>measurement</w:t>
      </w:r>
      <w:r>
        <w:t xml:space="preserve"> </w:t>
      </w:r>
      <w:r>
        <w:rPr>
          <w:rFonts w:hint="eastAsia"/>
        </w:rPr>
        <w:t>sample</w:t>
      </w:r>
      <w:r>
        <w:t xml:space="preserve"> </w:t>
      </w:r>
      <w:r w:rsidR="001D019E">
        <w:rPr>
          <w:rFonts w:hint="eastAsia"/>
        </w:rPr>
        <w:t>preparation</w:t>
      </w:r>
      <w:r w:rsidR="001D019E">
        <w:t>:</w:t>
      </w:r>
    </w:p>
    <w:p w14:paraId="50A070AA" w14:textId="57F7681C" w:rsidR="001D019E" w:rsidRDefault="001D019E" w:rsidP="00274019">
      <w:r>
        <w:t>1. TDC0</w:t>
      </w:r>
    </w:p>
    <w:p w14:paraId="7D1EFA1B" w14:textId="77777777" w:rsidR="00691620" w:rsidRDefault="001D019E" w:rsidP="00274019">
      <w:r>
        <w:t>2. P</w:t>
      </w:r>
      <w:r w:rsidR="00691620">
        <w:t>PKCH28</w:t>
      </w:r>
    </w:p>
    <w:p w14:paraId="1BF58D8B" w14:textId="77777777" w:rsidR="00702D31" w:rsidRDefault="00691620" w:rsidP="00274019">
      <w:r>
        <w:t>3. PPKCH</w:t>
      </w:r>
    </w:p>
    <w:p w14:paraId="5A8B22B3" w14:textId="77777777" w:rsidR="00702D31" w:rsidRDefault="00702D31" w:rsidP="00274019">
      <w:r>
        <w:t>4. PDKCH19</w:t>
      </w:r>
    </w:p>
    <w:p w14:paraId="0D85C202" w14:textId="094EFF15" w:rsidR="001D019E" w:rsidRDefault="00702D31" w:rsidP="00274019">
      <w:r>
        <w:t>5. PDKC27H</w:t>
      </w:r>
      <w:r w:rsidR="001D019E">
        <w:t xml:space="preserve"> </w:t>
      </w:r>
    </w:p>
    <w:p w14:paraId="369C6ED8" w14:textId="7648F529" w:rsidR="00B649EB" w:rsidRDefault="00B649EB" w:rsidP="00274019">
      <w:r>
        <w:t>6. PTC6</w:t>
      </w:r>
    </w:p>
    <w:p w14:paraId="6520A3E1" w14:textId="77777777" w:rsidR="00801882" w:rsidRDefault="00801882" w:rsidP="00274019"/>
    <w:p w14:paraId="143C715A" w14:textId="765922EC" w:rsidR="00C32675" w:rsidRDefault="00C32675" w:rsidP="00C32675">
      <w:r>
        <w:t>20</w:t>
      </w:r>
      <w:r w:rsidR="00801882">
        <w:t>20</w:t>
      </w:r>
      <w:r>
        <w:t>.</w:t>
      </w:r>
      <w:r w:rsidR="00801882">
        <w:t>02</w:t>
      </w:r>
      <w:r>
        <w:t>.</w:t>
      </w:r>
      <w:r w:rsidR="00801882">
        <w:t>11</w:t>
      </w:r>
      <w:r>
        <w:t xml:space="preserve"> reaction 28-</w:t>
      </w:r>
      <w:r w:rsidR="00801882">
        <w:t>4</w:t>
      </w:r>
    </w:p>
    <w:p w14:paraId="6DD55705" w14:textId="77777777" w:rsidR="00C32675" w:rsidRDefault="00C32675" w:rsidP="00C32675"/>
    <w:p w14:paraId="2C78460A" w14:textId="3FA2DAE7" w:rsidR="00C32675" w:rsidRDefault="00120EEA" w:rsidP="00C32675">
      <w:r>
        <w:rPr>
          <w:noProof/>
        </w:rPr>
        <w:object w:dxaOrig="16267" w:dyaOrig="7876" w14:anchorId="3BFA813A">
          <v:shape id="_x0000_i1059" type="#_x0000_t75" style="width:412.4pt;height:201.75pt" o:ole="">
            <v:imagedata r:id="rId83" o:title=""/>
          </v:shape>
          <o:OLEObject Type="Embed" ProgID="ChemDraw.Document.6.0" ShapeID="_x0000_i1059" DrawAspect="Content" ObjectID="_1674844826" r:id="rId84"/>
        </w:object>
      </w:r>
    </w:p>
    <w:p w14:paraId="1D23C4C7" w14:textId="77777777" w:rsidR="00C32675" w:rsidRDefault="00C32675" w:rsidP="00C32675">
      <w:r>
        <w:rPr>
          <w:rFonts w:hint="eastAsia"/>
        </w:rPr>
        <w:t>A</w:t>
      </w:r>
      <w:r>
        <w:t>~1</w:t>
      </w:r>
    </w:p>
    <w:p w14:paraId="0040C34A" w14:textId="77777777" w:rsidR="00C32675" w:rsidRDefault="00C32675" w:rsidP="00C32675">
      <w:r>
        <w:t>B~1</w:t>
      </w:r>
    </w:p>
    <w:p w14:paraId="4F909BD0" w14:textId="77777777" w:rsidR="00C32675" w:rsidRPr="00F46CED" w:rsidRDefault="00C32675" w:rsidP="00C32675">
      <w:r>
        <w:t>C~2, K</w:t>
      </w:r>
      <w:r w:rsidRPr="00F46CED">
        <w:rPr>
          <w:vertAlign w:val="subscript"/>
        </w:rPr>
        <w:t>2</w:t>
      </w:r>
      <w:r>
        <w:t>CO</w:t>
      </w:r>
      <w:r w:rsidRPr="00F46CED">
        <w:rPr>
          <w:vertAlign w:val="subscript"/>
        </w:rPr>
        <w:t>3</w:t>
      </w:r>
      <w:r>
        <w:t xml:space="preserve">, M: 138.21, CAS: </w:t>
      </w:r>
      <w:r w:rsidRPr="00093E43">
        <w:t>584-08-7</w:t>
      </w:r>
    </w:p>
    <w:p w14:paraId="79B661A9" w14:textId="634EFED6" w:rsidR="00C32675" w:rsidRDefault="00C32675" w:rsidP="00C32675">
      <w:r>
        <w:t>The semi-flexible copolymer was synthesized via a typical</w:t>
      </w:r>
      <w:r>
        <w:rPr>
          <w:rFonts w:hint="eastAsia"/>
        </w:rPr>
        <w:t xml:space="preserve"> </w:t>
      </w:r>
      <w:r>
        <w:t>polycondensation reaction [</w:t>
      </w:r>
      <w:proofErr w:type="spellStart"/>
      <w:r w:rsidRPr="00F46CED">
        <w:rPr>
          <w:i/>
        </w:rPr>
        <w:t>ChemSusChem</w:t>
      </w:r>
      <w:proofErr w:type="spellEnd"/>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w:t>
      </w:r>
      <w:proofErr w:type="spellStart"/>
      <w:r>
        <w:t>DeaneStark</w:t>
      </w:r>
      <w:proofErr w:type="spellEnd"/>
      <w:r>
        <w:t xml:space="preserve"> trap. </w:t>
      </w:r>
      <w:r w:rsidRPr="00DB219B">
        <w:rPr>
          <w:color w:val="0070C0"/>
        </w:rPr>
        <w:t xml:space="preserve">Then, DMSO/toluene=2:1 </w:t>
      </w:r>
      <w:proofErr w:type="gramStart"/>
      <w:r w:rsidRPr="00DB219B">
        <w:rPr>
          <w:color w:val="0070C0"/>
        </w:rPr>
        <w:t>were</w:t>
      </w:r>
      <w:proofErr w:type="gramEnd"/>
      <w:r w:rsidRPr="00DB219B">
        <w:rPr>
          <w:color w:val="0070C0"/>
        </w:rPr>
        <w:t xml:space="preserve"> added and the reaction mixture was</w:t>
      </w:r>
      <w:r w:rsidRPr="00DB219B">
        <w:rPr>
          <w:rFonts w:hint="eastAsia"/>
          <w:color w:val="0070C0"/>
        </w:rPr>
        <w:t xml:space="preserve"> </w:t>
      </w:r>
      <w:r w:rsidRPr="00DB219B">
        <w:rPr>
          <w:color w:val="0070C0"/>
        </w:rPr>
        <w:t>initially kept at 1</w:t>
      </w:r>
      <w:r w:rsidR="00135BC1" w:rsidRPr="00DB219B">
        <w:rPr>
          <w:color w:val="0070C0"/>
        </w:rPr>
        <w:t>35</w:t>
      </w:r>
      <w:r w:rsidRPr="00DB219B">
        <w:rPr>
          <w:color w:val="0070C0"/>
        </w:rPr>
        <w:t xml:space="preserve"> </w:t>
      </w:r>
      <w:proofErr w:type="spellStart"/>
      <w:r w:rsidRPr="00DB219B">
        <w:rPr>
          <w:color w:val="0070C0"/>
          <w:vertAlign w:val="superscript"/>
        </w:rPr>
        <w:t>o</w:t>
      </w:r>
      <w:r w:rsidRPr="00DB219B">
        <w:rPr>
          <w:color w:val="0070C0"/>
        </w:rPr>
        <w:t>C</w:t>
      </w:r>
      <w:proofErr w:type="spellEnd"/>
      <w:r w:rsidRPr="00DB219B">
        <w:rPr>
          <w:color w:val="0070C0"/>
        </w:rPr>
        <w:t xml:space="preserve"> for </w:t>
      </w:r>
      <w:r w:rsidR="00D76E42" w:rsidRPr="00DB219B">
        <w:rPr>
          <w:color w:val="0070C0"/>
        </w:rPr>
        <w:t>2</w:t>
      </w:r>
      <w:r w:rsidRPr="00DB219B">
        <w:rPr>
          <w:color w:val="0070C0"/>
        </w:rPr>
        <w:t xml:space="preserve"> h under constant nitrogen flow</w:t>
      </w:r>
      <w:r w:rsidR="00D76E42" w:rsidRPr="00DB219B">
        <w:rPr>
          <w:color w:val="0070C0"/>
        </w:rPr>
        <w:t xml:space="preserve"> </w:t>
      </w:r>
      <w:r w:rsidRPr="00DB219B">
        <w:rPr>
          <w:color w:val="0070C0"/>
        </w:rPr>
        <w:t>to</w:t>
      </w:r>
      <w:r w:rsidRPr="00DB219B">
        <w:rPr>
          <w:rFonts w:hint="eastAsia"/>
          <w:color w:val="0070C0"/>
        </w:rPr>
        <w:t xml:space="preserve"> </w:t>
      </w:r>
      <w:r w:rsidRPr="00DB219B">
        <w:rPr>
          <w:color w:val="0070C0"/>
        </w:rPr>
        <w:t xml:space="preserve">remove the water and toluene. </w:t>
      </w:r>
      <w:r w:rsidR="00DB219B" w:rsidRPr="00DB219B">
        <w:rPr>
          <w:color w:val="0070C0"/>
        </w:rPr>
        <w:t>(precipitation formed), then add 8mL NMP, t</w:t>
      </w:r>
      <w:r w:rsidRPr="00DB219B">
        <w:rPr>
          <w:color w:val="0070C0"/>
        </w:rPr>
        <w:t>he reaction was subsequently</w:t>
      </w:r>
      <w:r w:rsidRPr="00DB219B">
        <w:rPr>
          <w:rFonts w:hint="eastAsia"/>
          <w:color w:val="0070C0"/>
        </w:rPr>
        <w:t xml:space="preserve"> </w:t>
      </w:r>
      <w:r w:rsidRPr="00DB219B">
        <w:rPr>
          <w:color w:val="0070C0"/>
        </w:rPr>
        <w:t xml:space="preserve">carried out at 165 </w:t>
      </w:r>
      <w:proofErr w:type="spellStart"/>
      <w:r w:rsidRPr="00DB219B">
        <w:rPr>
          <w:color w:val="0070C0"/>
          <w:vertAlign w:val="superscript"/>
        </w:rPr>
        <w:t>o</w:t>
      </w:r>
      <w:r w:rsidRPr="00DB219B">
        <w:rPr>
          <w:color w:val="0070C0"/>
        </w:rPr>
        <w:t>C</w:t>
      </w:r>
      <w:proofErr w:type="spellEnd"/>
      <w:r w:rsidRPr="00DB219B">
        <w:rPr>
          <w:color w:val="0070C0"/>
        </w:rPr>
        <w:t xml:space="preserve"> for another 48 h. </w:t>
      </w:r>
      <w:r>
        <w:t>Then the product was</w:t>
      </w:r>
      <w:r>
        <w:rPr>
          <w:rFonts w:hint="eastAsia"/>
        </w:rPr>
        <w:t xml:space="preserve"> </w:t>
      </w:r>
      <w:r>
        <w:t>cooled to room temperature</w:t>
      </w:r>
      <w:r w:rsidR="001233CE">
        <w:t xml:space="preserve"> (the product was p</w:t>
      </w:r>
      <w:r w:rsidR="00654F0E">
        <w:t>recipitated</w:t>
      </w:r>
      <w:r w:rsidR="001233CE">
        <w:t>)</w:t>
      </w:r>
      <w:r>
        <w:t xml:space="preserve"> and precipitated in the ice water.</w:t>
      </w:r>
      <w:r>
        <w:rPr>
          <w:rFonts w:hint="eastAsia"/>
        </w:rPr>
        <w:t xml:space="preserve"> </w:t>
      </w:r>
      <w:r>
        <w:t>Finally</w:t>
      </w:r>
      <w:r w:rsidR="00654F0E">
        <w:t>,</w:t>
      </w:r>
      <w:r>
        <w:t xml:space="preserve"> the yellow fibrous polymer, was obtained by washing several</w:t>
      </w:r>
      <w:r>
        <w:rPr>
          <w:rFonts w:hint="eastAsia"/>
        </w:rPr>
        <w:t xml:space="preserve"> </w:t>
      </w:r>
      <w:r>
        <w:t xml:space="preserve">times with ethanol, followed by drying under vacuum at 60 </w:t>
      </w:r>
      <w:proofErr w:type="spellStart"/>
      <w:r w:rsidRPr="00F46CED">
        <w:rPr>
          <w:vertAlign w:val="superscript"/>
        </w:rPr>
        <w:t>o</w:t>
      </w:r>
      <w:r>
        <w:t>C</w:t>
      </w:r>
      <w:proofErr w:type="spellEnd"/>
      <w:r>
        <w:rPr>
          <w:rFonts w:hint="eastAsia"/>
        </w:rPr>
        <w:t xml:space="preserve"> </w:t>
      </w:r>
      <w:r>
        <w:t>for 24 h.</w:t>
      </w:r>
    </w:p>
    <w:p w14:paraId="64CD9C95" w14:textId="77777777" w:rsidR="00C32675" w:rsidRDefault="00C32675" w:rsidP="00C32675"/>
    <w:p w14:paraId="3EFCFAA3" w14:textId="522735E1" w:rsidR="00C32675" w:rsidRDefault="00C32675" w:rsidP="00C32675">
      <w:r>
        <w:t xml:space="preserve">A, </w:t>
      </w:r>
      <w:r w:rsidR="00F05ECE">
        <w:t>1</w:t>
      </w:r>
      <w:r>
        <w:t xml:space="preserve">mmol, </w:t>
      </w:r>
      <w:r w:rsidR="00F05ECE">
        <w:t>0.552</w:t>
      </w:r>
      <w:r>
        <w:t>g</w:t>
      </w:r>
    </w:p>
    <w:p w14:paraId="0A281862" w14:textId="154BB5A4" w:rsidR="00C32675" w:rsidRDefault="00C32675" w:rsidP="00C32675">
      <w:r>
        <w:t xml:space="preserve">B, </w:t>
      </w:r>
      <w:r w:rsidR="00F05ECE">
        <w:t>1</w:t>
      </w:r>
      <w:r>
        <w:t>mmol, 0.</w:t>
      </w:r>
      <w:r w:rsidR="00F05ECE">
        <w:t>302</w:t>
      </w:r>
      <w:r>
        <w:t>g</w:t>
      </w:r>
    </w:p>
    <w:p w14:paraId="3F3C20EC" w14:textId="4FD6152B" w:rsidR="00C32675" w:rsidRDefault="00C32675" w:rsidP="00C32675">
      <w:r>
        <w:t xml:space="preserve">C, </w:t>
      </w:r>
      <w:r w:rsidR="00065CAF">
        <w:t>2.2</w:t>
      </w:r>
      <w:r>
        <w:t>mmol, 0.</w:t>
      </w:r>
      <w:r w:rsidR="0007219C">
        <w:t>304</w:t>
      </w:r>
      <w:r>
        <w:t>g</w:t>
      </w:r>
    </w:p>
    <w:p w14:paraId="00C7D5DB" w14:textId="7C96A282" w:rsidR="00C32675" w:rsidRDefault="00C32675" w:rsidP="00C32675">
      <w:r>
        <w:t>DMSO/toluene=</w:t>
      </w:r>
      <w:r w:rsidR="00847F2E">
        <w:t>8</w:t>
      </w:r>
      <w:r>
        <w:t>mL/</w:t>
      </w:r>
      <w:r w:rsidR="00847F2E">
        <w:t>4</w:t>
      </w:r>
      <w:r>
        <w:t>mL</w:t>
      </w:r>
    </w:p>
    <w:p w14:paraId="0D63D70D" w14:textId="77777777" w:rsidR="00C32675" w:rsidRDefault="00C32675" w:rsidP="00C32675"/>
    <w:p w14:paraId="4A3DD2CF" w14:textId="0B1DA039" w:rsidR="00C32675" w:rsidRDefault="00C32675" w:rsidP="00C32675">
      <w:r>
        <w:t>Thrice by</w:t>
      </w:r>
      <w:r>
        <w:rPr>
          <w:rFonts w:hint="eastAsia"/>
        </w:rPr>
        <w:t xml:space="preserve"> </w:t>
      </w:r>
      <w:r>
        <w:t>dissolution/precipitation method (the rude product was dissolved in NMP, filtrated, and</w:t>
      </w:r>
      <w:r>
        <w:rPr>
          <w:rFonts w:hint="eastAsia"/>
        </w:rPr>
        <w:t xml:space="preserve"> </w:t>
      </w:r>
      <w:r>
        <w:t>precipitated in a large amount of methanol) and once by Soxhlet extraction (methanol, 1d).</w:t>
      </w:r>
    </w:p>
    <w:p w14:paraId="0A98501A" w14:textId="3E1B268B" w:rsidR="00184E28" w:rsidRDefault="00C66F86" w:rsidP="00C32675">
      <w:r>
        <w:t>W</w:t>
      </w:r>
      <w:r>
        <w:rPr>
          <w:rFonts w:hint="eastAsia"/>
        </w:rPr>
        <w:t>ithout</w:t>
      </w:r>
      <w:r>
        <w:t xml:space="preserve"> </w:t>
      </w:r>
      <w:r>
        <w:rPr>
          <w:rFonts w:hint="eastAsia"/>
        </w:rPr>
        <w:t>adding</w:t>
      </w:r>
      <w:r>
        <w:t xml:space="preserve"> </w:t>
      </w:r>
      <w:r>
        <w:rPr>
          <w:rFonts w:hint="eastAsia"/>
        </w:rPr>
        <w:t>the</w:t>
      </w:r>
      <w:r>
        <w:t xml:space="preserve"> capping agen</w:t>
      </w:r>
      <w:r w:rsidR="004B25CE">
        <w:t>t, so OH group are still in the polymer, so it will ad</w:t>
      </w:r>
      <w:r w:rsidR="00736AEE">
        <w:t>here to the MPTS layer.</w:t>
      </w:r>
    </w:p>
    <w:p w14:paraId="526396D1" w14:textId="77777777" w:rsidR="00C32675" w:rsidRDefault="00C32675" w:rsidP="00D51D94"/>
    <w:p w14:paraId="2B74D41F" w14:textId="77777777" w:rsidR="00C32675" w:rsidRDefault="00C32675" w:rsidP="00D51D94"/>
    <w:p w14:paraId="070A4D8E" w14:textId="519DBD52" w:rsidR="00D51D94" w:rsidRDefault="00D51D94" w:rsidP="00D51D94">
      <w:r>
        <w:t>20</w:t>
      </w:r>
      <w:r w:rsidR="0057466F">
        <w:t>20</w:t>
      </w:r>
      <w:r>
        <w:t>.0</w:t>
      </w:r>
      <w:r w:rsidR="0057466F">
        <w:t>2</w:t>
      </w:r>
      <w:r>
        <w:t>.</w:t>
      </w:r>
      <w:r w:rsidR="0057466F">
        <w:t>09</w:t>
      </w:r>
      <w:r>
        <w:t xml:space="preserve"> reaction 23-</w:t>
      </w:r>
      <w:r w:rsidR="0057466F">
        <w:t>9</w:t>
      </w:r>
    </w:p>
    <w:p w14:paraId="314DF0FE" w14:textId="77777777" w:rsidR="00D51D94" w:rsidRDefault="00867FA6" w:rsidP="00D51D94">
      <w:r>
        <w:rPr>
          <w:noProof/>
        </w:rPr>
        <w:object w:dxaOrig="10319" w:dyaOrig="4212" w14:anchorId="328DDAA9">
          <v:shape id="_x0000_i1060" type="#_x0000_t75" style="width:259.15pt;height:108.7pt" o:ole="">
            <v:imagedata r:id="rId85" o:title=""/>
          </v:shape>
          <o:OLEObject Type="Embed" ProgID="ChemDraw.Document.6.0" ShapeID="_x0000_i1060" DrawAspect="Content" ObjectID="_1674844827" r:id="rId86"/>
        </w:object>
      </w:r>
    </w:p>
    <w:p w14:paraId="162300CA" w14:textId="280A3F86" w:rsidR="00D51D94" w:rsidRDefault="00D51D94" w:rsidP="00D51D94">
      <w:r>
        <w:t xml:space="preserve">A~1, 2F-TRZ-Br, </w:t>
      </w:r>
      <w:r w:rsidR="00362C2F">
        <w:t>4</w:t>
      </w:r>
      <w:r w:rsidR="004643AB">
        <w:t xml:space="preserve">mmol, </w:t>
      </w:r>
      <w:r w:rsidR="00FB5F65">
        <w:t>1.69g</w:t>
      </w:r>
    </w:p>
    <w:p w14:paraId="57E207EB" w14:textId="5474B2F0" w:rsidR="00D51D94" w:rsidRDefault="00D51D94" w:rsidP="00D51D94">
      <w:r>
        <w:t>B~0.9, DMAC</w:t>
      </w:r>
      <w:r w:rsidR="00114EAE">
        <w:rPr>
          <w:rFonts w:hint="eastAsia"/>
        </w:rPr>
        <w:t>,</w:t>
      </w:r>
      <w:r w:rsidR="00362C2F">
        <w:t xml:space="preserve"> 4mmol, 0.836g</w:t>
      </w:r>
    </w:p>
    <w:p w14:paraId="75AEBA65" w14:textId="77777777" w:rsidR="00E41A42" w:rsidRDefault="00E41A42" w:rsidP="00E41A42">
      <w:r>
        <w:t xml:space="preserve">C~0.05, </w:t>
      </w:r>
      <w:r w:rsidRPr="001C3DE0">
        <w:rPr>
          <w:sz w:val="24"/>
          <w:szCs w:val="24"/>
        </w:rPr>
        <w:t>bis(</w:t>
      </w:r>
      <w:proofErr w:type="spellStart"/>
      <w:r w:rsidRPr="001C3DE0">
        <w:rPr>
          <w:sz w:val="24"/>
          <w:szCs w:val="24"/>
        </w:rPr>
        <w:t>dibenzylideneacetone</w:t>
      </w:r>
      <w:proofErr w:type="spellEnd"/>
      <w:r w:rsidRPr="001C3DE0">
        <w:rPr>
          <w:sz w:val="24"/>
          <w:szCs w:val="24"/>
        </w:rPr>
        <w:t>)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4B31A8AE" w14:textId="77777777" w:rsidR="00E41A42" w:rsidRDefault="00E41A42" w:rsidP="00E41A42">
      <w:r>
        <w:rPr>
          <w:noProof/>
        </w:rPr>
        <mc:AlternateContent>
          <mc:Choice Requires="aink">
            <w:drawing>
              <wp:anchor distT="0" distB="0" distL="114300" distR="114300" simplePos="0" relativeHeight="251658241" behindDoc="0" locked="0" layoutInCell="1" allowOverlap="1" wp14:anchorId="5EA09B05" wp14:editId="5267FF82">
                <wp:simplePos x="0" y="0"/>
                <wp:positionH relativeFrom="column">
                  <wp:posOffset>4343258</wp:posOffset>
                </wp:positionH>
                <wp:positionV relativeFrom="paragraph">
                  <wp:posOffset>299520</wp:posOffset>
                </wp:positionV>
                <wp:extent cx="16920" cy="149760"/>
                <wp:effectExtent l="63500" t="38100" r="21590" b="15875"/>
                <wp:wrapNone/>
                <wp:docPr id="12" name="墨迹 12"/>
                <wp:cNvGraphicFramePr/>
                <a:graphic xmlns:a="http://schemas.openxmlformats.org/drawingml/2006/main">
                  <a:graphicData uri="http://schemas.microsoft.com/office/word/2010/wordprocessingInk">
                    <w14:contentPart bwMode="auto" r:id="rId87">
                      <w14:nvContentPartPr>
                        <w14:cNvContentPartPr/>
                      </w14:nvContentPartPr>
                      <w14:xfrm>
                        <a:off x="0" y="0"/>
                        <a:ext cx="16920" cy="149760"/>
                      </w14:xfrm>
                    </w14:contentPart>
                  </a:graphicData>
                </a:graphic>
              </wp:anchor>
            </w:drawing>
          </mc:Choice>
          <mc:Fallback xmlns:arto="http://schemas.microsoft.com/office/word/2006/arto" xmlns:a14="http://schemas.microsoft.com/office/drawing/2010/main" xmlns:pic="http://schemas.openxmlformats.org/drawingml/2006/picture" xmlns:a="http://schemas.openxmlformats.org/drawingml/2006/main">
            <w:drawing>
              <wp:anchor distT="0" distB="0" distL="114300" distR="114300" simplePos="0" relativeHeight="251660288" behindDoc="0" locked="0" layoutInCell="1" allowOverlap="1" wp14:anchorId="5EA09B05" wp14:editId="5267FF82">
                <wp:simplePos x="0" y="0"/>
                <wp:positionH relativeFrom="column">
                  <wp:posOffset>4343258</wp:posOffset>
                </wp:positionH>
                <wp:positionV relativeFrom="paragraph">
                  <wp:posOffset>299520</wp:posOffset>
                </wp:positionV>
                <wp:extent cx="16920" cy="149760"/>
                <wp:effectExtent l="63500" t="38100" r="21590" b="15875"/>
                <wp:wrapNone/>
                <wp:docPr id="12" name="墨迹 12"/>
                <wp:cNvGraphicFramePr/>
                <a:graphic xmlns:a="http://schemas.openxmlformats.org/drawingml/2006/main">
                  <a:graphicData uri="http://schemas.openxmlformats.org/drawingml/2006/picture">
                    <pic:pic xmlns:pic="http://schemas.openxmlformats.org/drawingml/2006/picture">
                      <pic:nvPicPr>
                        <pic:cNvPr id="12" name="墨迹 12"/>
                        <pic:cNvPicPr/>
                      </pic:nvPicPr>
                      <pic:blipFill>
                        <a:blip r:embed="rId89"/>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4B20FBF1" w14:textId="77777777" w:rsidR="00E41A42" w:rsidRDefault="00E41A42" w:rsidP="00E41A42">
      <w:proofErr w:type="spellStart"/>
      <w:r>
        <w:t>E~</w:t>
      </w:r>
      <w:r w:rsidRPr="004E2A12">
        <w:rPr>
          <w:rFonts w:hint="eastAsia"/>
        </w:rPr>
        <w:t>NaOtBu</w:t>
      </w:r>
      <w:proofErr w:type="spellEnd"/>
      <w:r>
        <w:t xml:space="preserve">, M: </w:t>
      </w:r>
      <w:r w:rsidRPr="00FE40BC">
        <w:t>96.1</w:t>
      </w:r>
      <w:r>
        <w:t>, CAS: 865-48-5, 10mmol, 0.96g</w:t>
      </w:r>
    </w:p>
    <w:p w14:paraId="28BA177A" w14:textId="5D3C0CFC" w:rsidR="00D51D94" w:rsidRDefault="00E41A42" w:rsidP="00D51D94">
      <w:r>
        <w:t>Toluene, 20mL, 85</w:t>
      </w:r>
      <w:r w:rsidRPr="00487F48">
        <w:rPr>
          <w:vertAlign w:val="superscript"/>
        </w:rPr>
        <w:t>o</w:t>
      </w:r>
      <w:r>
        <w:t>C</w:t>
      </w:r>
    </w:p>
    <w:p w14:paraId="4561F9D7" w14:textId="77777777" w:rsidR="0057466F" w:rsidRDefault="0057466F" w:rsidP="00D51D94"/>
    <w:p w14:paraId="137286A6" w14:textId="49B76E2A" w:rsidR="00D51D94" w:rsidRDefault="00D51D94" w:rsidP="00274019">
      <w:r w:rsidRPr="004E2A12">
        <w:t xml:space="preserve">A mixture of </w:t>
      </w:r>
      <w:r>
        <w:t>A B</w:t>
      </w:r>
      <w:r>
        <w:rPr>
          <w:rFonts w:hint="eastAsia"/>
        </w:rPr>
        <w:t>,</w:t>
      </w:r>
      <w:r>
        <w:t xml:space="preserve"> C, D, and E in toluene (10</w:t>
      </w:r>
      <w:r w:rsidRPr="004E2A12">
        <w:t xml:space="preserve"> mL) was stirred at </w:t>
      </w:r>
      <w:r>
        <w:t>90</w:t>
      </w:r>
      <w:r w:rsidRPr="004E2A12">
        <w:rPr>
          <w:vertAlign w:val="superscript"/>
        </w:rPr>
        <w:t>o</w:t>
      </w:r>
      <w:r>
        <w:t>C under argon for 20</w:t>
      </w:r>
      <w:r w:rsidRPr="004E2A12">
        <w:t xml:space="preserve"> h. After cooling to room temperature, the mixture was washed with brine and the organic phase was dried with anhydrous sodium sulfate. After removing of the solvent, the mixture was applied to a silica gel column using cyclohexane/dichloromethane = </w:t>
      </w:r>
      <w:r w:rsidR="0042013A">
        <w:t>3</w:t>
      </w:r>
      <w:r w:rsidRPr="004E2A12">
        <w:t>/1 as eluent to give the crude product as white power. The powder was further crystallized from a mixture of hexane and CH</w:t>
      </w:r>
      <w:r w:rsidRPr="004E2A12">
        <w:rPr>
          <w:vertAlign w:val="subscript"/>
        </w:rPr>
        <w:t>2</w:t>
      </w:r>
      <w:r w:rsidRPr="004E2A12">
        <w:t>Cl</w:t>
      </w:r>
      <w:r w:rsidRPr="004E2A12">
        <w:rPr>
          <w:vertAlign w:val="subscript"/>
        </w:rPr>
        <w:t>2</w:t>
      </w:r>
      <w:r w:rsidRPr="004E2A12">
        <w:t xml:space="preserve"> to afford the pure product</w:t>
      </w:r>
    </w:p>
    <w:p w14:paraId="5903EE52" w14:textId="5DF21ADD" w:rsidR="007C26EF" w:rsidRDefault="007C26EF" w:rsidP="00274019">
      <w:r>
        <w:t>1.2</w:t>
      </w:r>
      <w:r>
        <w:rPr>
          <w:rFonts w:hint="eastAsia"/>
        </w:rPr>
        <w:t>g,</w:t>
      </w:r>
      <w:r>
        <w:t xml:space="preserve"> </w:t>
      </w:r>
      <w:r w:rsidR="0042013A">
        <w:t xml:space="preserve">54%, </w:t>
      </w:r>
      <w:r>
        <w:t>N</w:t>
      </w:r>
      <w:r>
        <w:rPr>
          <w:rFonts w:hint="eastAsia"/>
        </w:rPr>
        <w:t>amed</w:t>
      </w:r>
      <w:r>
        <w:t xml:space="preserve"> </w:t>
      </w:r>
      <w:r>
        <w:rPr>
          <w:rFonts w:hint="eastAsia"/>
        </w:rPr>
        <w:t>as</w:t>
      </w:r>
      <w:r>
        <w:t xml:space="preserve"> 0210-2</w:t>
      </w:r>
      <w:r w:rsidR="00502565">
        <w:t>: (</w:t>
      </w:r>
      <w:r w:rsidR="00E4706E">
        <w:t xml:space="preserve">the low yield is due to the miss use of </w:t>
      </w:r>
      <w:proofErr w:type="spellStart"/>
      <w:r w:rsidR="00515344">
        <w:t>KOtBu</w:t>
      </w:r>
      <w:proofErr w:type="spellEnd"/>
      <w:r w:rsidR="00502565">
        <w:t>)</w:t>
      </w:r>
    </w:p>
    <w:p w14:paraId="6A5E0DD9" w14:textId="084F3798" w:rsidR="007C26EF" w:rsidRDefault="007C26EF" w:rsidP="00274019">
      <w:r>
        <w:rPr>
          <w:noProof/>
        </w:rPr>
        <w:drawing>
          <wp:inline distT="0" distB="0" distL="0" distR="0" wp14:anchorId="62146EF3" wp14:editId="0C90B865">
            <wp:extent cx="5274310" cy="1732280"/>
            <wp:effectExtent l="0" t="0" r="2540" b="1270"/>
            <wp:docPr id="123427030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pic:nvPicPr>
                  <pic:blipFill>
                    <a:blip r:embed="rId90">
                      <a:extLst>
                        <a:ext uri="{28A0092B-C50C-407E-A947-70E740481C1C}">
                          <a14:useLocalDpi xmlns:a14="http://schemas.microsoft.com/office/drawing/2010/main" val="0"/>
                        </a:ext>
                      </a:extLst>
                    </a:blip>
                    <a:stretch>
                      <a:fillRect/>
                    </a:stretch>
                  </pic:blipFill>
                  <pic:spPr>
                    <a:xfrm>
                      <a:off x="0" y="0"/>
                      <a:ext cx="5274310" cy="1732280"/>
                    </a:xfrm>
                    <a:prstGeom prst="rect">
                      <a:avLst/>
                    </a:prstGeom>
                  </pic:spPr>
                </pic:pic>
              </a:graphicData>
            </a:graphic>
          </wp:inline>
        </w:drawing>
      </w:r>
    </w:p>
    <w:p w14:paraId="4178BC58" w14:textId="77777777" w:rsidR="0057466F" w:rsidRDefault="0057466F" w:rsidP="00274019"/>
    <w:p w14:paraId="10C0CCE8" w14:textId="187442F6" w:rsidR="00274019" w:rsidRDefault="00274019" w:rsidP="00274019">
      <w:r>
        <w:t>2020.0</w:t>
      </w:r>
      <w:r w:rsidR="0057466F">
        <w:t>2</w:t>
      </w:r>
      <w:r>
        <w:t>.</w:t>
      </w:r>
      <w:r w:rsidR="0057466F">
        <w:t>09</w:t>
      </w:r>
      <w:r>
        <w:t xml:space="preserve"> reaction 69-</w:t>
      </w:r>
      <w:r w:rsidR="0057466F">
        <w:t>2</w:t>
      </w:r>
    </w:p>
    <w:p w14:paraId="4F8195DB" w14:textId="77777777" w:rsidR="00274019" w:rsidRDefault="00867FA6" w:rsidP="00274019">
      <w:r w:rsidRPr="00561186">
        <w:rPr>
          <w:noProof/>
        </w:rPr>
        <w:object w:dxaOrig="17040" w:dyaOrig="7722" w14:anchorId="208E5E35">
          <v:shape id="_x0000_i1061" type="#_x0000_t75" style="width:414.9pt;height:188.55pt" o:ole="">
            <v:imagedata r:id="rId91" o:title=""/>
          </v:shape>
          <o:OLEObject Type="Embed" ProgID="ChemDraw.Document.6.0" ShapeID="_x0000_i1061" DrawAspect="Content" ObjectID="_1674844828" r:id="rId92"/>
        </w:object>
      </w:r>
    </w:p>
    <w:p w14:paraId="395EC787" w14:textId="2832E3BF" w:rsidR="00274019" w:rsidRDefault="00274019" w:rsidP="00274019">
      <w:r>
        <w:t>A~0.</w:t>
      </w:r>
      <w:r w:rsidR="00926F87">
        <w:t>6</w:t>
      </w:r>
      <w:r>
        <w:t>mmol, 0.</w:t>
      </w:r>
      <w:r w:rsidR="00AB5AB4">
        <w:t>2724</w:t>
      </w:r>
      <w:r>
        <w:t>g</w:t>
      </w:r>
    </w:p>
    <w:p w14:paraId="04195F23" w14:textId="353522E3" w:rsidR="00274019" w:rsidRDefault="00274019" w:rsidP="00274019">
      <w:r>
        <w:t>B~0.</w:t>
      </w:r>
      <w:r w:rsidR="00926F87">
        <w:t>6</w:t>
      </w:r>
      <w:r>
        <w:t>mmol, 0.</w:t>
      </w:r>
      <w:r w:rsidR="00926F87">
        <w:t>4836</w:t>
      </w:r>
      <w:r>
        <w:t>g</w:t>
      </w:r>
    </w:p>
    <w:p w14:paraId="5C637411" w14:textId="77777777" w:rsidR="00274019" w:rsidRDefault="00274019" w:rsidP="00274019">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6E688C69" w14:textId="77777777" w:rsidR="00274019" w:rsidRDefault="00274019" w:rsidP="00274019">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3BDF88FD" w14:textId="77777777" w:rsidR="00274019" w:rsidRDefault="00274019" w:rsidP="00274019">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09971AAB" w14:textId="08BC1F8D" w:rsidR="00274019" w:rsidRDefault="00274019" w:rsidP="00274019">
      <w:pPr>
        <w:rPr>
          <w:sz w:val="23"/>
          <w:szCs w:val="23"/>
        </w:rPr>
      </w:pPr>
      <w:r>
        <w:rPr>
          <w:sz w:val="23"/>
          <w:szCs w:val="23"/>
        </w:rPr>
        <w:t>F~ Potassium carbonate solution (</w:t>
      </w:r>
      <w:r w:rsidR="00AB5AB4">
        <w:rPr>
          <w:sz w:val="23"/>
          <w:szCs w:val="23"/>
        </w:rPr>
        <w:t>8</w:t>
      </w:r>
      <w:r>
        <w:rPr>
          <w:sz w:val="23"/>
          <w:szCs w:val="23"/>
        </w:rPr>
        <w:t xml:space="preserve">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w:t>
      </w:r>
      <w:r w:rsidR="00AB5AB4">
        <w:rPr>
          <w:sz w:val="23"/>
          <w:szCs w:val="23"/>
        </w:rPr>
        <w:t>2.2</w:t>
      </w:r>
      <w:r>
        <w:rPr>
          <w:sz w:val="23"/>
          <w:szCs w:val="23"/>
        </w:rPr>
        <w:t>g(5mL)</w:t>
      </w:r>
    </w:p>
    <w:p w14:paraId="04E6D3E9" w14:textId="77777777" w:rsidR="00274019" w:rsidRDefault="00274019" w:rsidP="00274019"/>
    <w:p w14:paraId="265C578E" w14:textId="6B3A2FF4" w:rsidR="00274019" w:rsidRPr="00A33992" w:rsidRDefault="00274019" w:rsidP="00274019">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w:t>
      </w:r>
      <w:r w:rsidR="00AB5AB4">
        <w:rPr>
          <w:sz w:val="23"/>
          <w:szCs w:val="23"/>
        </w:rPr>
        <w:t>20</w:t>
      </w:r>
      <w:r>
        <w:rPr>
          <w:sz w:val="23"/>
          <w:szCs w:val="23"/>
        </w:rPr>
        <w:t xml:space="preserve">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w:t>
      </w:r>
      <w:r w:rsidR="00AB5AB4">
        <w:rPr>
          <w:sz w:val="23"/>
          <w:szCs w:val="23"/>
        </w:rPr>
        <w:t>8</w:t>
      </w:r>
      <w:r>
        <w:rPr>
          <w:sz w:val="23"/>
          <w:szCs w:val="23"/>
        </w:rPr>
        <w:t xml:space="preserve"> mL, 2 mol/L in H</w:t>
      </w:r>
      <w:r>
        <w:rPr>
          <w:sz w:val="16"/>
          <w:szCs w:val="16"/>
        </w:rPr>
        <w:t>2</w:t>
      </w:r>
      <w:r>
        <w:rPr>
          <w:sz w:val="23"/>
          <w:szCs w:val="23"/>
        </w:rPr>
        <w:t xml:space="preserve">O) was added and the </w:t>
      </w:r>
      <w:r w:rsidRPr="00A33992">
        <w:rPr>
          <w:sz w:val="23"/>
          <w:szCs w:val="23"/>
        </w:rPr>
        <w:t>temperature was risen</w:t>
      </w:r>
      <w:r w:rsidR="00A33992">
        <w:rPr>
          <w:sz w:val="23"/>
          <w:szCs w:val="23"/>
        </w:rPr>
        <w:t xml:space="preserve"> 88</w:t>
      </w:r>
      <w:r w:rsidR="00A33992" w:rsidRPr="00A33992">
        <w:rPr>
          <w:sz w:val="23"/>
          <w:szCs w:val="23"/>
          <w:vertAlign w:val="superscript"/>
        </w:rPr>
        <w:t xml:space="preserve"> </w:t>
      </w:r>
      <w:proofErr w:type="spellStart"/>
      <w:r w:rsidR="00A33992" w:rsidRPr="00A33992">
        <w:rPr>
          <w:sz w:val="23"/>
          <w:szCs w:val="23"/>
          <w:vertAlign w:val="superscript"/>
        </w:rPr>
        <w:t>o</w:t>
      </w:r>
      <w:r w:rsidR="00A33992" w:rsidRPr="00A33992">
        <w:rPr>
          <w:sz w:val="23"/>
          <w:szCs w:val="23"/>
        </w:rPr>
        <w:t>C</w:t>
      </w:r>
      <w:proofErr w:type="spellEnd"/>
      <w:r w:rsidR="00A33992">
        <w:rPr>
          <w:sz w:val="23"/>
          <w:szCs w:val="23"/>
        </w:rPr>
        <w:t xml:space="preserve"> for 2 days</w:t>
      </w:r>
      <w:r w:rsidRPr="00A33992">
        <w:rPr>
          <w:sz w:val="23"/>
          <w:szCs w:val="23"/>
        </w:rPr>
        <w:t xml:space="preserve"> to 9</w:t>
      </w:r>
      <w:r w:rsidR="00A33992">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sidR="00A33992">
        <w:rPr>
          <w:sz w:val="23"/>
          <w:szCs w:val="23"/>
        </w:rPr>
        <w:t xml:space="preserve"> 5 days</w:t>
      </w:r>
      <w:r w:rsidRPr="00A33992">
        <w:rPr>
          <w:sz w:val="23"/>
          <w:szCs w:val="23"/>
        </w:rPr>
        <w:t>.</w:t>
      </w:r>
    </w:p>
    <w:p w14:paraId="3F97A81F" w14:textId="77777777" w:rsidR="00274019" w:rsidRDefault="00274019" w:rsidP="00274019">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38197651" w14:textId="3F25435C" w:rsidR="00274019" w:rsidRDefault="00274019" w:rsidP="00274019">
      <w:r>
        <w:t>N</w:t>
      </w:r>
      <w:r>
        <w:rPr>
          <w:rFonts w:hint="eastAsia"/>
        </w:rPr>
        <w:t>amed</w:t>
      </w:r>
      <w:r>
        <w:t xml:space="preserve"> </w:t>
      </w:r>
      <w:r>
        <w:rPr>
          <w:rFonts w:hint="eastAsia"/>
        </w:rPr>
        <w:t>as</w:t>
      </w:r>
      <w:r>
        <w:t xml:space="preserve"> PDKC27H</w:t>
      </w:r>
      <w:r w:rsidR="00133769">
        <w:t>(</w:t>
      </w:r>
      <w:r>
        <w:t>g) Mn=</w:t>
      </w:r>
      <w:r w:rsidR="00133769">
        <w:t>60.3</w:t>
      </w:r>
      <w:r w:rsidR="00133769">
        <w:rPr>
          <w:rFonts w:hint="eastAsia"/>
        </w:rPr>
        <w:t>k</w:t>
      </w:r>
    </w:p>
    <w:p w14:paraId="1DE7E8A7" w14:textId="77777777" w:rsidR="00EB44A2" w:rsidRDefault="00EB44A2" w:rsidP="00264366"/>
    <w:p w14:paraId="5A6F9ABC" w14:textId="77777777" w:rsidR="00EB44A2" w:rsidRDefault="00EB44A2" w:rsidP="00264366"/>
    <w:p w14:paraId="197FE265" w14:textId="64D5000B" w:rsidR="00264366" w:rsidRDefault="00264366" w:rsidP="00264366">
      <w:r>
        <w:t>2020.0</w:t>
      </w:r>
      <w:r w:rsidR="00E449D8">
        <w:t>2</w:t>
      </w:r>
      <w:r>
        <w:t>.</w:t>
      </w:r>
      <w:r w:rsidR="00E449D8">
        <w:t>0</w:t>
      </w:r>
      <w:r w:rsidR="00D30866">
        <w:t>5</w:t>
      </w:r>
      <w:r>
        <w:t xml:space="preserve"> reaction 71-</w:t>
      </w:r>
      <w:r w:rsidR="002B76B0">
        <w:t>3</w:t>
      </w:r>
    </w:p>
    <w:p w14:paraId="5A1CFE67" w14:textId="77777777" w:rsidR="00264366" w:rsidRDefault="00867FA6" w:rsidP="00264366">
      <w:pPr>
        <w:rPr>
          <w:noProof/>
        </w:rPr>
      </w:pPr>
      <w:r>
        <w:rPr>
          <w:noProof/>
        </w:rPr>
        <w:object w:dxaOrig="10209" w:dyaOrig="1757" w14:anchorId="1F624F10">
          <v:shape id="_x0000_i1062" type="#_x0000_t75" style="width:335.4pt;height:54.2pt" o:ole="">
            <v:imagedata r:id="rId13" o:title=""/>
          </v:shape>
          <o:OLEObject Type="Embed" ProgID="ChemDraw.Document.6.0" ShapeID="_x0000_i1062" DrawAspect="Content" ObjectID="_1674844829" r:id="rId93"/>
        </w:object>
      </w:r>
    </w:p>
    <w:p w14:paraId="25589AB9" w14:textId="478A87B6" w:rsidR="00264366" w:rsidRDefault="00264366" w:rsidP="00264366">
      <w:pPr>
        <w:rPr>
          <w:noProof/>
        </w:rPr>
      </w:pPr>
      <w:r>
        <w:rPr>
          <w:rFonts w:hint="eastAsia"/>
          <w:noProof/>
        </w:rPr>
        <w:t>A</w:t>
      </w:r>
      <w:r>
        <w:rPr>
          <w:noProof/>
        </w:rPr>
        <w:t>~</w:t>
      </w:r>
      <w:r w:rsidR="00E449D8">
        <w:rPr>
          <w:noProof/>
        </w:rPr>
        <w:t>4</w:t>
      </w:r>
      <w:r>
        <w:rPr>
          <w:noProof/>
        </w:rPr>
        <w:t xml:space="preserve">mmol, </w:t>
      </w:r>
      <w:r w:rsidR="00561801">
        <w:rPr>
          <w:noProof/>
        </w:rPr>
        <w:t>1.7</w:t>
      </w:r>
      <w:r>
        <w:rPr>
          <w:noProof/>
        </w:rPr>
        <w:t>g</w:t>
      </w:r>
    </w:p>
    <w:p w14:paraId="533474DC" w14:textId="5B64FE81" w:rsidR="00264366" w:rsidRDefault="00264366" w:rsidP="00264366">
      <w:pPr>
        <w:rPr>
          <w:sz w:val="23"/>
          <w:szCs w:val="23"/>
        </w:rPr>
      </w:pPr>
      <w:r>
        <w:t>B~</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r>
        <w:rPr>
          <w:sz w:val="23"/>
          <w:szCs w:val="23"/>
        </w:rPr>
        <w:t>, 0.0</w:t>
      </w:r>
      <w:r w:rsidR="00561801">
        <w:rPr>
          <w:sz w:val="23"/>
          <w:szCs w:val="23"/>
        </w:rPr>
        <w:t>8</w:t>
      </w:r>
      <w:r>
        <w:rPr>
          <w:rFonts w:hint="eastAsia"/>
          <w:sz w:val="23"/>
          <w:szCs w:val="23"/>
        </w:rPr>
        <w:t>mmol</w:t>
      </w:r>
      <w:r>
        <w:rPr>
          <w:sz w:val="23"/>
          <w:szCs w:val="23"/>
        </w:rPr>
        <w:t xml:space="preserve">, </w:t>
      </w:r>
      <w:r w:rsidR="00561801">
        <w:rPr>
          <w:sz w:val="23"/>
          <w:szCs w:val="23"/>
        </w:rPr>
        <w:t>73</w:t>
      </w:r>
      <w:r>
        <w:rPr>
          <w:sz w:val="23"/>
          <w:szCs w:val="23"/>
        </w:rPr>
        <w:t>mg</w:t>
      </w:r>
    </w:p>
    <w:p w14:paraId="1E740AF8" w14:textId="2F17F08F" w:rsidR="00264366" w:rsidRDefault="00264366" w:rsidP="00264366">
      <w:pPr>
        <w:rPr>
          <w:sz w:val="23"/>
          <w:szCs w:val="23"/>
        </w:rPr>
      </w:pPr>
      <w:r>
        <w:rPr>
          <w:sz w:val="23"/>
          <w:szCs w:val="23"/>
        </w:rPr>
        <w:lastRenderedPageBreak/>
        <w:t>C~</w:t>
      </w:r>
      <w:r w:rsidRPr="000268E3">
        <w:rPr>
          <w:rFonts w:hint="eastAsia"/>
        </w:rPr>
        <w:t xml:space="preserve"> </w:t>
      </w:r>
      <w:r w:rsidRPr="000268E3">
        <w:rPr>
          <w:rFonts w:hint="eastAsia"/>
          <w:sz w:val="23"/>
          <w:szCs w:val="23"/>
        </w:rPr>
        <w:t>2-Di-tert-butylphosphino-3,4,5,6-tetramethyl-2</w:t>
      </w:r>
      <w:r>
        <w:rPr>
          <w:sz w:val="23"/>
          <w:szCs w:val="23"/>
        </w:rPr>
        <w:t>’</w:t>
      </w:r>
      <w:r w:rsidRPr="000268E3">
        <w:rPr>
          <w:rFonts w:hint="eastAsia"/>
          <w:sz w:val="23"/>
          <w:szCs w:val="23"/>
        </w:rPr>
        <w:t>,</w:t>
      </w:r>
      <w:r>
        <w:rPr>
          <w:sz w:val="23"/>
          <w:szCs w:val="23"/>
        </w:rPr>
        <w:t xml:space="preserve"> </w:t>
      </w:r>
      <w:r w:rsidRPr="000268E3">
        <w:rPr>
          <w:rFonts w:hint="eastAsia"/>
          <w:sz w:val="23"/>
          <w:szCs w:val="23"/>
        </w:rPr>
        <w:t>4</w:t>
      </w:r>
      <w:r>
        <w:rPr>
          <w:sz w:val="23"/>
          <w:szCs w:val="23"/>
        </w:rPr>
        <w:t>’</w:t>
      </w:r>
      <w:r w:rsidRPr="000268E3">
        <w:rPr>
          <w:rFonts w:hint="eastAsia"/>
          <w:sz w:val="23"/>
          <w:szCs w:val="23"/>
        </w:rPr>
        <w:t>,</w:t>
      </w:r>
      <w:r>
        <w:rPr>
          <w:sz w:val="23"/>
          <w:szCs w:val="23"/>
        </w:rPr>
        <w:t xml:space="preserve"> </w:t>
      </w:r>
      <w:r w:rsidRPr="000268E3">
        <w:rPr>
          <w:rFonts w:hint="eastAsia"/>
          <w:sz w:val="23"/>
          <w:szCs w:val="23"/>
        </w:rPr>
        <w:t>6</w:t>
      </w:r>
      <w:r>
        <w:rPr>
          <w:sz w:val="23"/>
          <w:szCs w:val="23"/>
        </w:rPr>
        <w:t xml:space="preserve">’ </w:t>
      </w:r>
      <w:r w:rsidRPr="000268E3">
        <w:rPr>
          <w:rFonts w:hint="eastAsia"/>
          <w:sz w:val="23"/>
          <w:szCs w:val="23"/>
        </w:rPr>
        <w:t>-triisopropyl-1,1</w:t>
      </w:r>
      <w:r>
        <w:rPr>
          <w:sz w:val="23"/>
          <w:szCs w:val="23"/>
        </w:rPr>
        <w:t>’</w:t>
      </w:r>
      <w:r w:rsidRPr="000268E3">
        <w:rPr>
          <w:rFonts w:hint="eastAsia"/>
          <w:sz w:val="23"/>
          <w:szCs w:val="23"/>
        </w:rPr>
        <w:t>-biphenyl, Tetramethyl di-</w:t>
      </w:r>
      <w:proofErr w:type="spellStart"/>
      <w:r w:rsidRPr="000268E3">
        <w:rPr>
          <w:rFonts w:hint="eastAsia"/>
          <w:sz w:val="23"/>
          <w:szCs w:val="23"/>
        </w:rPr>
        <w:t>tBuXPhos</w:t>
      </w:r>
      <w:proofErr w:type="spellEnd"/>
      <w:r>
        <w:rPr>
          <w:rFonts w:hint="eastAsia"/>
          <w:sz w:val="23"/>
          <w:szCs w:val="23"/>
        </w:rPr>
        <w:t>,</w:t>
      </w:r>
      <w:r>
        <w:rPr>
          <w:sz w:val="23"/>
          <w:szCs w:val="23"/>
        </w:rPr>
        <w:t xml:space="preserve"> </w:t>
      </w:r>
      <w:r w:rsidRPr="000268E3">
        <w:rPr>
          <w:rFonts w:hint="eastAsia"/>
          <w:sz w:val="23"/>
          <w:szCs w:val="23"/>
        </w:rPr>
        <w:t>Me4tButylXphos</w:t>
      </w:r>
      <w:r>
        <w:rPr>
          <w:sz w:val="23"/>
          <w:szCs w:val="23"/>
        </w:rPr>
        <w:t>, 0.</w:t>
      </w:r>
      <w:r w:rsidR="00BC4611">
        <w:rPr>
          <w:sz w:val="23"/>
          <w:szCs w:val="23"/>
        </w:rPr>
        <w:t>32</w:t>
      </w:r>
      <w:r>
        <w:rPr>
          <w:sz w:val="23"/>
          <w:szCs w:val="23"/>
        </w:rPr>
        <w:t>mmol,</w:t>
      </w:r>
      <w:r w:rsidR="002B3A72">
        <w:rPr>
          <w:sz w:val="23"/>
          <w:szCs w:val="23"/>
        </w:rPr>
        <w:t xml:space="preserve">CAS: </w:t>
      </w:r>
      <w:r>
        <w:rPr>
          <w:sz w:val="23"/>
          <w:szCs w:val="23"/>
        </w:rPr>
        <w:t xml:space="preserve"> </w:t>
      </w:r>
      <w:r w:rsidR="0010109A" w:rsidRPr="0010109A">
        <w:rPr>
          <w:sz w:val="23"/>
          <w:szCs w:val="23"/>
        </w:rPr>
        <w:t>857356-94-6</w:t>
      </w:r>
      <w:r w:rsidR="0010109A">
        <w:rPr>
          <w:sz w:val="23"/>
          <w:szCs w:val="23"/>
        </w:rPr>
        <w:t xml:space="preserve">, </w:t>
      </w:r>
      <w:r>
        <w:rPr>
          <w:sz w:val="23"/>
          <w:szCs w:val="23"/>
        </w:rPr>
        <w:t xml:space="preserve">M= </w:t>
      </w:r>
      <w:r w:rsidRPr="00FC672F">
        <w:rPr>
          <w:sz w:val="23"/>
          <w:szCs w:val="23"/>
        </w:rPr>
        <w:t>480.756</w:t>
      </w:r>
      <w:r>
        <w:rPr>
          <w:sz w:val="23"/>
          <w:szCs w:val="23"/>
        </w:rPr>
        <w:t xml:space="preserve">, </w:t>
      </w:r>
      <w:r w:rsidR="00122F82">
        <w:rPr>
          <w:sz w:val="23"/>
          <w:szCs w:val="23"/>
        </w:rPr>
        <w:t>154</w:t>
      </w:r>
      <w:r>
        <w:rPr>
          <w:sz w:val="23"/>
          <w:szCs w:val="23"/>
        </w:rPr>
        <w:t>mg</w:t>
      </w:r>
    </w:p>
    <w:p w14:paraId="64D586E9" w14:textId="19DEDBE9" w:rsidR="00264366" w:rsidRDefault="00264366" w:rsidP="00264366">
      <w:pPr>
        <w:rPr>
          <w:sz w:val="23"/>
          <w:szCs w:val="23"/>
        </w:rPr>
      </w:pPr>
      <w:r>
        <w:rPr>
          <w:sz w:val="23"/>
          <w:szCs w:val="23"/>
        </w:rPr>
        <w:t>D~</w:t>
      </w:r>
      <w:r w:rsidRPr="00FE6EEA">
        <w:rPr>
          <w:sz w:val="23"/>
          <w:szCs w:val="23"/>
        </w:rPr>
        <w:t xml:space="preserve"> KOH (</w:t>
      </w:r>
      <w:r w:rsidR="000C6D4A">
        <w:rPr>
          <w:sz w:val="23"/>
          <w:szCs w:val="23"/>
        </w:rPr>
        <w:t>1.3</w:t>
      </w:r>
      <w:r w:rsidR="00A242C9">
        <w:rPr>
          <w:sz w:val="23"/>
          <w:szCs w:val="23"/>
        </w:rPr>
        <w:t>44</w:t>
      </w:r>
      <w:r w:rsidRPr="00FE6EEA">
        <w:rPr>
          <w:sz w:val="23"/>
          <w:szCs w:val="23"/>
        </w:rPr>
        <w:t xml:space="preserve"> g, </w:t>
      </w:r>
      <w:r w:rsidR="00123D59">
        <w:rPr>
          <w:sz w:val="23"/>
          <w:szCs w:val="23"/>
        </w:rPr>
        <w:t xml:space="preserve">M=56, </w:t>
      </w:r>
      <w:r w:rsidR="00420139">
        <w:rPr>
          <w:sz w:val="23"/>
          <w:szCs w:val="23"/>
        </w:rPr>
        <w:t>24</w:t>
      </w:r>
      <w:r w:rsidRPr="00FE6EEA">
        <w:rPr>
          <w:sz w:val="23"/>
          <w:szCs w:val="23"/>
        </w:rPr>
        <w:t>.0 mmol)</w:t>
      </w:r>
    </w:p>
    <w:p w14:paraId="6EA58909" w14:textId="7EFCBDFB" w:rsidR="00264366" w:rsidRDefault="00264366" w:rsidP="00264366">
      <w:r w:rsidRPr="00284404">
        <w:t>1,4-dioxane (</w:t>
      </w:r>
      <w:r w:rsidR="000C6D4A">
        <w:t>10</w:t>
      </w:r>
      <w:r w:rsidRPr="00284404">
        <w:t xml:space="preserve"> mL) and degassed water (</w:t>
      </w:r>
      <w:r w:rsidR="000C6D4A">
        <w:t>10</w:t>
      </w:r>
      <w:r w:rsidRPr="00284404">
        <w:t xml:space="preserve"> mL)</w:t>
      </w:r>
      <w:r>
        <w:t xml:space="preserve">, </w:t>
      </w:r>
      <w:r w:rsidRPr="00A1227F">
        <w:t xml:space="preserve">100 </w:t>
      </w:r>
      <w:proofErr w:type="spellStart"/>
      <w:r w:rsidRPr="00A1227F">
        <w:rPr>
          <w:vertAlign w:val="superscript"/>
        </w:rPr>
        <w:t>o</w:t>
      </w:r>
      <w:r w:rsidRPr="00A1227F">
        <w:t>C</w:t>
      </w:r>
      <w:proofErr w:type="spellEnd"/>
      <w:r w:rsidRPr="00A1227F">
        <w:t xml:space="preserve"> for </w:t>
      </w:r>
      <w:r w:rsidR="005A5C8A">
        <w:t>24</w:t>
      </w:r>
      <w:r w:rsidRPr="00A1227F">
        <w:t xml:space="preserve"> h</w:t>
      </w:r>
    </w:p>
    <w:p w14:paraId="5F8709CA" w14:textId="0FCD6D65" w:rsidR="00264366" w:rsidRDefault="00004C4C" w:rsidP="00264366">
      <w:pPr>
        <w:rPr>
          <w:noProof/>
        </w:rPr>
      </w:pPr>
      <w:r>
        <w:rPr>
          <w:noProof/>
        </w:rPr>
        <w:t>NH</w:t>
      </w:r>
      <w:r w:rsidRPr="00004C4C">
        <w:rPr>
          <w:noProof/>
          <w:vertAlign w:val="subscript"/>
        </w:rPr>
        <w:t>4</w:t>
      </w:r>
      <w:r>
        <w:rPr>
          <w:noProof/>
        </w:rPr>
        <w:t>Cl, M=</w:t>
      </w:r>
      <w:r w:rsidR="00775291" w:rsidRPr="00775291">
        <w:t xml:space="preserve"> </w:t>
      </w:r>
      <w:r w:rsidR="00775291" w:rsidRPr="00775291">
        <w:rPr>
          <w:noProof/>
        </w:rPr>
        <w:t>53.49</w:t>
      </w:r>
      <w:r w:rsidR="00775291">
        <w:rPr>
          <w:noProof/>
        </w:rPr>
        <w:t xml:space="preserve">, </w:t>
      </w:r>
      <w:r w:rsidR="00FA7919">
        <w:rPr>
          <w:noProof/>
        </w:rPr>
        <w:t>1.28g</w:t>
      </w:r>
    </w:p>
    <w:p w14:paraId="5A8F7D65" w14:textId="4EAD518C" w:rsidR="00264366" w:rsidRDefault="00264366" w:rsidP="00264366">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6A1E3C14" w14:textId="6FB8A142" w:rsidR="00570090" w:rsidRDefault="00570090" w:rsidP="00264366">
      <w:pPr>
        <w:rPr>
          <w:noProof/>
        </w:rPr>
      </w:pPr>
      <w:r>
        <w:rPr>
          <w:noProof/>
        </w:rPr>
        <w:t>0.4g</w:t>
      </w:r>
    </w:p>
    <w:p w14:paraId="190F65E7" w14:textId="0174AEB0" w:rsidR="00FA687A" w:rsidRDefault="00FA687A" w:rsidP="00264366">
      <w:pPr>
        <w:rPr>
          <w:noProof/>
        </w:rPr>
      </w:pPr>
      <w:r>
        <w:rPr>
          <w:noProof/>
        </w:rPr>
        <w:t>N</w:t>
      </w:r>
      <w:r>
        <w:rPr>
          <w:rFonts w:hint="eastAsia"/>
          <w:noProof/>
        </w:rPr>
        <w:t>amed</w:t>
      </w:r>
      <w:r>
        <w:rPr>
          <w:noProof/>
        </w:rPr>
        <w:t xml:space="preserve"> </w:t>
      </w:r>
      <w:r>
        <w:rPr>
          <w:rFonts w:hint="eastAsia"/>
          <w:noProof/>
        </w:rPr>
        <w:t>as</w:t>
      </w:r>
      <w:r>
        <w:rPr>
          <w:noProof/>
        </w:rPr>
        <w:t xml:space="preserve"> 0207-1</w:t>
      </w:r>
      <w:r>
        <w:rPr>
          <w:rFonts w:hint="eastAsia"/>
          <w:noProof/>
        </w:rPr>
        <w:t>：</w:t>
      </w:r>
    </w:p>
    <w:p w14:paraId="27EAD70D" w14:textId="470D331A" w:rsidR="00FA687A" w:rsidRDefault="00FA687A" w:rsidP="00264366">
      <w:pPr>
        <w:rPr>
          <w:noProof/>
        </w:rPr>
      </w:pPr>
      <w:r>
        <w:rPr>
          <w:noProof/>
        </w:rPr>
        <w:drawing>
          <wp:inline distT="0" distB="0" distL="0" distR="0" wp14:anchorId="606E4289" wp14:editId="547339BA">
            <wp:extent cx="5274310" cy="1285875"/>
            <wp:effectExtent l="0" t="0" r="2540" b="9525"/>
            <wp:docPr id="193672096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pic:nvPicPr>
                  <pic:blipFill>
                    <a:blip r:embed="rId94">
                      <a:extLst>
                        <a:ext uri="{28A0092B-C50C-407E-A947-70E740481C1C}">
                          <a14:useLocalDpi xmlns:a14="http://schemas.microsoft.com/office/drawing/2010/main" val="0"/>
                        </a:ext>
                      </a:extLst>
                    </a:blip>
                    <a:stretch>
                      <a:fillRect/>
                    </a:stretch>
                  </pic:blipFill>
                  <pic:spPr>
                    <a:xfrm>
                      <a:off x="0" y="0"/>
                      <a:ext cx="5274310" cy="1285875"/>
                    </a:xfrm>
                    <a:prstGeom prst="rect">
                      <a:avLst/>
                    </a:prstGeom>
                  </pic:spPr>
                </pic:pic>
              </a:graphicData>
            </a:graphic>
          </wp:inline>
        </w:drawing>
      </w:r>
    </w:p>
    <w:p w14:paraId="6D5A4DE3" w14:textId="77777777" w:rsidR="00264366" w:rsidRDefault="00264366" w:rsidP="003D5CE6"/>
    <w:p w14:paraId="16A74FB0" w14:textId="4DCA84ED" w:rsidR="003D5CE6" w:rsidRDefault="003D5CE6" w:rsidP="003D5CE6">
      <w:r>
        <w:t>20</w:t>
      </w:r>
      <w:r w:rsidR="001841F2">
        <w:t>20</w:t>
      </w:r>
      <w:r>
        <w:t>.</w:t>
      </w:r>
      <w:r w:rsidR="001841F2">
        <w:t>02</w:t>
      </w:r>
      <w:r>
        <w:t>.</w:t>
      </w:r>
      <w:r w:rsidR="001841F2">
        <w:t>0</w:t>
      </w:r>
      <w:r>
        <w:t>3 reaction 42-</w:t>
      </w:r>
      <w:r w:rsidR="001841F2">
        <w:t>2</w:t>
      </w:r>
    </w:p>
    <w:p w14:paraId="2BA8C178" w14:textId="77777777" w:rsidR="003D5CE6" w:rsidRDefault="003D5CE6" w:rsidP="003D5CE6"/>
    <w:p w14:paraId="0412EAB8" w14:textId="77777777" w:rsidR="003D5CE6" w:rsidRDefault="00867FA6" w:rsidP="003D5CE6">
      <w:r>
        <w:rPr>
          <w:noProof/>
        </w:rPr>
        <w:object w:dxaOrig="10291" w:dyaOrig="1858" w14:anchorId="2571B7DD">
          <v:shape id="_x0000_i1063" type="#_x0000_t75" style="width:337.9pt;height:58.45pt" o:ole="">
            <v:imagedata r:id="rId20" o:title=""/>
          </v:shape>
          <o:OLEObject Type="Embed" ProgID="ChemDraw.Document.6.0" ShapeID="_x0000_i1063" DrawAspect="Content" ObjectID="_1674844830" r:id="rId95"/>
        </w:object>
      </w:r>
    </w:p>
    <w:p w14:paraId="64C34B51" w14:textId="77777777" w:rsidR="003D5CE6" w:rsidRDefault="003D5CE6" w:rsidP="003D5CE6">
      <w:r>
        <w:t xml:space="preserve">A~2.2: </w:t>
      </w:r>
      <w:r w:rsidRPr="002A59AC">
        <w:t>4-Bromophenol</w:t>
      </w:r>
      <w:r>
        <w:t xml:space="preserve">, CAS: </w:t>
      </w:r>
      <w:r w:rsidRPr="00CB3F87">
        <w:t>106-41-2</w:t>
      </w:r>
    </w:p>
    <w:p w14:paraId="332D3E4A" w14:textId="77777777" w:rsidR="003D5CE6" w:rsidRDefault="003D5CE6" w:rsidP="003D5CE6">
      <w:r>
        <w:t xml:space="preserve">B~1: </w:t>
      </w:r>
      <w:r w:rsidRPr="00A73039">
        <w:t>1,6-Diiodohexane</w:t>
      </w:r>
      <w:r>
        <w:t xml:space="preserve">, CAS: </w:t>
      </w:r>
      <w:r w:rsidRPr="00A73039">
        <w:t>629-09-4</w:t>
      </w:r>
      <w:r>
        <w:t>, d=2.05g/mL</w:t>
      </w:r>
    </w:p>
    <w:p w14:paraId="69BB6AE2" w14:textId="77777777" w:rsidR="003D5CE6" w:rsidRPr="005E479C" w:rsidRDefault="003D5CE6" w:rsidP="003D5CE6">
      <w:pPr>
        <w:widowControl w:val="0"/>
        <w:autoSpaceDE w:val="0"/>
        <w:autoSpaceDN w:val="0"/>
        <w:adjustRightInd w:val="0"/>
        <w:jc w:val="left"/>
        <w:rPr>
          <w:rFonts w:cs="Calibri"/>
        </w:rPr>
      </w:pPr>
      <w:r w:rsidRPr="005E479C">
        <w:rPr>
          <w:rFonts w:cs="Calibri"/>
        </w:rPr>
        <w:t>C:~2.5 NaOH, CAS: 1310-73-2, C (M=40)</w:t>
      </w:r>
    </w:p>
    <w:p w14:paraId="56003D50" w14:textId="77777777" w:rsidR="003D5CE6" w:rsidRPr="005E479C" w:rsidRDefault="003D5CE6" w:rsidP="003D5CE6">
      <w:pPr>
        <w:widowControl w:val="0"/>
        <w:autoSpaceDE w:val="0"/>
        <w:autoSpaceDN w:val="0"/>
        <w:adjustRightInd w:val="0"/>
        <w:jc w:val="left"/>
        <w:rPr>
          <w:rFonts w:cs="Calibri"/>
        </w:rPr>
      </w:pPr>
      <w:r w:rsidRPr="005E479C">
        <w:rPr>
          <w:rFonts w:cs="Calibri"/>
        </w:rPr>
        <w:t>D:~0.01, Tetrabutylammonium Bromide, CAS: 1643-19-2</w:t>
      </w:r>
      <w:r>
        <w:rPr>
          <w:rFonts w:cs="Calibri"/>
        </w:rPr>
        <w:t>, M=322.37</w:t>
      </w:r>
    </w:p>
    <w:p w14:paraId="623CFE67" w14:textId="77777777" w:rsidR="003D5CE6" w:rsidRDefault="003D5CE6" w:rsidP="003D5CE6">
      <w:r>
        <w:t>THF 15mL 60</w:t>
      </w:r>
      <w:r w:rsidRPr="00EE0015">
        <w:rPr>
          <w:rFonts w:hint="eastAsia"/>
          <w:vertAlign w:val="superscript"/>
        </w:rPr>
        <w:t>o</w:t>
      </w:r>
      <w:r>
        <w:rPr>
          <w:vertAlign w:val="superscript"/>
        </w:rPr>
        <w:t xml:space="preserve">  </w:t>
      </w:r>
      <w:r w:rsidRPr="001379A4">
        <w:t>over night</w:t>
      </w:r>
    </w:p>
    <w:p w14:paraId="58F8952D" w14:textId="201E6BB0" w:rsidR="003D5CE6" w:rsidRDefault="003D5CE6" w:rsidP="003D5CE6">
      <w:r>
        <w:t xml:space="preserve">A, </w:t>
      </w:r>
      <w:r w:rsidR="006F2566">
        <w:t>20</w:t>
      </w:r>
      <w:r>
        <w:t xml:space="preserve">mmol, </w:t>
      </w:r>
      <w:r w:rsidR="006F2566">
        <w:t>3.4</w:t>
      </w:r>
      <w:r>
        <w:t>g</w:t>
      </w:r>
    </w:p>
    <w:p w14:paraId="537FBE6E" w14:textId="0E23BE3B" w:rsidR="003D5CE6" w:rsidRDefault="003D5CE6" w:rsidP="003D5CE6">
      <w:r>
        <w:t xml:space="preserve">B, </w:t>
      </w:r>
      <w:r w:rsidR="006F2566">
        <w:t>8</w:t>
      </w:r>
      <w:r>
        <w:t xml:space="preserve">mmol, g, </w:t>
      </w:r>
      <w:r w:rsidR="006F2566">
        <w:t>2.7</w:t>
      </w:r>
      <w:r>
        <w:t xml:space="preserve">g, </w:t>
      </w:r>
      <w:r w:rsidR="00CE7805">
        <w:t>1.3</w:t>
      </w:r>
      <w:r>
        <w:t>mL</w:t>
      </w:r>
    </w:p>
    <w:p w14:paraId="66B96F0E" w14:textId="1A299148" w:rsidR="003D5CE6" w:rsidRDefault="003D5CE6" w:rsidP="003D5CE6">
      <w:r>
        <w:t xml:space="preserve">C, </w:t>
      </w:r>
      <w:r w:rsidR="00CE7805">
        <w:t>24</w:t>
      </w:r>
      <w:r>
        <w:t>mmol, 0.</w:t>
      </w:r>
      <w:r w:rsidR="00CE7805">
        <w:t>96</w:t>
      </w:r>
      <w:r>
        <w:t>g</w:t>
      </w:r>
    </w:p>
    <w:p w14:paraId="72E657E8" w14:textId="77777777" w:rsidR="003D5CE6" w:rsidRDefault="003D5CE6" w:rsidP="003D5CE6">
      <w:r>
        <w:t>D, 0.1mmol, 32mg</w:t>
      </w:r>
    </w:p>
    <w:p w14:paraId="09C747BC" w14:textId="77777777" w:rsidR="003D5CE6" w:rsidRDefault="003D5CE6" w:rsidP="003D5CE6"/>
    <w:p w14:paraId="3D17B2DE" w14:textId="13870040" w:rsidR="003D5CE6" w:rsidRDefault="003D5CE6" w:rsidP="003D5CE6">
      <w:r>
        <w:t>After the reaction, add water into it to precipitate the product and washed wish methanol to the product, 58%</w:t>
      </w:r>
      <w:r w:rsidR="00595696">
        <w:rPr>
          <w:rFonts w:hint="eastAsia"/>
        </w:rPr>
        <w:t>。</w:t>
      </w:r>
    </w:p>
    <w:p w14:paraId="1DF74033" w14:textId="77777777" w:rsidR="003D5CE6" w:rsidRDefault="003D5CE6" w:rsidP="00E33E03"/>
    <w:p w14:paraId="76FABE9B" w14:textId="7272175D" w:rsidR="00E33E03" w:rsidRDefault="00E33E03" w:rsidP="00E33E03">
      <w:r>
        <w:t>2020.01.</w:t>
      </w:r>
      <w:r w:rsidR="00A1227F">
        <w:rPr>
          <w:rFonts w:hint="eastAsia"/>
        </w:rPr>
        <w:t>31</w:t>
      </w:r>
      <w:r>
        <w:t xml:space="preserve"> reaction 71-</w:t>
      </w:r>
      <w:r w:rsidR="00A1227F">
        <w:rPr>
          <w:rFonts w:hint="eastAsia"/>
        </w:rPr>
        <w:t>2</w:t>
      </w:r>
    </w:p>
    <w:p w14:paraId="0C6F2ADC" w14:textId="77777777" w:rsidR="00E33E03" w:rsidRDefault="00867FA6" w:rsidP="00E33E03">
      <w:pPr>
        <w:rPr>
          <w:noProof/>
        </w:rPr>
      </w:pPr>
      <w:r>
        <w:rPr>
          <w:noProof/>
        </w:rPr>
        <w:object w:dxaOrig="10209" w:dyaOrig="1757" w14:anchorId="0FD19982">
          <v:shape id="_x0000_i1064" type="#_x0000_t75" style="width:335.4pt;height:54.2pt" o:ole="">
            <v:imagedata r:id="rId13" o:title=""/>
          </v:shape>
          <o:OLEObject Type="Embed" ProgID="ChemDraw.Document.6.0" ShapeID="_x0000_i1064" DrawAspect="Content" ObjectID="_1674844831" r:id="rId96"/>
        </w:object>
      </w:r>
    </w:p>
    <w:p w14:paraId="1FCBF8CA" w14:textId="72B1A64C" w:rsidR="00E33E03" w:rsidRDefault="00E33E03" w:rsidP="00E33E03">
      <w:pPr>
        <w:rPr>
          <w:noProof/>
        </w:rPr>
      </w:pPr>
      <w:r>
        <w:rPr>
          <w:rFonts w:hint="eastAsia"/>
          <w:noProof/>
        </w:rPr>
        <w:t>A</w:t>
      </w:r>
      <w:r>
        <w:rPr>
          <w:noProof/>
        </w:rPr>
        <w:t>~1mmol, 0.426g</w:t>
      </w:r>
    </w:p>
    <w:p w14:paraId="20111254" w14:textId="6F99CC2F" w:rsidR="00730BCA" w:rsidRDefault="0024117B" w:rsidP="00730BCA">
      <w:pPr>
        <w:rPr>
          <w:sz w:val="23"/>
          <w:szCs w:val="23"/>
        </w:rPr>
      </w:pPr>
      <w:r>
        <w:lastRenderedPageBreak/>
        <w:t>B</w:t>
      </w:r>
      <w:r w:rsidR="00730BCA">
        <w:t>~</w:t>
      </w:r>
      <w:r w:rsidR="00730BCA" w:rsidRPr="00FF6857">
        <w:t xml:space="preserve"> </w:t>
      </w:r>
      <w:r w:rsidR="00730BCA" w:rsidRPr="00E4046C">
        <w:t>Tris(</w:t>
      </w:r>
      <w:proofErr w:type="spellStart"/>
      <w:r w:rsidR="00730BCA" w:rsidRPr="00E4046C">
        <w:t>dibenzylideneacetone</w:t>
      </w:r>
      <w:proofErr w:type="spellEnd"/>
      <w:r w:rsidR="00730BCA" w:rsidRPr="00E4046C">
        <w:t>)dipalladium</w:t>
      </w:r>
      <w:r w:rsidR="00730BCA">
        <w:rPr>
          <w:sz w:val="23"/>
          <w:szCs w:val="23"/>
        </w:rPr>
        <w:t>,</w:t>
      </w:r>
      <w:r w:rsidR="00730BCA" w:rsidRPr="006525CE">
        <w:t xml:space="preserve"> </w:t>
      </w:r>
      <w:r w:rsidR="00730BCA" w:rsidRPr="006525CE">
        <w:rPr>
          <w:sz w:val="23"/>
          <w:szCs w:val="23"/>
        </w:rPr>
        <w:t>Pd</w:t>
      </w:r>
      <w:r w:rsidR="00730BCA" w:rsidRPr="00426C3B">
        <w:rPr>
          <w:sz w:val="23"/>
          <w:szCs w:val="23"/>
          <w:vertAlign w:val="subscript"/>
        </w:rPr>
        <w:t>2</w:t>
      </w:r>
      <w:r w:rsidR="00730BCA" w:rsidRPr="006525CE">
        <w:rPr>
          <w:sz w:val="23"/>
          <w:szCs w:val="23"/>
        </w:rPr>
        <w:t>(dba)</w:t>
      </w:r>
      <w:r w:rsidR="00730BCA">
        <w:rPr>
          <w:sz w:val="23"/>
          <w:szCs w:val="23"/>
          <w:vertAlign w:val="subscript"/>
        </w:rPr>
        <w:t>3</w:t>
      </w:r>
      <w:r w:rsidR="00730BCA">
        <w:rPr>
          <w:sz w:val="23"/>
          <w:szCs w:val="23"/>
        </w:rPr>
        <w:t>, M=915, CAS:</w:t>
      </w:r>
      <w:r w:rsidR="00730BCA" w:rsidRPr="00FF6857">
        <w:rPr>
          <w:sz w:val="23"/>
          <w:szCs w:val="23"/>
        </w:rPr>
        <w:t>60748-47-2</w:t>
      </w:r>
      <w:r>
        <w:rPr>
          <w:sz w:val="23"/>
          <w:szCs w:val="23"/>
        </w:rPr>
        <w:t>, 0.0</w:t>
      </w:r>
      <w:r w:rsidR="00C85A2B">
        <w:rPr>
          <w:sz w:val="23"/>
          <w:szCs w:val="23"/>
        </w:rPr>
        <w:t>4</w:t>
      </w:r>
      <w:r>
        <w:rPr>
          <w:rFonts w:hint="eastAsia"/>
          <w:sz w:val="23"/>
          <w:szCs w:val="23"/>
        </w:rPr>
        <w:t>mmol</w:t>
      </w:r>
      <w:r w:rsidR="00973A67">
        <w:rPr>
          <w:sz w:val="23"/>
          <w:szCs w:val="23"/>
        </w:rPr>
        <w:t xml:space="preserve">, </w:t>
      </w:r>
      <w:r w:rsidR="00FE6EEA">
        <w:rPr>
          <w:sz w:val="23"/>
          <w:szCs w:val="23"/>
        </w:rPr>
        <w:t>36.6mg</w:t>
      </w:r>
    </w:p>
    <w:p w14:paraId="28A0396E" w14:textId="7A3B17EA" w:rsidR="00C85A2B" w:rsidRDefault="00C85A2B" w:rsidP="00730BCA">
      <w:pPr>
        <w:rPr>
          <w:sz w:val="23"/>
          <w:szCs w:val="23"/>
        </w:rPr>
      </w:pPr>
      <w:r>
        <w:rPr>
          <w:sz w:val="23"/>
          <w:szCs w:val="23"/>
        </w:rPr>
        <w:t>C~</w:t>
      </w:r>
      <w:r w:rsidR="000268E3" w:rsidRPr="000268E3">
        <w:rPr>
          <w:rFonts w:hint="eastAsia"/>
        </w:rPr>
        <w:t xml:space="preserve"> </w:t>
      </w:r>
      <w:r w:rsidR="000268E3" w:rsidRPr="000268E3">
        <w:rPr>
          <w:rFonts w:hint="eastAsia"/>
          <w:sz w:val="23"/>
          <w:szCs w:val="23"/>
        </w:rPr>
        <w:t>2-Di-tert-butylphosphino-3,4,5,6-tetramethyl-2</w:t>
      </w:r>
      <w:r w:rsidR="00311D7F">
        <w:rPr>
          <w:sz w:val="23"/>
          <w:szCs w:val="23"/>
        </w:rPr>
        <w:t>’</w:t>
      </w:r>
      <w:r w:rsidR="000268E3" w:rsidRPr="000268E3">
        <w:rPr>
          <w:rFonts w:hint="eastAsia"/>
          <w:sz w:val="23"/>
          <w:szCs w:val="23"/>
        </w:rPr>
        <w:t>,</w:t>
      </w:r>
      <w:r w:rsidR="00311D7F">
        <w:rPr>
          <w:sz w:val="23"/>
          <w:szCs w:val="23"/>
        </w:rPr>
        <w:t xml:space="preserve"> </w:t>
      </w:r>
      <w:r w:rsidR="000268E3" w:rsidRPr="000268E3">
        <w:rPr>
          <w:rFonts w:hint="eastAsia"/>
          <w:sz w:val="23"/>
          <w:szCs w:val="23"/>
        </w:rPr>
        <w:t>4</w:t>
      </w:r>
      <w:r w:rsidR="00311D7F">
        <w:rPr>
          <w:sz w:val="23"/>
          <w:szCs w:val="23"/>
        </w:rPr>
        <w:t>’</w:t>
      </w:r>
      <w:r w:rsidR="000268E3" w:rsidRPr="000268E3">
        <w:rPr>
          <w:rFonts w:hint="eastAsia"/>
          <w:sz w:val="23"/>
          <w:szCs w:val="23"/>
        </w:rPr>
        <w:t>,</w:t>
      </w:r>
      <w:r w:rsidR="00311D7F">
        <w:rPr>
          <w:sz w:val="23"/>
          <w:szCs w:val="23"/>
        </w:rPr>
        <w:t xml:space="preserve"> </w:t>
      </w:r>
      <w:r w:rsidR="000268E3" w:rsidRPr="000268E3">
        <w:rPr>
          <w:rFonts w:hint="eastAsia"/>
          <w:sz w:val="23"/>
          <w:szCs w:val="23"/>
        </w:rPr>
        <w:t>6</w:t>
      </w:r>
      <w:r w:rsidR="00311D7F">
        <w:rPr>
          <w:sz w:val="23"/>
          <w:szCs w:val="23"/>
        </w:rPr>
        <w:t xml:space="preserve">’ </w:t>
      </w:r>
      <w:r w:rsidR="000268E3" w:rsidRPr="000268E3">
        <w:rPr>
          <w:rFonts w:hint="eastAsia"/>
          <w:sz w:val="23"/>
          <w:szCs w:val="23"/>
        </w:rPr>
        <w:t>-triisopropyl-1,1</w:t>
      </w:r>
      <w:r w:rsidR="00311D7F">
        <w:rPr>
          <w:sz w:val="23"/>
          <w:szCs w:val="23"/>
        </w:rPr>
        <w:t>’</w:t>
      </w:r>
      <w:r w:rsidR="000268E3" w:rsidRPr="000268E3">
        <w:rPr>
          <w:rFonts w:hint="eastAsia"/>
          <w:sz w:val="23"/>
          <w:szCs w:val="23"/>
        </w:rPr>
        <w:t>-biphenyl, Tetramethyl di-</w:t>
      </w:r>
      <w:proofErr w:type="spellStart"/>
      <w:r w:rsidR="000268E3" w:rsidRPr="000268E3">
        <w:rPr>
          <w:rFonts w:hint="eastAsia"/>
          <w:sz w:val="23"/>
          <w:szCs w:val="23"/>
        </w:rPr>
        <w:t>tBuXPhos</w:t>
      </w:r>
      <w:proofErr w:type="spellEnd"/>
      <w:r w:rsidR="00311D7F">
        <w:rPr>
          <w:rFonts w:hint="eastAsia"/>
          <w:sz w:val="23"/>
          <w:szCs w:val="23"/>
        </w:rPr>
        <w:t>,</w:t>
      </w:r>
      <w:r w:rsidR="00311D7F">
        <w:rPr>
          <w:sz w:val="23"/>
          <w:szCs w:val="23"/>
        </w:rPr>
        <w:t xml:space="preserve"> </w:t>
      </w:r>
      <w:r w:rsidR="000268E3" w:rsidRPr="000268E3">
        <w:rPr>
          <w:rFonts w:hint="eastAsia"/>
          <w:sz w:val="23"/>
          <w:szCs w:val="23"/>
        </w:rPr>
        <w:t>Me4tButylXphos</w:t>
      </w:r>
      <w:r w:rsidR="00311D7F">
        <w:rPr>
          <w:sz w:val="23"/>
          <w:szCs w:val="23"/>
        </w:rPr>
        <w:t xml:space="preserve">, 0.16mmol, </w:t>
      </w:r>
      <w:r w:rsidR="00FC672F">
        <w:rPr>
          <w:sz w:val="23"/>
          <w:szCs w:val="23"/>
        </w:rPr>
        <w:t xml:space="preserve">M= </w:t>
      </w:r>
      <w:r w:rsidR="00FC672F" w:rsidRPr="00FC672F">
        <w:rPr>
          <w:sz w:val="23"/>
          <w:szCs w:val="23"/>
        </w:rPr>
        <w:t>480.756</w:t>
      </w:r>
      <w:r w:rsidR="00FC672F">
        <w:rPr>
          <w:sz w:val="23"/>
          <w:szCs w:val="23"/>
        </w:rPr>
        <w:t xml:space="preserve">, </w:t>
      </w:r>
      <w:r w:rsidR="00973A67">
        <w:rPr>
          <w:sz w:val="23"/>
          <w:szCs w:val="23"/>
        </w:rPr>
        <w:t>77mg</w:t>
      </w:r>
    </w:p>
    <w:p w14:paraId="48115B20" w14:textId="133F70F2" w:rsidR="00FE6EEA" w:rsidRDefault="00FE6EEA" w:rsidP="00730BCA">
      <w:pPr>
        <w:rPr>
          <w:sz w:val="23"/>
          <w:szCs w:val="23"/>
        </w:rPr>
      </w:pPr>
      <w:r>
        <w:rPr>
          <w:sz w:val="23"/>
          <w:szCs w:val="23"/>
        </w:rPr>
        <w:t>D~</w:t>
      </w:r>
      <w:r w:rsidRPr="00FE6EEA">
        <w:rPr>
          <w:sz w:val="23"/>
          <w:szCs w:val="23"/>
        </w:rPr>
        <w:t xml:space="preserve"> KOH (</w:t>
      </w:r>
      <w:r w:rsidR="00AB3263">
        <w:rPr>
          <w:sz w:val="23"/>
          <w:szCs w:val="23"/>
        </w:rPr>
        <w:t>330</w:t>
      </w:r>
      <w:r w:rsidRPr="00FE6EEA">
        <w:rPr>
          <w:sz w:val="23"/>
          <w:szCs w:val="23"/>
        </w:rPr>
        <w:t xml:space="preserve"> mg, </w:t>
      </w:r>
      <w:r w:rsidR="00AB3263">
        <w:rPr>
          <w:sz w:val="23"/>
          <w:szCs w:val="23"/>
        </w:rPr>
        <w:t>6</w:t>
      </w:r>
      <w:r w:rsidRPr="00FE6EEA">
        <w:rPr>
          <w:sz w:val="23"/>
          <w:szCs w:val="23"/>
        </w:rPr>
        <w:t>.0 mmol)</w:t>
      </w:r>
    </w:p>
    <w:p w14:paraId="1D12B877" w14:textId="2EA10D2E" w:rsidR="00284404" w:rsidRDefault="00284404" w:rsidP="00730BCA">
      <w:r w:rsidRPr="00284404">
        <w:t>1,4-dioxane (</w:t>
      </w:r>
      <w:r w:rsidR="00A1227F">
        <w:rPr>
          <w:rFonts w:hint="eastAsia"/>
        </w:rPr>
        <w:t>2</w:t>
      </w:r>
      <w:r w:rsidRPr="00284404">
        <w:t xml:space="preserve"> mL) and degassed water (</w:t>
      </w:r>
      <w:r w:rsidR="00A1227F">
        <w:rPr>
          <w:rFonts w:hint="eastAsia"/>
        </w:rPr>
        <w:t>2</w:t>
      </w:r>
      <w:r w:rsidRPr="00284404">
        <w:t xml:space="preserve"> mL)</w:t>
      </w:r>
      <w:r>
        <w:t xml:space="preserve">, </w:t>
      </w:r>
      <w:r w:rsidR="00A1227F" w:rsidRPr="00A1227F">
        <w:t xml:space="preserve">100 </w:t>
      </w:r>
      <w:proofErr w:type="spellStart"/>
      <w:r w:rsidR="00A1227F" w:rsidRPr="00A1227F">
        <w:rPr>
          <w:vertAlign w:val="superscript"/>
        </w:rPr>
        <w:t>o</w:t>
      </w:r>
      <w:r w:rsidR="00A1227F" w:rsidRPr="00A1227F">
        <w:t>C</w:t>
      </w:r>
      <w:proofErr w:type="spellEnd"/>
      <w:r w:rsidR="00A1227F" w:rsidRPr="00A1227F">
        <w:t xml:space="preserve"> for 12 h</w:t>
      </w:r>
    </w:p>
    <w:p w14:paraId="5082F64C" w14:textId="16B3B615" w:rsidR="00AB3263" w:rsidRDefault="00AB3263" w:rsidP="00AB3263">
      <w:pPr>
        <w:rPr>
          <w:noProof/>
        </w:rPr>
      </w:pPr>
      <w:r>
        <w:rPr>
          <w:noProof/>
        </w:rPr>
        <w:t>HCl: 37%, 6mmol, M=36, 0.</w:t>
      </w:r>
      <w:r w:rsidR="00C405F8">
        <w:rPr>
          <w:noProof/>
        </w:rPr>
        <w:t>585</w:t>
      </w:r>
      <w:r>
        <w:rPr>
          <w:noProof/>
        </w:rPr>
        <w:t>mL</w:t>
      </w:r>
    </w:p>
    <w:p w14:paraId="075D0D70" w14:textId="7B748F34" w:rsidR="00130D0D" w:rsidRDefault="0084723E" w:rsidP="00AB3263">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14424D9D" w14:textId="382037F2" w:rsidR="000C1AA4" w:rsidRDefault="000C1AA4" w:rsidP="00AB3263">
      <w:r>
        <w:rPr>
          <w:noProof/>
        </w:rPr>
        <w:t>A</w:t>
      </w:r>
      <w:r>
        <w:rPr>
          <w:rFonts w:hint="eastAsia"/>
          <w:noProof/>
        </w:rPr>
        <w:t>fter</w:t>
      </w:r>
      <w:r w:rsidR="00130D0D">
        <w:rPr>
          <w:noProof/>
        </w:rPr>
        <w:t xml:space="preserve"> evoporation </w:t>
      </w:r>
      <w:r w:rsidR="00796A4C" w:rsidRPr="00796A4C">
        <w:rPr>
          <w:noProof/>
        </w:rPr>
        <w:t>crude</w:t>
      </w:r>
      <w:r w:rsidR="00796A4C">
        <w:rPr>
          <w:noProof/>
        </w:rPr>
        <w:t xml:space="preserve"> product </w:t>
      </w:r>
      <w:r w:rsidR="00130D0D">
        <w:rPr>
          <w:noProof/>
        </w:rPr>
        <w:t>without purification named as 0201-1:</w:t>
      </w:r>
    </w:p>
    <w:p w14:paraId="03071083" w14:textId="7434FB1D" w:rsidR="00AB3263" w:rsidRDefault="000C1AA4" w:rsidP="00730BCA">
      <w:r>
        <w:rPr>
          <w:noProof/>
        </w:rPr>
        <w:drawing>
          <wp:inline distT="0" distB="0" distL="0" distR="0" wp14:anchorId="09115AAF" wp14:editId="10EB64FA">
            <wp:extent cx="5274310" cy="1407160"/>
            <wp:effectExtent l="0" t="0" r="2540" b="2540"/>
            <wp:docPr id="8715430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pic:nvPicPr>
                  <pic:blipFill>
                    <a:blip r:embed="rId97">
                      <a:extLst>
                        <a:ext uri="{28A0092B-C50C-407E-A947-70E740481C1C}">
                          <a14:useLocalDpi xmlns:a14="http://schemas.microsoft.com/office/drawing/2010/main" val="0"/>
                        </a:ext>
                      </a:extLst>
                    </a:blip>
                    <a:stretch>
                      <a:fillRect/>
                    </a:stretch>
                  </pic:blipFill>
                  <pic:spPr>
                    <a:xfrm>
                      <a:off x="0" y="0"/>
                      <a:ext cx="5274310" cy="1407160"/>
                    </a:xfrm>
                    <a:prstGeom prst="rect">
                      <a:avLst/>
                    </a:prstGeom>
                  </pic:spPr>
                </pic:pic>
              </a:graphicData>
            </a:graphic>
          </wp:inline>
        </w:drawing>
      </w:r>
    </w:p>
    <w:p w14:paraId="7AF5F30F" w14:textId="2F12EF5E" w:rsidR="00982C02" w:rsidRDefault="000E7099" w:rsidP="00730BCA">
      <w:r>
        <w:t>After purif</w:t>
      </w:r>
      <w:r w:rsidR="00982C02">
        <w:t xml:space="preserve">ication, some of the product </w:t>
      </w:r>
      <w:r w:rsidR="004F25E0">
        <w:t>maybe oxidized</w:t>
      </w:r>
      <w:r w:rsidR="00FA4F62">
        <w:t>(without dry)</w:t>
      </w:r>
      <w:r w:rsidR="004F25E0">
        <w:t>:</w:t>
      </w:r>
      <w:r w:rsidR="00FA4F62">
        <w:t xml:space="preserve"> named as 0201-2</w:t>
      </w:r>
    </w:p>
    <w:p w14:paraId="1C0BAEC4" w14:textId="77777777" w:rsidR="00982C02" w:rsidRDefault="00982C02" w:rsidP="00730BCA"/>
    <w:p w14:paraId="2F927DD9" w14:textId="60556660" w:rsidR="000E7099" w:rsidRDefault="000E7099" w:rsidP="00730BCA">
      <w:r>
        <w:rPr>
          <w:noProof/>
        </w:rPr>
        <w:drawing>
          <wp:inline distT="0" distB="0" distL="0" distR="0" wp14:anchorId="15905662" wp14:editId="47A97AE6">
            <wp:extent cx="5274310" cy="2301875"/>
            <wp:effectExtent l="0" t="0" r="2540" b="3175"/>
            <wp:docPr id="5510487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pic:nvPicPr>
                  <pic:blipFill>
                    <a:blip r:embed="rId98">
                      <a:extLst>
                        <a:ext uri="{28A0092B-C50C-407E-A947-70E740481C1C}">
                          <a14:useLocalDpi xmlns:a14="http://schemas.microsoft.com/office/drawing/2010/main" val="0"/>
                        </a:ext>
                      </a:extLst>
                    </a:blip>
                    <a:stretch>
                      <a:fillRect/>
                    </a:stretch>
                  </pic:blipFill>
                  <pic:spPr>
                    <a:xfrm>
                      <a:off x="0" y="0"/>
                      <a:ext cx="5274310" cy="2301875"/>
                    </a:xfrm>
                    <a:prstGeom prst="rect">
                      <a:avLst/>
                    </a:prstGeom>
                  </pic:spPr>
                </pic:pic>
              </a:graphicData>
            </a:graphic>
          </wp:inline>
        </w:drawing>
      </w:r>
    </w:p>
    <w:p w14:paraId="47455F18" w14:textId="6CF1E890" w:rsidR="00FA4F62" w:rsidRDefault="00FA4F62" w:rsidP="00730BCA">
      <w:r>
        <w:t>After dry named as 0202-1</w:t>
      </w:r>
      <w:r w:rsidR="00FC13F6">
        <w:t xml:space="preserve"> </w:t>
      </w:r>
      <w:r w:rsidR="00FC13F6">
        <w:rPr>
          <w:rFonts w:hint="eastAsia"/>
        </w:rPr>
        <w:t>(</w:t>
      </w:r>
      <w:r w:rsidR="00FC13F6">
        <w:t>50mg)</w:t>
      </w:r>
    </w:p>
    <w:p w14:paraId="47717791" w14:textId="124D18AB" w:rsidR="00FA4F62" w:rsidRDefault="00FA4F62" w:rsidP="00730BCA">
      <w:r>
        <w:rPr>
          <w:noProof/>
        </w:rPr>
        <w:drawing>
          <wp:inline distT="0" distB="0" distL="0" distR="0" wp14:anchorId="32B81EEE" wp14:editId="065C040D">
            <wp:extent cx="5274310" cy="1391920"/>
            <wp:effectExtent l="0" t="0" r="2540" b="0"/>
            <wp:docPr id="20853525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pic:nvPicPr>
                  <pic:blipFill>
                    <a:blip r:embed="rId99">
                      <a:extLst>
                        <a:ext uri="{28A0092B-C50C-407E-A947-70E740481C1C}">
                          <a14:useLocalDpi xmlns:a14="http://schemas.microsoft.com/office/drawing/2010/main" val="0"/>
                        </a:ext>
                      </a:extLst>
                    </a:blip>
                    <a:stretch>
                      <a:fillRect/>
                    </a:stretch>
                  </pic:blipFill>
                  <pic:spPr>
                    <a:xfrm>
                      <a:off x="0" y="0"/>
                      <a:ext cx="5274310" cy="1391920"/>
                    </a:xfrm>
                    <a:prstGeom prst="rect">
                      <a:avLst/>
                    </a:prstGeom>
                  </pic:spPr>
                </pic:pic>
              </a:graphicData>
            </a:graphic>
          </wp:inline>
        </w:drawing>
      </w:r>
    </w:p>
    <w:p w14:paraId="2445AD2B" w14:textId="77777777" w:rsidR="00730BCA" w:rsidRDefault="00730BCA" w:rsidP="00E33E03">
      <w:pPr>
        <w:rPr>
          <w:noProof/>
        </w:rPr>
      </w:pPr>
    </w:p>
    <w:p w14:paraId="1B82E8C8" w14:textId="29D16656" w:rsidR="00E33E03" w:rsidRDefault="00E33E03" w:rsidP="00E33E03">
      <w:pPr>
        <w:rPr>
          <w:color w:val="FF0000"/>
        </w:rPr>
      </w:pPr>
    </w:p>
    <w:p w14:paraId="4DE2C5F8" w14:textId="77777777" w:rsidR="00E33E03" w:rsidRDefault="00E33E03" w:rsidP="00A662F7"/>
    <w:p w14:paraId="0589CCB6" w14:textId="696E7747" w:rsidR="00A662F7" w:rsidRDefault="00A662F7" w:rsidP="00A662F7">
      <w:r>
        <w:lastRenderedPageBreak/>
        <w:t>2020.01.2</w:t>
      </w:r>
      <w:r w:rsidR="007956BE">
        <w:t>3</w:t>
      </w:r>
      <w:r>
        <w:t xml:space="preserve"> reaction </w:t>
      </w:r>
      <w:r w:rsidR="007956BE">
        <w:t>71</w:t>
      </w:r>
      <w:r>
        <w:t>-1</w:t>
      </w:r>
    </w:p>
    <w:p w14:paraId="2EC25C28" w14:textId="7FFA22A4" w:rsidR="00A662F7" w:rsidRDefault="00867FA6" w:rsidP="005B0F5E">
      <w:pPr>
        <w:rPr>
          <w:noProof/>
        </w:rPr>
      </w:pPr>
      <w:r>
        <w:rPr>
          <w:noProof/>
        </w:rPr>
        <w:object w:dxaOrig="10209" w:dyaOrig="1757" w14:anchorId="6EB80F7C">
          <v:shape id="_x0000_i1065" type="#_x0000_t75" style="width:335.4pt;height:54.2pt" o:ole="">
            <v:imagedata r:id="rId13" o:title=""/>
          </v:shape>
          <o:OLEObject Type="Embed" ProgID="ChemDraw.Document.6.0" ShapeID="_x0000_i1065" DrawAspect="Content" ObjectID="_1674844832" r:id="rId100"/>
        </w:object>
      </w:r>
    </w:p>
    <w:p w14:paraId="3A0FF32D" w14:textId="2A04BDDB" w:rsidR="001124BB" w:rsidRDefault="001124BB" w:rsidP="005B0F5E">
      <w:pPr>
        <w:rPr>
          <w:noProof/>
        </w:rPr>
      </w:pPr>
      <w:r>
        <w:rPr>
          <w:rFonts w:hint="eastAsia"/>
          <w:noProof/>
        </w:rPr>
        <w:t>A</w:t>
      </w:r>
      <w:r>
        <w:rPr>
          <w:noProof/>
        </w:rPr>
        <w:t>~</w:t>
      </w:r>
      <w:r w:rsidR="0083725B">
        <w:rPr>
          <w:noProof/>
        </w:rPr>
        <w:t>1mmol,</w:t>
      </w:r>
      <w:r w:rsidR="004A530C">
        <w:rPr>
          <w:noProof/>
        </w:rPr>
        <w:t xml:space="preserve"> 0.426g</w:t>
      </w:r>
    </w:p>
    <w:p w14:paraId="12F44065" w14:textId="30472013" w:rsidR="004A530C" w:rsidRDefault="00D440FB" w:rsidP="005B0F5E">
      <w:pPr>
        <w:rPr>
          <w:noProof/>
        </w:rPr>
      </w:pPr>
      <w:r>
        <w:rPr>
          <w:noProof/>
        </w:rPr>
        <w:t>B~</w:t>
      </w:r>
      <w:r w:rsidR="00477824">
        <w:rPr>
          <w:noProof/>
        </w:rPr>
        <w:t>Cu2O,</w:t>
      </w:r>
      <w:r w:rsidR="0039389B">
        <w:rPr>
          <w:noProof/>
        </w:rPr>
        <w:t>CAS:</w:t>
      </w:r>
      <w:r w:rsidR="00034B34">
        <w:rPr>
          <w:rFonts w:ascii="Arial" w:hAnsi="Arial" w:cs="Arial"/>
          <w:sz w:val="20"/>
          <w:szCs w:val="20"/>
        </w:rPr>
        <w:t xml:space="preserve"> </w:t>
      </w:r>
      <w:r w:rsidR="00034B34" w:rsidRPr="00034B34">
        <w:rPr>
          <w:rFonts w:ascii="Arial" w:hAnsi="Arial" w:cs="Arial"/>
          <w:sz w:val="20"/>
          <w:szCs w:val="20"/>
        </w:rPr>
        <w:t>1317-39-1</w:t>
      </w:r>
      <w:r w:rsidR="00034B34">
        <w:rPr>
          <w:rFonts w:ascii="Arial" w:hAnsi="Arial" w:cs="Arial"/>
          <w:sz w:val="20"/>
          <w:szCs w:val="20"/>
        </w:rPr>
        <w:t>, M=</w:t>
      </w:r>
      <w:r w:rsidR="0039389B">
        <w:rPr>
          <w:rFonts w:ascii="Arial" w:hAnsi="Arial" w:cs="Arial"/>
          <w:sz w:val="20"/>
          <w:szCs w:val="20"/>
        </w:rPr>
        <w:t>143.09</w:t>
      </w:r>
      <w:r w:rsidR="00034B34">
        <w:rPr>
          <w:rFonts w:ascii="Arial" w:hAnsi="Arial" w:cs="Arial"/>
          <w:sz w:val="20"/>
          <w:szCs w:val="20"/>
        </w:rPr>
        <w:t>,</w:t>
      </w:r>
      <w:r w:rsidR="00477824">
        <w:rPr>
          <w:noProof/>
        </w:rPr>
        <w:t xml:space="preserve"> </w:t>
      </w:r>
      <w:r w:rsidR="004F2F8E">
        <w:rPr>
          <w:noProof/>
        </w:rPr>
        <w:t>0.</w:t>
      </w:r>
      <w:r w:rsidR="005045F4">
        <w:rPr>
          <w:noProof/>
        </w:rPr>
        <w:t>2</w:t>
      </w:r>
      <w:r w:rsidR="004F2F8E">
        <w:rPr>
          <w:noProof/>
        </w:rPr>
        <w:t xml:space="preserve">mmol, </w:t>
      </w:r>
      <w:r w:rsidR="005045F4">
        <w:rPr>
          <w:noProof/>
        </w:rPr>
        <w:t>28.6</w:t>
      </w:r>
      <w:r w:rsidR="00383D9A">
        <w:rPr>
          <w:noProof/>
        </w:rPr>
        <w:t>mg</w:t>
      </w:r>
    </w:p>
    <w:p w14:paraId="0A7289F2" w14:textId="5101F4E5" w:rsidR="00034B34" w:rsidRDefault="00034B34" w:rsidP="005B0F5E">
      <w:pPr>
        <w:rPr>
          <w:noProof/>
        </w:rPr>
      </w:pPr>
      <w:r>
        <w:rPr>
          <w:noProof/>
        </w:rPr>
        <w:t>C~</w:t>
      </w:r>
      <w:r w:rsidR="00704F65" w:rsidRPr="00704F65">
        <w:rPr>
          <w:noProof/>
        </w:rPr>
        <w:t>4,7-Dihydroxy-1,10-phenanthroline</w:t>
      </w:r>
      <w:r w:rsidR="00704F65">
        <w:rPr>
          <w:noProof/>
        </w:rPr>
        <w:t xml:space="preserve">, CSA: </w:t>
      </w:r>
      <w:r w:rsidR="00F26A0F" w:rsidRPr="00F26A0F">
        <w:rPr>
          <w:noProof/>
        </w:rPr>
        <w:t>3922-40-5</w:t>
      </w:r>
      <w:r w:rsidR="00F26A0F">
        <w:rPr>
          <w:noProof/>
        </w:rPr>
        <w:t>, M=</w:t>
      </w:r>
      <w:r w:rsidR="001108A1" w:rsidRPr="001108A1">
        <w:rPr>
          <w:noProof/>
        </w:rPr>
        <w:t>212.2</w:t>
      </w:r>
      <w:r w:rsidR="001108A1">
        <w:rPr>
          <w:noProof/>
        </w:rPr>
        <w:t xml:space="preserve">, </w:t>
      </w:r>
      <w:r w:rsidR="009A6E29">
        <w:rPr>
          <w:noProof/>
        </w:rPr>
        <w:t>0.</w:t>
      </w:r>
      <w:r w:rsidR="005045F4">
        <w:rPr>
          <w:noProof/>
        </w:rPr>
        <w:t>4</w:t>
      </w:r>
      <w:r w:rsidR="009A6E29">
        <w:rPr>
          <w:noProof/>
        </w:rPr>
        <w:t>mmol,</w:t>
      </w:r>
      <w:r w:rsidR="00EA1E1D">
        <w:rPr>
          <w:noProof/>
        </w:rPr>
        <w:t xml:space="preserve"> </w:t>
      </w:r>
      <w:r w:rsidR="005045F4">
        <w:rPr>
          <w:noProof/>
        </w:rPr>
        <w:t>84.8</w:t>
      </w:r>
      <w:r w:rsidR="00EA1E1D">
        <w:rPr>
          <w:noProof/>
        </w:rPr>
        <w:t>mg</w:t>
      </w:r>
    </w:p>
    <w:p w14:paraId="1906CBE9" w14:textId="7AC62C92" w:rsidR="00AB72B8" w:rsidRDefault="00AB72B8" w:rsidP="005B0F5E">
      <w:pPr>
        <w:rPr>
          <w:noProof/>
        </w:rPr>
      </w:pPr>
      <w:r>
        <w:rPr>
          <w:noProof/>
        </w:rPr>
        <w:t>D~</w:t>
      </w:r>
      <w:r w:rsidR="00C053FC" w:rsidRPr="00C053FC">
        <w:rPr>
          <w:noProof/>
        </w:rPr>
        <w:t>Tetrabutylammonium hydroxide, 40% solution in water</w:t>
      </w:r>
      <w:r w:rsidR="00C053FC">
        <w:rPr>
          <w:noProof/>
        </w:rPr>
        <w:t xml:space="preserve">, </w:t>
      </w:r>
      <w:r w:rsidR="002A2370">
        <w:rPr>
          <w:noProof/>
        </w:rPr>
        <w:t>CAS:</w:t>
      </w:r>
      <w:r w:rsidR="002A2370" w:rsidRPr="002A2370">
        <w:t xml:space="preserve"> </w:t>
      </w:r>
      <w:r w:rsidR="002A2370" w:rsidRPr="002A2370">
        <w:rPr>
          <w:noProof/>
        </w:rPr>
        <w:t>2052-49-5</w:t>
      </w:r>
      <w:r w:rsidR="002A2370">
        <w:rPr>
          <w:noProof/>
        </w:rPr>
        <w:t>, M=</w:t>
      </w:r>
      <w:r w:rsidR="002A2370">
        <w:rPr>
          <w:rFonts w:ascii="Arial" w:hAnsi="Arial" w:cs="Arial"/>
          <w:sz w:val="20"/>
          <w:szCs w:val="20"/>
        </w:rPr>
        <w:t xml:space="preserve">259.47, </w:t>
      </w:r>
      <w:r w:rsidR="005045F4">
        <w:rPr>
          <w:rFonts w:ascii="Arial" w:hAnsi="Arial" w:cs="Arial"/>
          <w:sz w:val="20"/>
          <w:szCs w:val="20"/>
        </w:rPr>
        <w:t>8</w:t>
      </w:r>
      <w:r w:rsidR="002A2370">
        <w:rPr>
          <w:rFonts w:ascii="Arial" w:hAnsi="Arial" w:cs="Arial"/>
          <w:sz w:val="20"/>
          <w:szCs w:val="20"/>
        </w:rPr>
        <w:t xml:space="preserve">mmol, </w:t>
      </w:r>
      <w:r w:rsidR="00605AA3">
        <w:rPr>
          <w:rFonts w:ascii="Arial" w:hAnsi="Arial" w:cs="Arial"/>
          <w:sz w:val="20"/>
          <w:szCs w:val="20"/>
        </w:rPr>
        <w:t>5.2</w:t>
      </w:r>
      <w:r w:rsidR="005D29CF">
        <w:rPr>
          <w:rFonts w:ascii="Arial" w:hAnsi="Arial" w:cs="Arial"/>
          <w:sz w:val="20"/>
          <w:szCs w:val="20"/>
        </w:rPr>
        <w:t>mL</w:t>
      </w:r>
    </w:p>
    <w:p w14:paraId="4FB5DE59" w14:textId="697C69B1" w:rsidR="009A6E29" w:rsidRDefault="009A6E29" w:rsidP="005B0F5E">
      <w:pPr>
        <w:rPr>
          <w:noProof/>
        </w:rPr>
      </w:pPr>
      <w:r>
        <w:rPr>
          <w:noProof/>
        </w:rPr>
        <w:t>H2O,</w:t>
      </w:r>
      <w:r w:rsidR="00363BBB">
        <w:rPr>
          <w:noProof/>
        </w:rPr>
        <w:t xml:space="preserve"> 110</w:t>
      </w:r>
      <w:r w:rsidR="00363BBB" w:rsidRPr="00363BBB">
        <w:rPr>
          <w:noProof/>
          <w:vertAlign w:val="superscript"/>
        </w:rPr>
        <w:t>o</w:t>
      </w:r>
      <w:r w:rsidR="00363BBB">
        <w:rPr>
          <w:noProof/>
        </w:rPr>
        <w:t>C,</w:t>
      </w:r>
      <w:r w:rsidR="00834273">
        <w:rPr>
          <w:noProof/>
        </w:rPr>
        <w:t xml:space="preserve"> 4mL</w:t>
      </w:r>
      <w:r w:rsidR="00095D3C">
        <w:rPr>
          <w:noProof/>
        </w:rPr>
        <w:t>+6mL</w:t>
      </w:r>
      <w:r w:rsidR="008A714D">
        <w:rPr>
          <w:noProof/>
        </w:rPr>
        <w:t xml:space="preserve"> </w:t>
      </w:r>
      <w:r w:rsidR="008A714D" w:rsidRPr="008A714D">
        <w:rPr>
          <w:noProof/>
        </w:rPr>
        <w:t>1,4dioxane</w:t>
      </w:r>
    </w:p>
    <w:p w14:paraId="1DC695B5" w14:textId="5159FBF4" w:rsidR="00EF4E02" w:rsidRDefault="00095D3C" w:rsidP="005B0F5E">
      <w:r>
        <w:rPr>
          <w:noProof/>
        </w:rPr>
        <w:t>HCl:</w:t>
      </w:r>
      <w:r w:rsidR="008A714D">
        <w:rPr>
          <w:noProof/>
        </w:rPr>
        <w:t xml:space="preserve"> 37%, </w:t>
      </w:r>
      <w:r w:rsidR="00587FA2">
        <w:rPr>
          <w:noProof/>
        </w:rPr>
        <w:t xml:space="preserve">8mmol, M=36, </w:t>
      </w:r>
      <w:r w:rsidR="00D55B51">
        <w:rPr>
          <w:noProof/>
        </w:rPr>
        <w:t>0.78mL</w:t>
      </w:r>
    </w:p>
    <w:p w14:paraId="1572C339" w14:textId="5117C6B1" w:rsidR="00A662F7" w:rsidRDefault="00787256" w:rsidP="005B0F5E">
      <w:pPr>
        <w:rPr>
          <w:color w:val="FF0000"/>
        </w:rPr>
      </w:pPr>
      <w:r w:rsidRPr="00787256">
        <w:rPr>
          <w:color w:val="FF0000"/>
        </w:rPr>
        <w:t>F</w:t>
      </w:r>
      <w:r w:rsidRPr="00787256">
        <w:rPr>
          <w:rFonts w:hint="eastAsia"/>
          <w:color w:val="FF0000"/>
        </w:rPr>
        <w:t>ail</w:t>
      </w:r>
      <w:r w:rsidR="007B5346">
        <w:rPr>
          <w:rFonts w:hint="eastAsia"/>
          <w:color w:val="FF0000"/>
        </w:rPr>
        <w:t>.</w:t>
      </w:r>
      <w:r w:rsidRPr="00787256">
        <w:rPr>
          <w:color w:val="FF0000"/>
        </w:rPr>
        <w:t xml:space="preserve"> did not </w:t>
      </w:r>
      <w:r w:rsidRPr="00787256">
        <w:rPr>
          <w:rFonts w:hint="eastAsia"/>
          <w:color w:val="FF0000"/>
        </w:rPr>
        <w:t>react</w:t>
      </w:r>
    </w:p>
    <w:p w14:paraId="052B7FA2" w14:textId="77777777" w:rsidR="00655AA6" w:rsidRPr="00787256" w:rsidRDefault="00655AA6" w:rsidP="005B0F5E">
      <w:pPr>
        <w:rPr>
          <w:color w:val="FF0000"/>
        </w:rPr>
      </w:pPr>
    </w:p>
    <w:p w14:paraId="4E4C2CC1" w14:textId="05093A27" w:rsidR="005B0F5E" w:rsidRDefault="005B0F5E" w:rsidP="005B0F5E">
      <w:r>
        <w:t xml:space="preserve">2020.01.20 reaction </w:t>
      </w:r>
      <w:r w:rsidR="00A662F7">
        <w:t>70</w:t>
      </w:r>
      <w:r>
        <w:t>-1</w:t>
      </w:r>
    </w:p>
    <w:p w14:paraId="5B5DCF23" w14:textId="34C59ACA" w:rsidR="005B0F5E" w:rsidRDefault="00867FA6" w:rsidP="005B0F5E">
      <w:r w:rsidRPr="00BB2A75">
        <w:rPr>
          <w:noProof/>
        </w:rPr>
        <w:object w:dxaOrig="15656" w:dyaOrig="3089" w14:anchorId="693D7123">
          <v:shape id="_x0000_i1066" type="#_x0000_t75" style="width:412.4pt;height:78.05pt" o:ole="">
            <v:imagedata r:id="rId101" o:title=""/>
          </v:shape>
          <o:OLEObject Type="Embed" ProgID="ChemDraw.Document.6.0" ShapeID="_x0000_i1066" DrawAspect="Content" ObjectID="_1674844833" r:id="rId102"/>
        </w:object>
      </w:r>
    </w:p>
    <w:p w14:paraId="38E0688D" w14:textId="108BA9A3" w:rsidR="005B0F5E" w:rsidRDefault="005B0F5E" w:rsidP="005B0F5E">
      <w:r>
        <w:t>A~0.</w:t>
      </w:r>
      <w:r w:rsidR="00C17D16">
        <w:t>4</w:t>
      </w:r>
      <w:r>
        <w:t>mmol, 0.</w:t>
      </w:r>
      <w:r w:rsidR="00C17D16">
        <w:t>1816</w:t>
      </w:r>
      <w:r>
        <w:t>g</w:t>
      </w:r>
    </w:p>
    <w:p w14:paraId="1417C636" w14:textId="77DD8A47" w:rsidR="005B0F5E" w:rsidRDefault="005B0F5E" w:rsidP="005B0F5E">
      <w:r>
        <w:t>B~0.</w:t>
      </w:r>
      <w:r w:rsidR="00C17D16">
        <w:t>4</w:t>
      </w:r>
      <w:r>
        <w:t>mmol, 0.</w:t>
      </w:r>
      <w:r w:rsidR="00264D50">
        <w:t>1981</w:t>
      </w:r>
      <w:r>
        <w:t>g</w:t>
      </w:r>
    </w:p>
    <w:p w14:paraId="6F1BC90D" w14:textId="7144A86A" w:rsidR="005B0F5E" w:rsidRDefault="005B0F5E" w:rsidP="005B0F5E">
      <w:r>
        <w:t>C~</w:t>
      </w:r>
      <w:r w:rsidRPr="00FF6857">
        <w:t xml:space="preserve"> </w:t>
      </w:r>
      <w:proofErr w:type="spellStart"/>
      <w:r w:rsidR="00E97D45" w:rsidRPr="00921375">
        <w:t>tetrakis</w:t>
      </w:r>
      <w:proofErr w:type="spellEnd"/>
      <w:r w:rsidR="00E97D45" w:rsidRPr="00921375">
        <w:t>(tr</w:t>
      </w:r>
      <w:r w:rsidR="00E97D45" w:rsidRPr="00065533">
        <w:rPr>
          <w:rFonts w:cs="Calibri"/>
        </w:rPr>
        <w:t>iphenylphosphine)platinum,</w:t>
      </w:r>
      <w:r w:rsidR="00E97D45">
        <w:rPr>
          <w:rFonts w:cs="Calibri"/>
        </w:rPr>
        <w:t xml:space="preserve"> </w:t>
      </w:r>
      <w:r w:rsidR="00402648">
        <w:rPr>
          <w:rFonts w:cs="Calibri" w:hint="eastAsia"/>
        </w:rPr>
        <w:t>Pd</w:t>
      </w:r>
      <w:r w:rsidR="00402648">
        <w:rPr>
          <w:rFonts w:cs="Calibri"/>
        </w:rPr>
        <w:t>(PPh</w:t>
      </w:r>
      <w:r w:rsidR="00402648" w:rsidRPr="005B5E10">
        <w:rPr>
          <w:rFonts w:cs="Calibri"/>
          <w:vertAlign w:val="subscript"/>
        </w:rPr>
        <w:t>3</w:t>
      </w:r>
      <w:r w:rsidR="00402648">
        <w:rPr>
          <w:rFonts w:cs="Calibri"/>
        </w:rPr>
        <w:t>)</w:t>
      </w:r>
      <w:r w:rsidR="00402648" w:rsidRPr="005B5E10">
        <w:rPr>
          <w:rFonts w:cs="Calibri"/>
          <w:vertAlign w:val="subscript"/>
        </w:rPr>
        <w:t>4</w:t>
      </w:r>
      <w:r w:rsidR="00E97D45" w:rsidRPr="00065533">
        <w:rPr>
          <w:rFonts w:cs="Calibri"/>
        </w:rPr>
        <w:t xml:space="preserve"> M:1244.2, CAS: 14221-02-4,</w:t>
      </w:r>
      <w:r w:rsidR="00996F95">
        <w:rPr>
          <w:rFonts w:cs="Calibri"/>
        </w:rPr>
        <w:t xml:space="preserve"> 0.0</w:t>
      </w:r>
      <w:r w:rsidR="00264D50">
        <w:rPr>
          <w:rFonts w:cs="Calibri"/>
        </w:rPr>
        <w:t>2</w:t>
      </w:r>
      <w:r w:rsidR="009E3DFD">
        <w:rPr>
          <w:rFonts w:cs="Calibri"/>
        </w:rPr>
        <w:t xml:space="preserve">mmol, </w:t>
      </w:r>
      <w:r w:rsidR="00D33F2B">
        <w:rPr>
          <w:rFonts w:cs="Calibri"/>
        </w:rPr>
        <w:t>24.9</w:t>
      </w:r>
      <w:r w:rsidR="00996F95">
        <w:rPr>
          <w:rFonts w:cs="Calibri"/>
        </w:rPr>
        <w:t>mg</w:t>
      </w:r>
    </w:p>
    <w:p w14:paraId="5BBDB381" w14:textId="613EE86F" w:rsidR="005B0F5E" w:rsidRDefault="005B5E10" w:rsidP="005B0F5E">
      <w:pPr>
        <w:rPr>
          <w:sz w:val="23"/>
          <w:szCs w:val="23"/>
        </w:rPr>
      </w:pPr>
      <w:proofErr w:type="spellStart"/>
      <w:r>
        <w:rPr>
          <w:sz w:val="23"/>
          <w:szCs w:val="23"/>
        </w:rPr>
        <w:t>D</w:t>
      </w:r>
      <w:r w:rsidR="005B0F5E">
        <w:rPr>
          <w:rFonts w:hint="eastAsia"/>
          <w:sz w:val="23"/>
          <w:szCs w:val="23"/>
        </w:rPr>
        <w:t>~</w:t>
      </w:r>
      <w:r>
        <w:rPr>
          <w:sz w:val="23"/>
          <w:szCs w:val="23"/>
        </w:rPr>
        <w:t>three</w:t>
      </w:r>
      <w:proofErr w:type="spellEnd"/>
      <w:r w:rsidR="005B0F5E">
        <w:rPr>
          <w:sz w:val="23"/>
          <w:szCs w:val="23"/>
        </w:rPr>
        <w:t xml:space="preserve"> drop of </w:t>
      </w:r>
      <w:proofErr w:type="spellStart"/>
      <w:r w:rsidR="005B0F5E">
        <w:rPr>
          <w:sz w:val="23"/>
          <w:szCs w:val="23"/>
        </w:rPr>
        <w:t>Aliquat</w:t>
      </w:r>
      <w:proofErr w:type="spellEnd"/>
      <w:r w:rsidR="005B0F5E">
        <w:rPr>
          <w:sz w:val="23"/>
          <w:szCs w:val="23"/>
        </w:rPr>
        <w:t xml:space="preserve"> 336 (~50 mg)</w:t>
      </w:r>
    </w:p>
    <w:p w14:paraId="179C3422" w14:textId="4F93F0BE" w:rsidR="005B0F5E" w:rsidRDefault="005B0F5E" w:rsidP="005B0F5E">
      <w:pPr>
        <w:rPr>
          <w:sz w:val="23"/>
          <w:szCs w:val="23"/>
        </w:rPr>
      </w:pPr>
      <w:r>
        <w:rPr>
          <w:sz w:val="23"/>
          <w:szCs w:val="23"/>
        </w:rPr>
        <w:t>F~ Potassium carbonate solution (</w:t>
      </w:r>
      <w:r w:rsidR="00D33F2B">
        <w:rPr>
          <w:sz w:val="23"/>
          <w:szCs w:val="23"/>
        </w:rPr>
        <w:t>1</w:t>
      </w:r>
      <w:r>
        <w:rPr>
          <w:sz w:val="23"/>
          <w:szCs w:val="23"/>
        </w:rPr>
        <w:t xml:space="preserve">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w:t>
      </w:r>
      <w:r w:rsidR="00857BDC">
        <w:rPr>
          <w:sz w:val="23"/>
          <w:szCs w:val="23"/>
        </w:rPr>
        <w:t>0.276</w:t>
      </w:r>
      <w:r>
        <w:rPr>
          <w:sz w:val="23"/>
          <w:szCs w:val="23"/>
        </w:rPr>
        <w:t>g</w:t>
      </w:r>
      <w:r w:rsidR="00857BDC">
        <w:rPr>
          <w:sz w:val="23"/>
          <w:szCs w:val="23"/>
        </w:rPr>
        <w:t xml:space="preserve"> 1.</w:t>
      </w:r>
      <w:r w:rsidR="009E45BC">
        <w:rPr>
          <w:sz w:val="23"/>
          <w:szCs w:val="23"/>
        </w:rPr>
        <w:t>5</w:t>
      </w:r>
      <w:r w:rsidR="00857BDC">
        <w:rPr>
          <w:sz w:val="23"/>
          <w:szCs w:val="23"/>
        </w:rPr>
        <w:t>mL+ 12</w:t>
      </w:r>
      <w:r w:rsidR="00857BDC">
        <w:rPr>
          <w:rFonts w:hint="eastAsia"/>
          <w:sz w:val="23"/>
          <w:szCs w:val="23"/>
        </w:rPr>
        <w:t>mL</w:t>
      </w:r>
      <w:r w:rsidR="00857BDC">
        <w:rPr>
          <w:sz w:val="23"/>
          <w:szCs w:val="23"/>
        </w:rPr>
        <w:t xml:space="preserve"> </w:t>
      </w:r>
      <w:r w:rsidR="00857BDC">
        <w:rPr>
          <w:rFonts w:hint="eastAsia"/>
          <w:sz w:val="23"/>
          <w:szCs w:val="23"/>
        </w:rPr>
        <w:t>toluene</w:t>
      </w:r>
    </w:p>
    <w:p w14:paraId="0F5DBAFC" w14:textId="77777777" w:rsidR="009D51DA" w:rsidRDefault="009D51DA" w:rsidP="00B4200D"/>
    <w:p w14:paraId="3FF3D604" w14:textId="2EE6BA25" w:rsidR="00B4200D" w:rsidRDefault="00B4200D" w:rsidP="00B4200D">
      <w:r>
        <w:t>2020.01.20 reaction 69-1</w:t>
      </w:r>
    </w:p>
    <w:p w14:paraId="5A12C005" w14:textId="349F5E4A" w:rsidR="00B4200D" w:rsidRDefault="00867FA6" w:rsidP="00B4200D">
      <w:r w:rsidRPr="00561186">
        <w:rPr>
          <w:noProof/>
        </w:rPr>
        <w:object w:dxaOrig="17040" w:dyaOrig="7722" w14:anchorId="7ED36969">
          <v:shape id="_x0000_i1067" type="#_x0000_t75" style="width:414.9pt;height:188.55pt" o:ole="">
            <v:imagedata r:id="rId91" o:title=""/>
          </v:shape>
          <o:OLEObject Type="Embed" ProgID="ChemDraw.Document.6.0" ShapeID="_x0000_i1067" DrawAspect="Content" ObjectID="_1674844834" r:id="rId103"/>
        </w:object>
      </w:r>
    </w:p>
    <w:p w14:paraId="1EDCAD0A" w14:textId="1D47F6EA" w:rsidR="00021183" w:rsidRDefault="00021183" w:rsidP="00021183">
      <w:r>
        <w:t>A~0.</w:t>
      </w:r>
      <w:r w:rsidR="001C2661">
        <w:t>3</w:t>
      </w:r>
      <w:r>
        <w:t>mmol, 0.</w:t>
      </w:r>
      <w:r w:rsidR="001C2661">
        <w:t>136</w:t>
      </w:r>
      <w:r>
        <w:t>g</w:t>
      </w:r>
    </w:p>
    <w:p w14:paraId="459A3667" w14:textId="4ED35446" w:rsidR="00021183" w:rsidRDefault="00021183" w:rsidP="00021183">
      <w:r>
        <w:t>B~0.</w:t>
      </w:r>
      <w:r w:rsidR="001C2661">
        <w:t>3</w:t>
      </w:r>
      <w:r>
        <w:t>mmol, 0.</w:t>
      </w:r>
      <w:r w:rsidR="005E2248">
        <w:t>2416</w:t>
      </w:r>
      <w:r>
        <w:t>g</w:t>
      </w:r>
    </w:p>
    <w:p w14:paraId="4825ECE0" w14:textId="7F2D4F12" w:rsidR="00021183" w:rsidRDefault="005E2248" w:rsidP="00021183">
      <w:r>
        <w:lastRenderedPageBreak/>
        <w:t>C</w:t>
      </w:r>
      <w:r w:rsidR="00021183">
        <w:t>~</w:t>
      </w:r>
      <w:r w:rsidR="00021183" w:rsidRPr="00FF6857">
        <w:t xml:space="preserve"> </w:t>
      </w:r>
      <w:r w:rsidR="00021183" w:rsidRPr="00E4046C">
        <w:t>Tris(</w:t>
      </w:r>
      <w:proofErr w:type="spellStart"/>
      <w:r w:rsidR="00021183" w:rsidRPr="00E4046C">
        <w:t>dibenzylideneacetone</w:t>
      </w:r>
      <w:proofErr w:type="spellEnd"/>
      <w:r w:rsidR="00021183" w:rsidRPr="00E4046C">
        <w:t>)dipalladium</w:t>
      </w:r>
      <w:r w:rsidR="00021183">
        <w:rPr>
          <w:sz w:val="23"/>
          <w:szCs w:val="23"/>
        </w:rPr>
        <w:t>,</w:t>
      </w:r>
      <w:r w:rsidR="00021183" w:rsidRPr="006525CE">
        <w:t xml:space="preserve"> </w:t>
      </w:r>
      <w:r w:rsidR="00021183" w:rsidRPr="006525CE">
        <w:rPr>
          <w:sz w:val="23"/>
          <w:szCs w:val="23"/>
        </w:rPr>
        <w:t>Pd</w:t>
      </w:r>
      <w:r w:rsidR="00021183" w:rsidRPr="00426C3B">
        <w:rPr>
          <w:sz w:val="23"/>
          <w:szCs w:val="23"/>
          <w:vertAlign w:val="subscript"/>
        </w:rPr>
        <w:t>2</w:t>
      </w:r>
      <w:r w:rsidR="00021183" w:rsidRPr="006525CE">
        <w:rPr>
          <w:sz w:val="23"/>
          <w:szCs w:val="23"/>
        </w:rPr>
        <w:t>(dba)</w:t>
      </w:r>
      <w:r w:rsidR="00021183">
        <w:rPr>
          <w:sz w:val="23"/>
          <w:szCs w:val="23"/>
          <w:vertAlign w:val="subscript"/>
        </w:rPr>
        <w:t>3</w:t>
      </w:r>
      <w:r w:rsidR="00021183">
        <w:rPr>
          <w:sz w:val="23"/>
          <w:szCs w:val="23"/>
        </w:rPr>
        <w:t>, M=915, CAS:</w:t>
      </w:r>
      <w:r w:rsidR="00021183" w:rsidRPr="00FF6857">
        <w:rPr>
          <w:sz w:val="23"/>
          <w:szCs w:val="23"/>
        </w:rPr>
        <w:t>60748-47-2</w:t>
      </w:r>
    </w:p>
    <w:p w14:paraId="71FD36F2" w14:textId="01FB698A" w:rsidR="00021183" w:rsidRDefault="005E2248" w:rsidP="00021183">
      <w:r>
        <w:t>D</w:t>
      </w:r>
      <w:r w:rsidR="00021183">
        <w:t>~</w:t>
      </w:r>
      <w:r w:rsidR="00021183" w:rsidRPr="000A422F">
        <w:rPr>
          <w:rFonts w:hint="eastAsia"/>
        </w:rPr>
        <w:t>2-Dicyclohexylphosphino-2</w:t>
      </w:r>
      <w:r w:rsidR="00021183">
        <w:t>’</w:t>
      </w:r>
      <w:r w:rsidR="00021183" w:rsidRPr="000A422F">
        <w:rPr>
          <w:rFonts w:hint="eastAsia"/>
        </w:rPr>
        <w:t>,6</w:t>
      </w:r>
      <w:r w:rsidR="00021183">
        <w:t>’</w:t>
      </w:r>
      <w:r w:rsidR="00021183" w:rsidRPr="000A422F">
        <w:rPr>
          <w:rFonts w:hint="eastAsia"/>
        </w:rPr>
        <w:t xml:space="preserve">-dimethoxybiphenyl, </w:t>
      </w:r>
      <w:proofErr w:type="spellStart"/>
      <w:r w:rsidR="00021183" w:rsidRPr="000A422F">
        <w:rPr>
          <w:rFonts w:hint="eastAsia"/>
        </w:rPr>
        <w:t>SPhos</w:t>
      </w:r>
      <w:proofErr w:type="spellEnd"/>
      <w:r w:rsidR="00021183">
        <w:t xml:space="preserve">, M=410.53, CAS: </w:t>
      </w:r>
      <w:r w:rsidR="00021183" w:rsidRPr="00973AC7">
        <w:t>657408-07-6</w:t>
      </w:r>
      <w:r w:rsidR="00021183">
        <w:t>,</w:t>
      </w:r>
    </w:p>
    <w:p w14:paraId="1A31DF7F" w14:textId="699B229D" w:rsidR="00021183" w:rsidRDefault="005E2248" w:rsidP="00021183">
      <w:pPr>
        <w:rPr>
          <w:sz w:val="23"/>
          <w:szCs w:val="23"/>
        </w:rPr>
      </w:pPr>
      <w:proofErr w:type="spellStart"/>
      <w:r>
        <w:rPr>
          <w:sz w:val="23"/>
          <w:szCs w:val="23"/>
        </w:rPr>
        <w:t>E</w:t>
      </w:r>
      <w:r w:rsidR="00021183">
        <w:rPr>
          <w:rFonts w:hint="eastAsia"/>
          <w:sz w:val="23"/>
          <w:szCs w:val="23"/>
        </w:rPr>
        <w:t>~</w:t>
      </w:r>
      <w:r w:rsidR="00021183">
        <w:rPr>
          <w:sz w:val="23"/>
          <w:szCs w:val="23"/>
        </w:rPr>
        <w:t>one</w:t>
      </w:r>
      <w:proofErr w:type="spellEnd"/>
      <w:r w:rsidR="00021183">
        <w:rPr>
          <w:sz w:val="23"/>
          <w:szCs w:val="23"/>
        </w:rPr>
        <w:t xml:space="preserve"> drop of </w:t>
      </w:r>
      <w:proofErr w:type="spellStart"/>
      <w:r w:rsidR="00021183">
        <w:rPr>
          <w:sz w:val="23"/>
          <w:szCs w:val="23"/>
        </w:rPr>
        <w:t>Aliquat</w:t>
      </w:r>
      <w:proofErr w:type="spellEnd"/>
      <w:r w:rsidR="00021183">
        <w:rPr>
          <w:sz w:val="23"/>
          <w:szCs w:val="23"/>
        </w:rPr>
        <w:t xml:space="preserve"> 336 (~50 mg)</w:t>
      </w:r>
    </w:p>
    <w:p w14:paraId="0657CF1A" w14:textId="7BBFDC85" w:rsidR="00021183" w:rsidRDefault="005E2248" w:rsidP="00021183">
      <w:pPr>
        <w:rPr>
          <w:sz w:val="23"/>
          <w:szCs w:val="23"/>
        </w:rPr>
      </w:pPr>
      <w:r>
        <w:rPr>
          <w:sz w:val="23"/>
          <w:szCs w:val="23"/>
        </w:rPr>
        <w:t>F</w:t>
      </w:r>
      <w:r w:rsidR="00021183">
        <w:rPr>
          <w:sz w:val="23"/>
          <w:szCs w:val="23"/>
        </w:rPr>
        <w:t>~ Potassium carbonate solution (4 mL, 2 mol/L in H</w:t>
      </w:r>
      <w:r w:rsidR="00021183">
        <w:rPr>
          <w:sz w:val="16"/>
          <w:szCs w:val="16"/>
        </w:rPr>
        <w:t>2</w:t>
      </w:r>
      <w:r w:rsidR="00021183">
        <w:rPr>
          <w:sz w:val="23"/>
          <w:szCs w:val="23"/>
        </w:rPr>
        <w:t>O), CAS:</w:t>
      </w:r>
      <w:r w:rsidR="00021183" w:rsidRPr="00B76893">
        <w:t xml:space="preserve"> </w:t>
      </w:r>
      <w:r w:rsidR="00021183" w:rsidRPr="00B76893">
        <w:rPr>
          <w:sz w:val="23"/>
          <w:szCs w:val="23"/>
        </w:rPr>
        <w:t>584-08-7</w:t>
      </w:r>
      <w:r w:rsidR="00021183">
        <w:rPr>
          <w:sz w:val="23"/>
          <w:szCs w:val="23"/>
        </w:rPr>
        <w:t>, M=138.21, 1.1g</w:t>
      </w:r>
      <w:r w:rsidR="004E3A1C">
        <w:rPr>
          <w:sz w:val="23"/>
          <w:szCs w:val="23"/>
        </w:rPr>
        <w:t>(5mL)</w:t>
      </w:r>
    </w:p>
    <w:p w14:paraId="71B0C241" w14:textId="77777777" w:rsidR="00021183" w:rsidRDefault="00021183" w:rsidP="00021183"/>
    <w:p w14:paraId="25191F17" w14:textId="2609A7D6" w:rsidR="00021183" w:rsidRDefault="00021183" w:rsidP="00021183">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w:t>
      </w:r>
      <w:r w:rsidR="002D6355">
        <w:rPr>
          <w:sz w:val="23"/>
          <w:szCs w:val="23"/>
        </w:rPr>
        <w:t>12</w:t>
      </w:r>
      <w:r>
        <w:rPr>
          <w:sz w:val="23"/>
          <w:szCs w:val="23"/>
        </w:rPr>
        <w:t xml:space="preserve">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4 mL, 2 mol/L in H</w:t>
      </w:r>
      <w:r>
        <w:rPr>
          <w:sz w:val="16"/>
          <w:szCs w:val="16"/>
        </w:rPr>
        <w:t>2</w:t>
      </w:r>
      <w:r>
        <w:rPr>
          <w:sz w:val="23"/>
          <w:szCs w:val="23"/>
        </w:rPr>
        <w:t xml:space="preserve">O) was added and the temperature was risen to 95 </w:t>
      </w:r>
      <w:proofErr w:type="spellStart"/>
      <w:r w:rsidRPr="007077BF">
        <w:rPr>
          <w:sz w:val="23"/>
          <w:szCs w:val="23"/>
          <w:vertAlign w:val="superscript"/>
        </w:rPr>
        <w:t>o</w:t>
      </w:r>
      <w:r>
        <w:rPr>
          <w:sz w:val="23"/>
          <w:szCs w:val="23"/>
        </w:rPr>
        <w:t>C.</w:t>
      </w:r>
      <w:proofErr w:type="spellEnd"/>
    </w:p>
    <w:p w14:paraId="4FCA8959" w14:textId="77777777" w:rsidR="00021183" w:rsidRDefault="00021183" w:rsidP="00021183">
      <w:pPr>
        <w:rPr>
          <w:sz w:val="23"/>
          <w:szCs w:val="23"/>
        </w:rPr>
      </w:pPr>
      <w:r w:rsidRPr="006268C8">
        <w:rPr>
          <w:strike/>
          <w:sz w:val="23"/>
          <w:szCs w:val="23"/>
        </w:rPr>
        <w:t xml:space="preserve">Phenylboronic acid (50 mg in 5 mL toluene) was added. After 8 hours, Bromobenzene (0.5 mL) was added. After another 8 hours, the mixture was cooled down to 80 </w:t>
      </w:r>
      <w:proofErr w:type="spellStart"/>
      <w:r w:rsidRPr="006268C8">
        <w:rPr>
          <w:strike/>
          <w:sz w:val="16"/>
          <w:szCs w:val="16"/>
          <w:vertAlign w:val="superscript"/>
        </w:rPr>
        <w:t>o</w:t>
      </w:r>
      <w:r w:rsidRPr="006268C8">
        <w:rPr>
          <w:strike/>
          <w:sz w:val="23"/>
          <w:szCs w:val="23"/>
        </w:rPr>
        <w:t>C</w:t>
      </w:r>
      <w:proofErr w:type="spellEnd"/>
      <w:r w:rsidRPr="006268C8">
        <w:rPr>
          <w:strike/>
          <w:sz w:val="23"/>
          <w:szCs w:val="23"/>
        </w:rPr>
        <w:t>, then sodium diethyldithiocarbamate trihydrate (1 g in 10ml in H</w:t>
      </w:r>
      <w:r w:rsidRPr="006268C8">
        <w:rPr>
          <w:strike/>
          <w:sz w:val="16"/>
          <w:szCs w:val="16"/>
        </w:rPr>
        <w:t>2</w:t>
      </w:r>
      <w:r w:rsidRPr="006268C8">
        <w:rPr>
          <w:strike/>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09A12D43" w14:textId="7799250A" w:rsidR="006268C8" w:rsidRDefault="006268C8" w:rsidP="006268C8">
      <w:r>
        <w:t>N</w:t>
      </w:r>
      <w:r>
        <w:rPr>
          <w:rFonts w:hint="eastAsia"/>
        </w:rPr>
        <w:t>amed</w:t>
      </w:r>
      <w:r>
        <w:t xml:space="preserve"> </w:t>
      </w:r>
      <w:r>
        <w:rPr>
          <w:rFonts w:hint="eastAsia"/>
        </w:rPr>
        <w:t>as</w:t>
      </w:r>
      <w:r>
        <w:t xml:space="preserve"> PDKC27H</w:t>
      </w:r>
      <w:r w:rsidR="00E6755F">
        <w:t xml:space="preserve"> (0.2g)</w:t>
      </w:r>
      <w:r w:rsidR="000E1A5F">
        <w:t xml:space="preserve"> Mn=</w:t>
      </w:r>
    </w:p>
    <w:p w14:paraId="4C48D8D8" w14:textId="77777777" w:rsidR="00B4200D" w:rsidRDefault="00B4200D" w:rsidP="00C35740"/>
    <w:p w14:paraId="06ECA7F3" w14:textId="77777777" w:rsidR="00B4200D" w:rsidRDefault="00B4200D" w:rsidP="00C35740"/>
    <w:p w14:paraId="59CF3CD0" w14:textId="21B3B9D3" w:rsidR="00C35740" w:rsidRDefault="00C35740" w:rsidP="00C35740">
      <w:r>
        <w:t>2020.01.13 reaction 68-1</w:t>
      </w:r>
    </w:p>
    <w:p w14:paraId="7E5CCB1B" w14:textId="77777777" w:rsidR="00C35740" w:rsidRDefault="00C35740" w:rsidP="00C35740"/>
    <w:p w14:paraId="48E8B8F4" w14:textId="77777777" w:rsidR="00C35740" w:rsidRDefault="00867FA6" w:rsidP="00C35740">
      <w:r w:rsidRPr="00BB2A75">
        <w:rPr>
          <w:noProof/>
        </w:rPr>
        <w:object w:dxaOrig="19869" w:dyaOrig="6390" w14:anchorId="066B34A4">
          <v:shape id="_x0000_i1068" type="#_x0000_t75" style="width:392.45pt;height:122.25pt" o:ole="">
            <v:imagedata r:id="rId104" o:title=""/>
          </v:shape>
          <o:OLEObject Type="Embed" ProgID="ChemDraw.Document.6.0" ShapeID="_x0000_i1068" DrawAspect="Content" ObjectID="_1674844835" r:id="rId105"/>
        </w:object>
      </w:r>
    </w:p>
    <w:p w14:paraId="230C4315" w14:textId="77777777" w:rsidR="00C35740" w:rsidRDefault="00C35740" w:rsidP="00C35740">
      <w:r>
        <w:t>A~0.5mmol, 0.227g</w:t>
      </w:r>
    </w:p>
    <w:p w14:paraId="28763953" w14:textId="77777777" w:rsidR="00C35740" w:rsidRDefault="00C35740" w:rsidP="00C35740">
      <w:r>
        <w:t>B~0.1mmol, 0.078g</w:t>
      </w:r>
    </w:p>
    <w:p w14:paraId="5A81DD92" w14:textId="77777777" w:rsidR="00C35740" w:rsidRDefault="00C35740" w:rsidP="00C35740">
      <w:r>
        <w:t>C~0.4mmol, 0.198g</w:t>
      </w:r>
    </w:p>
    <w:p w14:paraId="431E21A0" w14:textId="77777777" w:rsidR="00C35740" w:rsidRDefault="00C35740" w:rsidP="00C35740">
      <w:r>
        <w:t>D~</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75FCCD11" w14:textId="77777777" w:rsidR="00C35740" w:rsidRDefault="00C35740" w:rsidP="00C35740">
      <w:r>
        <w:t>E~</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7E53EC20" w14:textId="3020A51E" w:rsidR="00C35740" w:rsidRPr="00446788" w:rsidRDefault="00C35740" w:rsidP="00C35740">
      <w:pPr>
        <w:rPr>
          <w:strike/>
          <w:color w:val="FF0000"/>
          <w:sz w:val="23"/>
          <w:szCs w:val="23"/>
        </w:rPr>
      </w:pPr>
      <w:proofErr w:type="spellStart"/>
      <w:r w:rsidRPr="00446788">
        <w:rPr>
          <w:strike/>
          <w:color w:val="FF0000"/>
          <w:sz w:val="23"/>
          <w:szCs w:val="23"/>
        </w:rPr>
        <w:t>F</w:t>
      </w:r>
      <w:r w:rsidRPr="00446788">
        <w:rPr>
          <w:rFonts w:hint="eastAsia"/>
          <w:strike/>
          <w:color w:val="FF0000"/>
          <w:sz w:val="23"/>
          <w:szCs w:val="23"/>
        </w:rPr>
        <w:t>~</w:t>
      </w:r>
      <w:r w:rsidRPr="00446788">
        <w:rPr>
          <w:strike/>
          <w:color w:val="FF0000"/>
          <w:sz w:val="23"/>
          <w:szCs w:val="23"/>
        </w:rPr>
        <w:t>one</w:t>
      </w:r>
      <w:proofErr w:type="spellEnd"/>
      <w:r w:rsidRPr="00446788">
        <w:rPr>
          <w:strike/>
          <w:color w:val="FF0000"/>
          <w:sz w:val="23"/>
          <w:szCs w:val="23"/>
        </w:rPr>
        <w:t xml:space="preserve"> drop of </w:t>
      </w:r>
      <w:proofErr w:type="spellStart"/>
      <w:r w:rsidRPr="00446788">
        <w:rPr>
          <w:strike/>
          <w:color w:val="FF0000"/>
          <w:sz w:val="23"/>
          <w:szCs w:val="23"/>
        </w:rPr>
        <w:t>Aliquat</w:t>
      </w:r>
      <w:proofErr w:type="spellEnd"/>
      <w:r w:rsidRPr="00446788">
        <w:rPr>
          <w:strike/>
          <w:color w:val="FF0000"/>
          <w:sz w:val="23"/>
          <w:szCs w:val="23"/>
        </w:rPr>
        <w:t xml:space="preserve"> 336 (~50 mg)</w:t>
      </w:r>
      <w:r w:rsidR="00446788">
        <w:rPr>
          <w:strike/>
          <w:color w:val="FF0000"/>
          <w:sz w:val="23"/>
          <w:szCs w:val="23"/>
        </w:rPr>
        <w:t xml:space="preserve"> (</w:t>
      </w:r>
      <w:r w:rsidR="00514AAA">
        <w:rPr>
          <w:strike/>
          <w:color w:val="FF0000"/>
          <w:sz w:val="23"/>
          <w:szCs w:val="23"/>
        </w:rPr>
        <w:t>NO</w:t>
      </w:r>
      <w:r w:rsidR="00446788">
        <w:rPr>
          <w:strike/>
          <w:color w:val="FF0000"/>
          <w:sz w:val="23"/>
          <w:szCs w:val="23"/>
        </w:rPr>
        <w:t>)</w:t>
      </w:r>
    </w:p>
    <w:p w14:paraId="749677A4" w14:textId="77777777" w:rsidR="00C35740" w:rsidRDefault="00C35740" w:rsidP="00C35740">
      <w:pPr>
        <w:rPr>
          <w:color w:val="FF0000"/>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1.1g </w:t>
      </w:r>
      <w:r w:rsidRPr="00CE4544">
        <w:rPr>
          <w:rFonts w:hint="eastAsia"/>
          <w:color w:val="FF0000"/>
          <w:sz w:val="23"/>
          <w:szCs w:val="23"/>
        </w:rPr>
        <w:t>add</w:t>
      </w:r>
      <w:r w:rsidRPr="00CE4544">
        <w:rPr>
          <w:color w:val="FF0000"/>
          <w:sz w:val="23"/>
          <w:szCs w:val="23"/>
        </w:rPr>
        <w:t xml:space="preserve"> 2mL water more</w:t>
      </w:r>
      <w:r>
        <w:rPr>
          <w:color w:val="FF0000"/>
          <w:sz w:val="23"/>
          <w:szCs w:val="23"/>
        </w:rPr>
        <w:t xml:space="preserve"> due to the water always hang on the flask.</w:t>
      </w:r>
    </w:p>
    <w:p w14:paraId="4B78BDB2" w14:textId="77777777" w:rsidR="00C35740" w:rsidRDefault="00C35740" w:rsidP="00C35740">
      <w:pPr>
        <w:rPr>
          <w:color w:val="FF0000"/>
          <w:sz w:val="23"/>
          <w:szCs w:val="23"/>
        </w:rPr>
      </w:pPr>
    </w:p>
    <w:p w14:paraId="72123DE3" w14:textId="77777777" w:rsidR="00C35740" w:rsidRDefault="00C35740" w:rsidP="00C35740">
      <w:pPr>
        <w:rPr>
          <w:sz w:val="23"/>
          <w:szCs w:val="23"/>
        </w:rPr>
      </w:pPr>
      <w:r w:rsidRPr="00FD3D15">
        <w:rPr>
          <w:sz w:val="23"/>
          <w:szCs w:val="23"/>
        </w:rPr>
        <w:t>4-Bromostyrene</w:t>
      </w:r>
      <w:r>
        <w:rPr>
          <w:sz w:val="23"/>
          <w:szCs w:val="23"/>
        </w:rPr>
        <w:t>, CAS:</w:t>
      </w:r>
      <w:r w:rsidRPr="00F15219">
        <w:t xml:space="preserve"> </w:t>
      </w:r>
      <w:r w:rsidRPr="00F15219">
        <w:rPr>
          <w:sz w:val="23"/>
          <w:szCs w:val="23"/>
        </w:rPr>
        <w:t>2039-82-9</w:t>
      </w:r>
    </w:p>
    <w:p w14:paraId="40DD20B4" w14:textId="77777777" w:rsidR="00C35740" w:rsidRDefault="00C35740" w:rsidP="00C35740">
      <w:pPr>
        <w:rPr>
          <w:sz w:val="23"/>
          <w:szCs w:val="23"/>
        </w:rPr>
      </w:pPr>
      <w:r w:rsidRPr="00796AEA">
        <w:rPr>
          <w:rFonts w:hint="eastAsia"/>
          <w:sz w:val="23"/>
          <w:szCs w:val="23"/>
        </w:rPr>
        <w:t>4-Vinylphenylboronic acid,</w:t>
      </w:r>
      <w:r>
        <w:rPr>
          <w:rFonts w:hint="eastAsia"/>
          <w:sz w:val="23"/>
          <w:szCs w:val="23"/>
        </w:rPr>
        <w:t xml:space="preserve"> </w:t>
      </w:r>
      <w:r>
        <w:rPr>
          <w:sz w:val="23"/>
          <w:szCs w:val="23"/>
        </w:rPr>
        <w:t xml:space="preserve">CAS: </w:t>
      </w:r>
      <w:r w:rsidRPr="00306B7D">
        <w:rPr>
          <w:sz w:val="23"/>
          <w:szCs w:val="23"/>
        </w:rPr>
        <w:t>2156-04-9</w:t>
      </w:r>
    </w:p>
    <w:p w14:paraId="7E3C8150" w14:textId="77777777" w:rsidR="00C35740" w:rsidRDefault="00C35740" w:rsidP="00C35740"/>
    <w:p w14:paraId="7239D7CA" w14:textId="04633450" w:rsidR="00C35740" w:rsidRDefault="00C35740" w:rsidP="00C35740">
      <w:pPr>
        <w:rPr>
          <w:sz w:val="23"/>
          <w:szCs w:val="23"/>
        </w:rPr>
      </w:pPr>
      <w:r>
        <w:rPr>
          <w:sz w:val="23"/>
          <w:szCs w:val="23"/>
        </w:rPr>
        <w:lastRenderedPageBreak/>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1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4 mL, 2 mol/L in H</w:t>
      </w:r>
      <w:r>
        <w:rPr>
          <w:sz w:val="16"/>
          <w:szCs w:val="16"/>
        </w:rPr>
        <w:t>2</w:t>
      </w:r>
      <w:r>
        <w:rPr>
          <w:sz w:val="23"/>
          <w:szCs w:val="23"/>
        </w:rPr>
        <w:t xml:space="preserve">O) was added and the temperature was risen to 95 </w:t>
      </w:r>
      <w:proofErr w:type="spellStart"/>
      <w:r w:rsidRPr="007077BF">
        <w:rPr>
          <w:sz w:val="23"/>
          <w:szCs w:val="23"/>
          <w:vertAlign w:val="superscript"/>
        </w:rPr>
        <w:t>o</w:t>
      </w:r>
      <w:r>
        <w:rPr>
          <w:sz w:val="23"/>
          <w:szCs w:val="23"/>
        </w:rPr>
        <w:t>C.</w:t>
      </w:r>
      <w:proofErr w:type="spellEnd"/>
    </w:p>
    <w:p w14:paraId="301858CB" w14:textId="77777777" w:rsidR="00C35740" w:rsidRDefault="00C35740" w:rsidP="00C35740">
      <w:pPr>
        <w:rPr>
          <w:sz w:val="23"/>
          <w:szCs w:val="23"/>
        </w:rPr>
      </w:pPr>
      <w:r>
        <w:rPr>
          <w:sz w:val="23"/>
          <w:szCs w:val="23"/>
        </w:rPr>
        <w:t xml:space="preserve">Phenylboronic acid (50 mg in 5 mL toluene) was added. After 8 hours, Bromobenzene (0.5 mL) was added. After another 8 hours, the mixture was cooled down to 80 </w:t>
      </w:r>
      <w:proofErr w:type="spellStart"/>
      <w:r w:rsidRPr="0089664D">
        <w:rPr>
          <w:sz w:val="16"/>
          <w:szCs w:val="16"/>
          <w:vertAlign w:val="superscript"/>
        </w:rPr>
        <w:t>o</w:t>
      </w:r>
      <w:r>
        <w:rPr>
          <w:sz w:val="23"/>
          <w:szCs w:val="23"/>
        </w:rPr>
        <w:t>C</w:t>
      </w:r>
      <w:proofErr w:type="spellEnd"/>
      <w:r>
        <w:rPr>
          <w:sz w:val="23"/>
          <w:szCs w:val="23"/>
        </w:rPr>
        <w:t>,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4998FBE4" w14:textId="77777777" w:rsidR="00C35740" w:rsidRDefault="00C35740" w:rsidP="00BE5053"/>
    <w:p w14:paraId="3B59A68F" w14:textId="311339B1" w:rsidR="00BE5053" w:rsidRDefault="00BE5053" w:rsidP="00BE5053">
      <w:r>
        <w:t>2020.01.17 reaction 56-2</w:t>
      </w:r>
    </w:p>
    <w:p w14:paraId="795781DB" w14:textId="77777777" w:rsidR="00BE5053" w:rsidRDefault="00BE5053" w:rsidP="00BE5053"/>
    <w:p w14:paraId="2D1D9A75" w14:textId="489D9B7B" w:rsidR="00BE5053" w:rsidRDefault="00867FA6" w:rsidP="00BE5053">
      <w:r>
        <w:rPr>
          <w:noProof/>
        </w:rPr>
        <w:object w:dxaOrig="10314" w:dyaOrig="3677" w14:anchorId="0FEE12F3">
          <v:shape id="_x0000_i1069" type="#_x0000_t75" style="width:338.95pt;height:115.5pt" o:ole="">
            <v:imagedata r:id="rId106" o:title=""/>
          </v:shape>
          <o:OLEObject Type="Embed" ProgID="ChemDraw.Document.6.0" ShapeID="_x0000_i1069" DrawAspect="Content" ObjectID="_1674844836" r:id="rId107"/>
        </w:object>
      </w:r>
    </w:p>
    <w:p w14:paraId="63BB438F" w14:textId="77777777" w:rsidR="00BE5053" w:rsidRDefault="00BE5053" w:rsidP="00BE5053">
      <w:r>
        <w:t>A~</w:t>
      </w:r>
    </w:p>
    <w:p w14:paraId="221BA29D" w14:textId="77777777" w:rsidR="00BE5053" w:rsidRDefault="00BE5053" w:rsidP="00BE5053">
      <w:r>
        <w:t xml:space="preserve">B~1: </w:t>
      </w:r>
      <w:r w:rsidRPr="00A73039">
        <w:t>1,6-Diiodohexane</w:t>
      </w:r>
      <w:r>
        <w:t xml:space="preserve">, CAS: </w:t>
      </w:r>
      <w:r w:rsidRPr="00A73039">
        <w:t>629-09-4</w:t>
      </w:r>
      <w:r>
        <w:t>, d=2.05g/mL</w:t>
      </w:r>
    </w:p>
    <w:p w14:paraId="193A1676" w14:textId="77777777" w:rsidR="00BE5053" w:rsidRPr="005E479C" w:rsidRDefault="00BE5053" w:rsidP="00BE5053">
      <w:pPr>
        <w:widowControl w:val="0"/>
        <w:autoSpaceDE w:val="0"/>
        <w:autoSpaceDN w:val="0"/>
        <w:adjustRightInd w:val="0"/>
        <w:jc w:val="left"/>
        <w:rPr>
          <w:rFonts w:cs="Calibri"/>
        </w:rPr>
      </w:pPr>
      <w:r w:rsidRPr="005E479C">
        <w:rPr>
          <w:rFonts w:cs="Calibri"/>
        </w:rPr>
        <w:t>C:~2.5 NaOH, CAS: 1310-73-2, C (M=40)</w:t>
      </w:r>
    </w:p>
    <w:p w14:paraId="647C73E6" w14:textId="78D4AD1F" w:rsidR="00BE5053" w:rsidRPr="005E479C" w:rsidRDefault="00BE5053" w:rsidP="00BE5053">
      <w:pPr>
        <w:widowControl w:val="0"/>
        <w:autoSpaceDE w:val="0"/>
        <w:autoSpaceDN w:val="0"/>
        <w:adjustRightInd w:val="0"/>
        <w:jc w:val="left"/>
        <w:rPr>
          <w:rFonts w:cs="Calibri"/>
        </w:rPr>
      </w:pPr>
      <w:r w:rsidRPr="005E479C">
        <w:rPr>
          <w:rFonts w:cs="Calibri"/>
        </w:rPr>
        <w:t>D:~0.01, Tetrabutylammonium Bromide</w:t>
      </w:r>
      <w:r w:rsidR="00935354">
        <w:rPr>
          <w:rFonts w:cs="Calibri"/>
        </w:rPr>
        <w:t xml:space="preserve"> (TBAB)</w:t>
      </w:r>
      <w:r w:rsidRPr="005E479C">
        <w:rPr>
          <w:rFonts w:cs="Calibri"/>
        </w:rPr>
        <w:t>, CAS: 1643-19-2</w:t>
      </w:r>
      <w:r>
        <w:rPr>
          <w:rFonts w:cs="Calibri"/>
        </w:rPr>
        <w:t>, M=322.37</w:t>
      </w:r>
    </w:p>
    <w:p w14:paraId="15771FE4" w14:textId="77777777" w:rsidR="00BE5053" w:rsidRDefault="00BE5053" w:rsidP="00BE5053">
      <w:r>
        <w:t>THF 15mL 65</w:t>
      </w:r>
      <w:r w:rsidRPr="00EE0015">
        <w:rPr>
          <w:rFonts w:hint="eastAsia"/>
          <w:vertAlign w:val="superscript"/>
        </w:rPr>
        <w:t>o</w:t>
      </w:r>
      <w:r>
        <w:rPr>
          <w:vertAlign w:val="superscript"/>
        </w:rPr>
        <w:t xml:space="preserve">  </w:t>
      </w:r>
      <w:r w:rsidRPr="001379A4">
        <w:t>over night</w:t>
      </w:r>
    </w:p>
    <w:p w14:paraId="160F1F6F" w14:textId="1B3F4AD5" w:rsidR="00BE5053" w:rsidRDefault="00BE5053" w:rsidP="00BE5053">
      <w:r>
        <w:t xml:space="preserve">A, </w:t>
      </w:r>
      <w:r w:rsidR="00A779FA">
        <w:t>15</w:t>
      </w:r>
      <w:r>
        <w:t xml:space="preserve">mmol, </w:t>
      </w:r>
      <w:r w:rsidR="009718F1">
        <w:t>2.79</w:t>
      </w:r>
      <w:r>
        <w:t>g</w:t>
      </w:r>
    </w:p>
    <w:p w14:paraId="5D35A23D" w14:textId="5D61DF32" w:rsidR="00BE5053" w:rsidRDefault="00BE5053" w:rsidP="00BE5053">
      <w:r>
        <w:t xml:space="preserve">B, </w:t>
      </w:r>
      <w:r w:rsidR="00A779FA">
        <w:t>6</w:t>
      </w:r>
      <w:r>
        <w:t>mmol, g, 1.352g, 0.</w:t>
      </w:r>
      <w:r w:rsidR="009718F1">
        <w:t>99</w:t>
      </w:r>
      <w:r>
        <w:t>mL</w:t>
      </w:r>
    </w:p>
    <w:p w14:paraId="6D9DF1D9" w14:textId="14A158A2" w:rsidR="00BE5053" w:rsidRDefault="00BE5053" w:rsidP="00BE5053">
      <w:r>
        <w:t xml:space="preserve">C, </w:t>
      </w:r>
      <w:r w:rsidR="00A779FA">
        <w:t>15</w:t>
      </w:r>
      <w:r>
        <w:t>mmol, 0.</w:t>
      </w:r>
      <w:r w:rsidR="00387FA3">
        <w:t>6</w:t>
      </w:r>
      <w:r>
        <w:t>g</w:t>
      </w:r>
    </w:p>
    <w:p w14:paraId="5F53FD0E" w14:textId="093FDAB2" w:rsidR="00BE5053" w:rsidRDefault="00BE5053" w:rsidP="00BE5053">
      <w:r>
        <w:t>D, 0.1</w:t>
      </w:r>
      <w:r w:rsidR="00A779FA">
        <w:t>5</w:t>
      </w:r>
      <w:r>
        <w:t xml:space="preserve">mmol, </w:t>
      </w:r>
      <w:r w:rsidR="00387FA3">
        <w:t>48</w:t>
      </w:r>
      <w:r>
        <w:t>mg</w:t>
      </w:r>
    </w:p>
    <w:p w14:paraId="341FD93B" w14:textId="77777777" w:rsidR="00BE5053" w:rsidRDefault="00BE5053" w:rsidP="00BE5053">
      <w:r>
        <w:t>After the reaction completing, add DI water to precipitate produce (light yellow)</w:t>
      </w:r>
    </w:p>
    <w:p w14:paraId="58955632" w14:textId="74B3CF4D" w:rsidR="00AA0CA7" w:rsidRDefault="00BE5053" w:rsidP="00BE5053">
      <w:r>
        <w:t>Obtained 1.</w:t>
      </w:r>
      <w:r w:rsidR="00F5522C">
        <w:t>9</w:t>
      </w:r>
      <w:r>
        <w:t xml:space="preserve">g, </w:t>
      </w:r>
      <w:r w:rsidR="00205C90">
        <w:t>69.75</w:t>
      </w:r>
      <w:r>
        <w:t>%</w:t>
      </w:r>
      <w:r w:rsidR="00205C90">
        <w:t xml:space="preserve"> </w:t>
      </w:r>
      <w:r w:rsidR="00205C90">
        <w:rPr>
          <w:rFonts w:hint="eastAsia"/>
        </w:rPr>
        <w:t>named</w:t>
      </w:r>
      <w:r w:rsidR="00205C90">
        <w:t xml:space="preserve"> </w:t>
      </w:r>
      <w:r w:rsidR="00205C90">
        <w:rPr>
          <w:rFonts w:hint="eastAsia"/>
        </w:rPr>
        <w:t>as</w:t>
      </w:r>
      <w:r w:rsidR="00205C90">
        <w:t xml:space="preserve"> 0118-1</w:t>
      </w:r>
    </w:p>
    <w:p w14:paraId="31838D31" w14:textId="37148252" w:rsidR="00F5522C" w:rsidRDefault="00F5522C" w:rsidP="00BE5053">
      <w:r>
        <w:rPr>
          <w:noProof/>
        </w:rPr>
        <w:lastRenderedPageBreak/>
        <w:drawing>
          <wp:inline distT="0" distB="0" distL="0" distR="0" wp14:anchorId="28D861FA" wp14:editId="1F2C5586">
            <wp:extent cx="5274310" cy="2245360"/>
            <wp:effectExtent l="0" t="0" r="2540" b="2540"/>
            <wp:docPr id="7371626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pic:nvPicPr>
                  <pic:blipFill>
                    <a:blip r:embed="rId108">
                      <a:extLst>
                        <a:ext uri="{28A0092B-C50C-407E-A947-70E740481C1C}">
                          <a14:useLocalDpi xmlns:a14="http://schemas.microsoft.com/office/drawing/2010/main" val="0"/>
                        </a:ext>
                      </a:extLst>
                    </a:blip>
                    <a:stretch>
                      <a:fillRect/>
                    </a:stretch>
                  </pic:blipFill>
                  <pic:spPr>
                    <a:xfrm>
                      <a:off x="0" y="0"/>
                      <a:ext cx="5274310" cy="2245360"/>
                    </a:xfrm>
                    <a:prstGeom prst="rect">
                      <a:avLst/>
                    </a:prstGeom>
                  </pic:spPr>
                </pic:pic>
              </a:graphicData>
            </a:graphic>
          </wp:inline>
        </w:drawing>
      </w:r>
    </w:p>
    <w:p w14:paraId="01CF7CA9" w14:textId="77777777" w:rsidR="00BE5053" w:rsidRDefault="00BE5053" w:rsidP="00305FF8"/>
    <w:p w14:paraId="5F750C78" w14:textId="578AC5B4" w:rsidR="00305FF8" w:rsidRDefault="00305FF8" w:rsidP="00305FF8">
      <w:r>
        <w:t>20</w:t>
      </w:r>
      <w:r w:rsidR="00E9209C">
        <w:t>20</w:t>
      </w:r>
      <w:r>
        <w:t>.</w:t>
      </w:r>
      <w:r w:rsidR="00E9209C">
        <w:t>01</w:t>
      </w:r>
      <w:r>
        <w:t>.</w:t>
      </w:r>
      <w:r w:rsidR="00E9209C">
        <w:t>17</w:t>
      </w:r>
      <w:r>
        <w:t xml:space="preserve"> reaction 67-1</w:t>
      </w:r>
    </w:p>
    <w:p w14:paraId="286C431E" w14:textId="77777777" w:rsidR="00305FF8" w:rsidRDefault="00305FF8" w:rsidP="00305FF8">
      <w:pPr>
        <w:rPr>
          <w:noProof/>
        </w:rPr>
      </w:pPr>
    </w:p>
    <w:p w14:paraId="5C57ADF0" w14:textId="355C5E85" w:rsidR="00305FF8" w:rsidRDefault="00867FA6" w:rsidP="00305FF8">
      <w:pPr>
        <w:rPr>
          <w:noProof/>
        </w:rPr>
      </w:pPr>
      <w:r>
        <w:rPr>
          <w:noProof/>
        </w:rPr>
        <w:object w:dxaOrig="10328" w:dyaOrig="6619" w14:anchorId="01742326">
          <v:shape id="_x0000_i1070" type="#_x0000_t75" style="width:270.55pt;height:171.8pt" o:ole="">
            <v:imagedata r:id="rId109" o:title=""/>
          </v:shape>
          <o:OLEObject Type="Embed" ProgID="ChemDraw.Document.6.0" ShapeID="_x0000_i1070" DrawAspect="Content" ObjectID="_1674844837" r:id="rId110"/>
        </w:object>
      </w:r>
    </w:p>
    <w:p w14:paraId="2AB8BA70" w14:textId="11EF9D7C" w:rsidR="00305FF8" w:rsidRDefault="00305FF8" w:rsidP="00305FF8">
      <w:r>
        <w:rPr>
          <w:rFonts w:hint="eastAsia"/>
          <w:noProof/>
        </w:rPr>
        <w:t>A</w:t>
      </w:r>
      <w:r>
        <w:rPr>
          <w:noProof/>
        </w:rPr>
        <w:t>,</w:t>
      </w:r>
      <w:r>
        <w:t xml:space="preserve"> 2mmol, 1.</w:t>
      </w:r>
      <w:r w:rsidR="004E5BB9">
        <w:t>42</w:t>
      </w:r>
      <w:r>
        <w:t>g</w:t>
      </w:r>
    </w:p>
    <w:p w14:paraId="0BD523E5" w14:textId="77777777" w:rsidR="00305FF8" w:rsidRDefault="00305FF8" w:rsidP="00305FF8">
      <w:pPr>
        <w:rPr>
          <w:sz w:val="23"/>
          <w:szCs w:val="23"/>
        </w:rPr>
      </w:pPr>
      <w:r>
        <w:rPr>
          <w:noProof/>
        </w:rPr>
        <w:t xml:space="preserve">B, 6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M=254, 1.524g</w:t>
      </w:r>
    </w:p>
    <w:p w14:paraId="0ACECD6E" w14:textId="77777777" w:rsidR="00305FF8" w:rsidRDefault="00305FF8" w:rsidP="00305FF8">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3AABA225" w14:textId="77777777" w:rsidR="00305FF8" w:rsidRDefault="00305FF8" w:rsidP="00305FF8">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M=98, 6mmol, 0.588g</w:t>
      </w:r>
    </w:p>
    <w:p w14:paraId="65782D39" w14:textId="77777777" w:rsidR="00305FF8" w:rsidRDefault="00305FF8" w:rsidP="00305FF8">
      <w:r>
        <w:rPr>
          <w:rFonts w:ascii="TimesNewRomanPSMT" w:hAnsi="TimesNewRomanPSMT" w:cs="TimesNewRomanPSMT"/>
          <w:sz w:val="21"/>
          <w:szCs w:val="21"/>
        </w:rPr>
        <w:t>DMF 15mL</w:t>
      </w:r>
      <w:r w:rsidRPr="00BF0BF8">
        <w:t xml:space="preserve"> </w:t>
      </w:r>
    </w:p>
    <w:p w14:paraId="4E6BBDFF" w14:textId="3AA2B637" w:rsidR="00305FF8" w:rsidRDefault="00305FF8" w:rsidP="00305FF8">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 xml:space="preserve">0 mL saturated sodium chloride solution, filtered by vacuum to obtain the crude product, purified by column chromatography on silica gel </w:t>
      </w:r>
      <w:r>
        <w:rPr>
          <w:rFonts w:ascii="TimesNewRomanPSMT" w:hAnsi="TimesNewRomanPSMT" w:cs="TimesNewRomanPSMT"/>
          <w:sz w:val="21"/>
          <w:szCs w:val="21"/>
        </w:rPr>
        <w:t xml:space="preserve">(short ~7cm)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 </w:t>
      </w:r>
      <w:r w:rsidRPr="008C7FD5">
        <w:rPr>
          <w:rFonts w:ascii="TimesNewRomanPSMT" w:hAnsi="TimesNewRomanPSMT" w:cs="TimesNewRomanPSMT"/>
          <w:sz w:val="21"/>
          <w:szCs w:val="21"/>
        </w:rPr>
        <w:t xml:space="preserve">give the product (bright yellow powder, </w:t>
      </w:r>
      <w:r w:rsidR="000F6A51">
        <w:rPr>
          <w:rFonts w:ascii="TimesNewRomanPSMT" w:hAnsi="TimesNewRomanPSMT" w:cs="TimesNewRomanPSMT"/>
          <w:sz w:val="21"/>
          <w:szCs w:val="21"/>
        </w:rPr>
        <w:t>0.81</w:t>
      </w:r>
      <w:r w:rsidRPr="008C7FD5">
        <w:rPr>
          <w:rFonts w:ascii="TimesNewRomanPSMT" w:hAnsi="TimesNewRomanPSMT" w:cs="TimesNewRomanPSMT"/>
          <w:sz w:val="21"/>
          <w:szCs w:val="21"/>
        </w:rPr>
        <w:t xml:space="preserve">g, yield </w:t>
      </w:r>
      <w:r w:rsidR="004B40DB" w:rsidRPr="00E77D5E">
        <w:rPr>
          <w:rFonts w:ascii="TimesNewRomanPSMT" w:hAnsi="TimesNewRomanPSMT" w:cs="TimesNewRomanPSMT"/>
          <w:sz w:val="21"/>
          <w:szCs w:val="21"/>
          <w:highlight w:val="yellow"/>
        </w:rPr>
        <w:t>50.1</w:t>
      </w:r>
      <w:r w:rsidRPr="008C7FD5">
        <w:rPr>
          <w:rFonts w:ascii="TimesNewRomanPSMT" w:hAnsi="TimesNewRomanPSMT" w:cs="TimesNewRomanPSMT"/>
          <w:sz w:val="21"/>
          <w:szCs w:val="21"/>
        </w:rPr>
        <w:t>%).</w:t>
      </w:r>
    </w:p>
    <w:p w14:paraId="78E35D01" w14:textId="5F9597DB" w:rsidR="004B40DB" w:rsidRDefault="004B40DB" w:rsidP="00305FF8">
      <w:pPr>
        <w:rPr>
          <w:rFonts w:ascii="TimesNewRomanPSMT" w:hAnsi="TimesNewRomanPSMT" w:cs="TimesNewRomanPSMT"/>
          <w:sz w:val="21"/>
          <w:szCs w:val="21"/>
        </w:rPr>
      </w:pPr>
      <w:r>
        <w:rPr>
          <w:rFonts w:ascii="TimesNewRomanPSMT" w:hAnsi="TimesNewRomanPSMT" w:cs="TimesNewRomanPSMT"/>
          <w:sz w:val="21"/>
          <w:szCs w:val="21"/>
        </w:rPr>
        <w:t>N</w:t>
      </w:r>
      <w:r>
        <w:rPr>
          <w:rFonts w:ascii="TimesNewRomanPSMT" w:hAnsi="TimesNewRomanPSMT" w:cs="TimesNewRomanPSMT" w:hint="eastAsia"/>
          <w:sz w:val="21"/>
          <w:szCs w:val="21"/>
        </w:rPr>
        <w:t>amed</w:t>
      </w:r>
      <w:r>
        <w:rPr>
          <w:rFonts w:ascii="TimesNewRomanPSMT" w:hAnsi="TimesNewRomanPSMT" w:cs="TimesNewRomanPSMT"/>
          <w:sz w:val="21"/>
          <w:szCs w:val="21"/>
        </w:rPr>
        <w:t xml:space="preserve"> </w:t>
      </w:r>
      <w:r>
        <w:rPr>
          <w:rFonts w:ascii="TimesNewRomanPSMT" w:hAnsi="TimesNewRomanPSMT" w:cs="TimesNewRomanPSMT" w:hint="eastAsia"/>
          <w:sz w:val="21"/>
          <w:szCs w:val="21"/>
        </w:rPr>
        <w:t>as</w:t>
      </w:r>
      <w:r>
        <w:rPr>
          <w:rFonts w:ascii="TimesNewRomanPSMT" w:hAnsi="TimesNewRomanPSMT" w:cs="TimesNewRomanPSMT"/>
          <w:sz w:val="21"/>
          <w:szCs w:val="21"/>
        </w:rPr>
        <w:t xml:space="preserve"> 0120-1</w:t>
      </w:r>
      <w:r>
        <w:rPr>
          <w:rFonts w:ascii="TimesNewRomanPSMT" w:hAnsi="TimesNewRomanPSMT" w:cs="TimesNewRomanPSMT" w:hint="eastAsia"/>
          <w:sz w:val="21"/>
          <w:szCs w:val="21"/>
        </w:rPr>
        <w:t>:</w:t>
      </w:r>
    </w:p>
    <w:p w14:paraId="08EF9AEF" w14:textId="4BF3D229" w:rsidR="004B40DB" w:rsidRDefault="00F240F9" w:rsidP="00305FF8">
      <w:pPr>
        <w:rPr>
          <w:rFonts w:ascii="TimesNewRomanPSMT" w:hAnsi="TimesNewRomanPSMT" w:cs="TimesNewRomanPSMT"/>
          <w:sz w:val="21"/>
          <w:szCs w:val="21"/>
        </w:rPr>
      </w:pPr>
      <w:r>
        <w:rPr>
          <w:noProof/>
        </w:rPr>
        <w:lastRenderedPageBreak/>
        <w:drawing>
          <wp:inline distT="0" distB="0" distL="0" distR="0" wp14:anchorId="63D24E0D" wp14:editId="52FCB59F">
            <wp:extent cx="5274310" cy="1997710"/>
            <wp:effectExtent l="0" t="0" r="2540" b="2540"/>
            <wp:docPr id="4619457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pic:nvPicPr>
                  <pic:blipFill>
                    <a:blip r:embed="rId111">
                      <a:extLst>
                        <a:ext uri="{28A0092B-C50C-407E-A947-70E740481C1C}">
                          <a14:useLocalDpi xmlns:a14="http://schemas.microsoft.com/office/drawing/2010/main" val="0"/>
                        </a:ext>
                      </a:extLst>
                    </a:blip>
                    <a:stretch>
                      <a:fillRect/>
                    </a:stretch>
                  </pic:blipFill>
                  <pic:spPr>
                    <a:xfrm>
                      <a:off x="0" y="0"/>
                      <a:ext cx="5274310" cy="1997710"/>
                    </a:xfrm>
                    <a:prstGeom prst="rect">
                      <a:avLst/>
                    </a:prstGeom>
                  </pic:spPr>
                </pic:pic>
              </a:graphicData>
            </a:graphic>
          </wp:inline>
        </w:drawing>
      </w:r>
    </w:p>
    <w:p w14:paraId="4A92CBD8" w14:textId="77777777" w:rsidR="00305FF8" w:rsidRDefault="00305FF8" w:rsidP="00D74309"/>
    <w:p w14:paraId="44569ADF" w14:textId="6B111494" w:rsidR="00D74309" w:rsidRDefault="00D74309" w:rsidP="00D74309">
      <w:r>
        <w:t>20</w:t>
      </w:r>
      <w:r w:rsidR="002C451F">
        <w:t>20</w:t>
      </w:r>
      <w:r>
        <w:t>.</w:t>
      </w:r>
      <w:r w:rsidR="002C451F">
        <w:t>01</w:t>
      </w:r>
      <w:r>
        <w:t>.</w:t>
      </w:r>
      <w:r w:rsidR="002C451F">
        <w:t>16</w:t>
      </w:r>
      <w:r>
        <w:t xml:space="preserve"> reaction </w:t>
      </w:r>
      <w:r w:rsidR="00C958D9">
        <w:t>66</w:t>
      </w:r>
      <w:r>
        <w:t>-</w:t>
      </w:r>
      <w:r w:rsidR="00C958D9">
        <w:t>1</w:t>
      </w:r>
    </w:p>
    <w:p w14:paraId="49802D7C" w14:textId="1E12A0D8" w:rsidR="00D74309" w:rsidRDefault="00867FA6" w:rsidP="00D74309">
      <w:r w:rsidRPr="00974F8D">
        <w:rPr>
          <w:noProof/>
        </w:rPr>
        <w:object w:dxaOrig="10262" w:dyaOrig="6194" w14:anchorId="3CA295B8">
          <v:shape id="_x0000_i1071" type="#_x0000_t75" style="width:316.5pt;height:195.7pt" o:ole="">
            <v:imagedata r:id="rId112" o:title=""/>
          </v:shape>
          <o:OLEObject Type="Embed" ProgID="ChemDraw.Document.6.0" ShapeID="_x0000_i1071" DrawAspect="Content" ObjectID="_1674844838" r:id="rId113"/>
        </w:object>
      </w:r>
    </w:p>
    <w:p w14:paraId="555DCB08" w14:textId="77777777" w:rsidR="00D74309" w:rsidRPr="006F4F53"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A~1</w:t>
      </w:r>
    </w:p>
    <w:p w14:paraId="0A42DBB5" w14:textId="656FA00F"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r>
        <w:rPr>
          <w:rFonts w:ascii="ScalaSansLF-Regular" w:hAnsi="ScalaSansLF-Regular" w:cs="ScalaSansLF-Regular" w:hint="eastAsia"/>
          <w:sz w:val="16"/>
          <w:szCs w:val="16"/>
        </w:rPr>
        <w:t>2</w:t>
      </w:r>
      <w:r w:rsidR="004572F6">
        <w:rPr>
          <w:rFonts w:ascii="ScalaSansLF-Regular" w:hAnsi="ScalaSansLF-Regular" w:cs="ScalaSansLF-Regular" w:hint="eastAsia"/>
          <w:sz w:val="16"/>
          <w:szCs w:val="16"/>
        </w:rPr>
        <w:t>,</w:t>
      </w:r>
      <w:r w:rsidR="004572F6">
        <w:rPr>
          <w:rFonts w:ascii="ScalaSansLF-Regular" w:hAnsi="ScalaSansLF-Regular" w:cs="ScalaSansLF-Regular"/>
          <w:sz w:val="16"/>
          <w:szCs w:val="16"/>
        </w:rPr>
        <w:t xml:space="preserve"> CAS:</w:t>
      </w:r>
      <w:r w:rsidR="004572F6" w:rsidRPr="004572F6">
        <w:t xml:space="preserve"> </w:t>
      </w:r>
      <w:r w:rsidR="004572F6" w:rsidRPr="004572F6">
        <w:rPr>
          <w:rFonts w:ascii="ScalaSansLF-Regular" w:hAnsi="ScalaSansLF-Regular" w:cs="ScalaSansLF-Regular"/>
          <w:sz w:val="16"/>
          <w:szCs w:val="16"/>
        </w:rPr>
        <w:t>136630-39-2</w:t>
      </w:r>
    </w:p>
    <w:p w14:paraId="41F37483" w14:textId="77777777"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xml:space="preserve">,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p>
    <w:p w14:paraId="33C9A38D" w14:textId="607C7DD3"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15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r>
        <w:rPr>
          <w:rFonts w:ascii="ScalaSansLF-Regular" w:hAnsi="ScalaSansLF-Regular" w:cs="ScalaSansLF-Regular"/>
          <w:sz w:val="16"/>
          <w:szCs w:val="16"/>
        </w:rPr>
        <w:t xml:space="preserve">, </w:t>
      </w:r>
      <w:r w:rsidR="00E305D7">
        <w:rPr>
          <w:rFonts w:ascii="ScalaSansLF-Regular" w:hAnsi="ScalaSansLF-Regular" w:cs="ScalaSansLF-Regular"/>
          <w:sz w:val="16"/>
          <w:szCs w:val="16"/>
        </w:rPr>
        <w:t>10h</w:t>
      </w:r>
    </w:p>
    <w:p w14:paraId="59942985" w14:textId="55A3031B"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hint="eastAsia"/>
          <w:sz w:val="16"/>
          <w:szCs w:val="16"/>
        </w:rPr>
        <w:t>A</w:t>
      </w:r>
      <w:r>
        <w:rPr>
          <w:rFonts w:ascii="ScalaSansLF-Regular" w:hAnsi="ScalaSansLF-Regular" w:cs="ScalaSansLF-Regular"/>
          <w:sz w:val="16"/>
          <w:szCs w:val="16"/>
        </w:rPr>
        <w:t xml:space="preserve">, </w:t>
      </w:r>
      <w:r w:rsidR="003A192F">
        <w:rPr>
          <w:rFonts w:ascii="ScalaSansLF-Regular" w:hAnsi="ScalaSansLF-Regular" w:cs="ScalaSansLF-Regular"/>
          <w:sz w:val="16"/>
          <w:szCs w:val="16"/>
        </w:rPr>
        <w:t>3</w:t>
      </w:r>
      <w:r>
        <w:rPr>
          <w:rFonts w:ascii="ScalaSansLF-Regular" w:hAnsi="ScalaSansLF-Regular" w:cs="ScalaSansLF-Regular"/>
          <w:sz w:val="16"/>
          <w:szCs w:val="16"/>
        </w:rPr>
        <w:t xml:space="preserve">mmol, </w:t>
      </w:r>
      <w:r w:rsidR="009D5AC8">
        <w:rPr>
          <w:rFonts w:ascii="ScalaSansLF-Regular" w:hAnsi="ScalaSansLF-Regular" w:cs="ScalaSansLF-Regular"/>
          <w:sz w:val="16"/>
          <w:szCs w:val="16"/>
        </w:rPr>
        <w:t>1.22</w:t>
      </w:r>
      <w:r>
        <w:rPr>
          <w:rFonts w:ascii="ScalaSansLF-Regular" w:hAnsi="ScalaSansLF-Regular" w:cs="ScalaSansLF-Regular"/>
          <w:sz w:val="16"/>
          <w:szCs w:val="16"/>
        </w:rPr>
        <w:t>g</w:t>
      </w:r>
    </w:p>
    <w:p w14:paraId="2409B03B" w14:textId="7D4CC3B1" w:rsidR="00D74309" w:rsidRPr="00B120E0" w:rsidRDefault="00D74309" w:rsidP="00D74309">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B, </w:t>
      </w:r>
      <w:r w:rsidR="009D5AC8">
        <w:rPr>
          <w:rFonts w:ascii="ScalaSansLF-Regular" w:hAnsi="ScalaSansLF-Regular" w:cs="ScalaSansLF-Regular"/>
          <w:color w:val="00B0F0"/>
          <w:sz w:val="16"/>
          <w:szCs w:val="16"/>
        </w:rPr>
        <w:t>3.2</w:t>
      </w:r>
      <w:r w:rsidRPr="00B120E0">
        <w:rPr>
          <w:rFonts w:ascii="ScalaSansLF-Regular" w:hAnsi="ScalaSansLF-Regular" w:cs="ScalaSansLF-Regular"/>
          <w:color w:val="00B0F0"/>
          <w:sz w:val="16"/>
          <w:szCs w:val="16"/>
        </w:rPr>
        <w:t xml:space="preserve">mmol, </w:t>
      </w:r>
      <w:r w:rsidR="009D5AC8">
        <w:rPr>
          <w:rFonts w:ascii="ScalaSansLF-Regular" w:hAnsi="ScalaSansLF-Regular" w:cs="ScalaSansLF-Regular"/>
          <w:color w:val="00B0F0"/>
          <w:sz w:val="16"/>
          <w:szCs w:val="16"/>
        </w:rPr>
        <w:t>1.033</w:t>
      </w:r>
      <w:r w:rsidRPr="00B120E0">
        <w:rPr>
          <w:rFonts w:ascii="ScalaSansLF-Regular" w:hAnsi="ScalaSansLF-Regular" w:cs="ScalaSansLF-Regular"/>
          <w:color w:val="00B0F0"/>
          <w:sz w:val="16"/>
          <w:szCs w:val="16"/>
        </w:rPr>
        <w:t xml:space="preserve">g, </w:t>
      </w:r>
    </w:p>
    <w:p w14:paraId="22BA83E7" w14:textId="635EDF27" w:rsidR="00D74309" w:rsidRDefault="00D74309" w:rsidP="00D74309">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C, </w:t>
      </w:r>
      <w:r w:rsidR="009D5AC8">
        <w:rPr>
          <w:rFonts w:ascii="ScalaSansLF-Regular" w:hAnsi="ScalaSansLF-Regular" w:cs="ScalaSansLF-Regular"/>
          <w:color w:val="00B0F0"/>
          <w:sz w:val="16"/>
          <w:szCs w:val="16"/>
        </w:rPr>
        <w:t>3.1</w:t>
      </w:r>
      <w:r w:rsidRPr="00B120E0">
        <w:rPr>
          <w:rFonts w:ascii="ScalaSansLF-Regular" w:hAnsi="ScalaSansLF-Regular" w:cs="ScalaSansLF-Regular"/>
          <w:color w:val="00B0F0"/>
          <w:sz w:val="16"/>
          <w:szCs w:val="16"/>
        </w:rPr>
        <w:t>mmol, 0.</w:t>
      </w:r>
      <w:r w:rsidR="00483982">
        <w:rPr>
          <w:rFonts w:ascii="ScalaSansLF-Regular" w:hAnsi="ScalaSansLF-Regular" w:cs="ScalaSansLF-Regular"/>
          <w:color w:val="00B0F0"/>
          <w:sz w:val="16"/>
          <w:szCs w:val="16"/>
        </w:rPr>
        <w:t>347</w:t>
      </w:r>
      <w:r w:rsidRPr="00B120E0">
        <w:rPr>
          <w:rFonts w:ascii="ScalaSansLF-Regular" w:hAnsi="ScalaSansLF-Regular" w:cs="ScalaSansLF-Regular"/>
          <w:color w:val="00B0F0"/>
          <w:sz w:val="16"/>
          <w:szCs w:val="16"/>
        </w:rPr>
        <w:t>g</w:t>
      </w:r>
    </w:p>
    <w:p w14:paraId="081632AD" w14:textId="596896C8" w:rsidR="00CC61AC" w:rsidRDefault="004E5BB9" w:rsidP="00D74309">
      <w:pPr>
        <w:widowControl w:val="0"/>
        <w:autoSpaceDE w:val="0"/>
        <w:autoSpaceDN w:val="0"/>
        <w:adjustRightInd w:val="0"/>
        <w:jc w:val="left"/>
        <w:rPr>
          <w:rFonts w:ascii="ScalaSansLF-Regular" w:hAnsi="ScalaSansLF-Regular" w:cs="ScalaSansLF-Regular"/>
          <w:color w:val="00B0F0"/>
          <w:sz w:val="16"/>
          <w:szCs w:val="16"/>
        </w:rPr>
      </w:pPr>
      <w:r>
        <w:rPr>
          <w:rFonts w:ascii="ScalaSansLF-Regular" w:hAnsi="ScalaSansLF-Regular" w:cs="ScalaSansLF-Regular"/>
          <w:color w:val="00B0F0"/>
          <w:sz w:val="16"/>
          <w:szCs w:val="16"/>
        </w:rPr>
        <w:t>2</w:t>
      </w:r>
      <w:r>
        <w:rPr>
          <w:rFonts w:ascii="ScalaSansLF-Regular" w:hAnsi="ScalaSansLF-Regular" w:cs="ScalaSansLF-Regular" w:hint="eastAsia"/>
          <w:color w:val="00B0F0"/>
          <w:sz w:val="16"/>
          <w:szCs w:val="16"/>
        </w:rPr>
        <w:t>g</w:t>
      </w:r>
      <w:r w:rsidRPr="00E77D5E">
        <w:rPr>
          <w:rFonts w:ascii="ScalaSansLF-Regular" w:hAnsi="ScalaSansLF-Regular" w:cs="ScalaSansLF-Regular" w:hint="eastAsia"/>
          <w:color w:val="00B0F0"/>
          <w:sz w:val="16"/>
          <w:szCs w:val="16"/>
          <w:highlight w:val="yellow"/>
        </w:rPr>
        <w:t>,</w:t>
      </w:r>
      <w:r w:rsidRPr="00E77D5E">
        <w:rPr>
          <w:rFonts w:ascii="ScalaSansLF-Regular" w:hAnsi="ScalaSansLF-Regular" w:cs="ScalaSansLF-Regular"/>
          <w:color w:val="00B0F0"/>
          <w:sz w:val="16"/>
          <w:szCs w:val="16"/>
          <w:highlight w:val="yellow"/>
        </w:rPr>
        <w:t xml:space="preserve"> </w:t>
      </w:r>
      <w:r w:rsidR="00C85C37" w:rsidRPr="00E77D5E">
        <w:rPr>
          <w:rFonts w:ascii="ScalaSansLF-Regular" w:hAnsi="ScalaSansLF-Regular" w:cs="ScalaSansLF-Regular"/>
          <w:color w:val="00B0F0"/>
          <w:sz w:val="16"/>
          <w:szCs w:val="16"/>
          <w:highlight w:val="yellow"/>
        </w:rPr>
        <w:t>90%,</w:t>
      </w:r>
      <w:r w:rsidR="00C85C37">
        <w:rPr>
          <w:rFonts w:ascii="ScalaSansLF-Regular" w:hAnsi="ScalaSansLF-Regular" w:cs="ScalaSansLF-Regular"/>
          <w:color w:val="00B0F0"/>
          <w:sz w:val="16"/>
          <w:szCs w:val="16"/>
        </w:rPr>
        <w:t xml:space="preserve"> </w:t>
      </w:r>
      <w:r w:rsidR="00CC61AC">
        <w:rPr>
          <w:rFonts w:ascii="ScalaSansLF-Regular" w:hAnsi="ScalaSansLF-Regular" w:cs="ScalaSansLF-Regular"/>
          <w:color w:val="00B0F0"/>
          <w:sz w:val="16"/>
          <w:szCs w:val="16"/>
        </w:rPr>
        <w:t>N</w:t>
      </w:r>
      <w:r w:rsidR="00CC61AC">
        <w:rPr>
          <w:rFonts w:ascii="ScalaSansLF-Regular" w:hAnsi="ScalaSansLF-Regular" w:cs="ScalaSansLF-Regular" w:hint="eastAsia"/>
          <w:color w:val="00B0F0"/>
          <w:sz w:val="16"/>
          <w:szCs w:val="16"/>
        </w:rPr>
        <w:t>amed</w:t>
      </w:r>
      <w:r w:rsidR="00CC61AC">
        <w:rPr>
          <w:rFonts w:ascii="ScalaSansLF-Regular" w:hAnsi="ScalaSansLF-Regular" w:cs="ScalaSansLF-Regular"/>
          <w:color w:val="00B0F0"/>
          <w:sz w:val="16"/>
          <w:szCs w:val="16"/>
        </w:rPr>
        <w:t xml:space="preserve"> </w:t>
      </w:r>
      <w:r w:rsidR="00CC61AC">
        <w:rPr>
          <w:rFonts w:ascii="ScalaSansLF-Regular" w:hAnsi="ScalaSansLF-Regular" w:cs="ScalaSansLF-Regular" w:hint="eastAsia"/>
          <w:color w:val="00B0F0"/>
          <w:sz w:val="16"/>
          <w:szCs w:val="16"/>
        </w:rPr>
        <w:t>as</w:t>
      </w:r>
      <w:r w:rsidR="00CC61AC">
        <w:rPr>
          <w:rFonts w:ascii="ScalaSansLF-Regular" w:hAnsi="ScalaSansLF-Regular" w:cs="ScalaSansLF-Regular"/>
          <w:color w:val="00B0F0"/>
          <w:sz w:val="16"/>
          <w:szCs w:val="16"/>
        </w:rPr>
        <w:t xml:space="preserve"> 0116-2</w:t>
      </w:r>
      <w:r w:rsidR="00CC61AC">
        <w:rPr>
          <w:rFonts w:ascii="ScalaSansLF-Regular" w:hAnsi="ScalaSansLF-Regular" w:cs="ScalaSansLF-Regular" w:hint="eastAsia"/>
          <w:color w:val="00B0F0"/>
          <w:sz w:val="16"/>
          <w:szCs w:val="16"/>
        </w:rPr>
        <w:t>：</w:t>
      </w:r>
    </w:p>
    <w:p w14:paraId="470B5A33" w14:textId="61FCB7E6" w:rsidR="00D74309" w:rsidRDefault="00CC61AC" w:rsidP="00D74309">
      <w:pPr>
        <w:widowControl w:val="0"/>
        <w:autoSpaceDE w:val="0"/>
        <w:autoSpaceDN w:val="0"/>
        <w:adjustRightInd w:val="0"/>
        <w:jc w:val="left"/>
        <w:rPr>
          <w:rFonts w:ascii="ScalaSansLF-Regular" w:hAnsi="ScalaSansLF-Regular" w:cs="ScalaSansLF-Regular"/>
          <w:color w:val="00B0F0"/>
          <w:sz w:val="16"/>
          <w:szCs w:val="16"/>
        </w:rPr>
      </w:pPr>
      <w:r>
        <w:rPr>
          <w:noProof/>
        </w:rPr>
        <w:drawing>
          <wp:inline distT="0" distB="0" distL="0" distR="0" wp14:anchorId="3727D5B0" wp14:editId="15D57CDE">
            <wp:extent cx="5274310" cy="1359535"/>
            <wp:effectExtent l="0" t="0" r="2540" b="0"/>
            <wp:docPr id="9543719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pic:nvPicPr>
                  <pic:blipFill>
                    <a:blip r:embed="rId114">
                      <a:extLst>
                        <a:ext uri="{28A0092B-C50C-407E-A947-70E740481C1C}">
                          <a14:useLocalDpi xmlns:a14="http://schemas.microsoft.com/office/drawing/2010/main" val="0"/>
                        </a:ext>
                      </a:extLst>
                    </a:blip>
                    <a:stretch>
                      <a:fillRect/>
                    </a:stretch>
                  </pic:blipFill>
                  <pic:spPr>
                    <a:xfrm>
                      <a:off x="0" y="0"/>
                      <a:ext cx="5274310" cy="1359535"/>
                    </a:xfrm>
                    <a:prstGeom prst="rect">
                      <a:avLst/>
                    </a:prstGeom>
                  </pic:spPr>
                </pic:pic>
              </a:graphicData>
            </a:graphic>
          </wp:inline>
        </w:drawing>
      </w:r>
    </w:p>
    <w:p w14:paraId="6A0DADC4" w14:textId="77777777" w:rsidR="003A0146" w:rsidRDefault="003A0146" w:rsidP="00AA0CA7"/>
    <w:p w14:paraId="6938FA07" w14:textId="31725A39" w:rsidR="00AA0CA7" w:rsidRDefault="00AA0CA7" w:rsidP="00AA0CA7">
      <w:pPr>
        <w:rPr>
          <w:sz w:val="23"/>
          <w:szCs w:val="23"/>
        </w:rPr>
      </w:pPr>
    </w:p>
    <w:p w14:paraId="0AFC08FD" w14:textId="01F181F1" w:rsidR="000B477C" w:rsidRDefault="000B477C" w:rsidP="00AA0CA7">
      <w:pPr>
        <w:rPr>
          <w:sz w:val="23"/>
          <w:szCs w:val="23"/>
        </w:rPr>
      </w:pPr>
    </w:p>
    <w:p w14:paraId="2912BE96" w14:textId="4F2657A3" w:rsidR="000B477C" w:rsidRDefault="000B477C" w:rsidP="00AA0CA7">
      <w:pPr>
        <w:rPr>
          <w:sz w:val="23"/>
          <w:szCs w:val="23"/>
        </w:rPr>
      </w:pPr>
    </w:p>
    <w:p w14:paraId="0CFCDC37" w14:textId="5B98CED8" w:rsidR="000B477C" w:rsidRDefault="000B477C" w:rsidP="00AA0CA7">
      <w:pPr>
        <w:rPr>
          <w:sz w:val="23"/>
          <w:szCs w:val="23"/>
        </w:rPr>
      </w:pPr>
    </w:p>
    <w:p w14:paraId="10441C66" w14:textId="2002260F" w:rsidR="000B477C" w:rsidRDefault="000B477C" w:rsidP="00AA0CA7">
      <w:pPr>
        <w:rPr>
          <w:sz w:val="23"/>
          <w:szCs w:val="23"/>
        </w:rPr>
      </w:pPr>
    </w:p>
    <w:p w14:paraId="0D7ADF59" w14:textId="3DD72143" w:rsidR="000B477C" w:rsidRDefault="000B477C" w:rsidP="00AA0CA7">
      <w:pPr>
        <w:rPr>
          <w:sz w:val="23"/>
          <w:szCs w:val="23"/>
        </w:rPr>
      </w:pPr>
    </w:p>
    <w:p w14:paraId="0123EF92" w14:textId="5AAA5A8D" w:rsidR="000B477C" w:rsidRDefault="000B477C" w:rsidP="00AA0CA7">
      <w:pPr>
        <w:rPr>
          <w:sz w:val="23"/>
          <w:szCs w:val="23"/>
        </w:rPr>
      </w:pPr>
    </w:p>
    <w:p w14:paraId="5460BB00" w14:textId="1DF2C3E5" w:rsidR="000B477C" w:rsidRDefault="000B477C" w:rsidP="00AA0CA7">
      <w:pPr>
        <w:rPr>
          <w:sz w:val="23"/>
          <w:szCs w:val="23"/>
        </w:rPr>
      </w:pPr>
    </w:p>
    <w:p w14:paraId="3B4140DF" w14:textId="57BC5647" w:rsidR="000B477C" w:rsidRDefault="000B477C" w:rsidP="00AA0CA7">
      <w:pPr>
        <w:rPr>
          <w:sz w:val="23"/>
          <w:szCs w:val="23"/>
        </w:rPr>
      </w:pPr>
    </w:p>
    <w:p w14:paraId="6F46CD9D" w14:textId="77777777" w:rsidR="000B477C" w:rsidRDefault="000B477C" w:rsidP="00AA0CA7">
      <w:pPr>
        <w:rPr>
          <w:sz w:val="23"/>
          <w:szCs w:val="23"/>
        </w:rPr>
      </w:pPr>
    </w:p>
    <w:p w14:paraId="6F0E6CB9" w14:textId="7E3E2F43" w:rsidR="00AA0CA7" w:rsidRDefault="00AA0CA7" w:rsidP="00AA0CA7">
      <w:r>
        <w:t>2019.</w:t>
      </w:r>
      <w:r>
        <w:rPr>
          <w:rFonts w:hint="eastAsia"/>
        </w:rPr>
        <w:t>12</w:t>
      </w:r>
      <w:r>
        <w:t>.</w:t>
      </w:r>
      <w:r>
        <w:rPr>
          <w:rFonts w:hint="eastAsia"/>
        </w:rPr>
        <w:t>03</w:t>
      </w:r>
      <w:r>
        <w:t xml:space="preserve"> reaction 65-1</w:t>
      </w:r>
    </w:p>
    <w:p w14:paraId="176DD8F0" w14:textId="57689C14" w:rsidR="00AA0CA7" w:rsidRPr="001B6F32" w:rsidRDefault="00867FA6" w:rsidP="00AA0CA7">
      <w:r w:rsidRPr="00974F8D">
        <w:rPr>
          <w:noProof/>
        </w:rPr>
        <w:object w:dxaOrig="10296" w:dyaOrig="4435" w14:anchorId="74189B65">
          <v:shape id="_x0000_i1072" type="#_x0000_t75" style="width:315.45pt;height:133.65pt" o:ole="">
            <v:imagedata r:id="rId115" o:title=""/>
          </v:shape>
          <o:OLEObject Type="Embed" ProgID="ChemDraw.Document.6.0" ShapeID="_x0000_i1072" DrawAspect="Content" ObjectID="_1674844839" r:id="rId116"/>
        </w:object>
      </w:r>
    </w:p>
    <w:p w14:paraId="6C284008" w14:textId="77777777" w:rsidR="00AA0CA7" w:rsidRDefault="00AA0CA7" w:rsidP="00AA0CA7">
      <w:r>
        <w:t xml:space="preserve">A~1, </w:t>
      </w:r>
      <w:r w:rsidRPr="00C84F57">
        <w:t>4-BROMO-4'-FLUOROBENZOPHENONE</w:t>
      </w:r>
      <w:r>
        <w:t>, CAS:</w:t>
      </w:r>
      <w:r w:rsidRPr="000448DC">
        <w:t xml:space="preserve"> 2069-41-2</w:t>
      </w:r>
      <w:r>
        <w:t>, 4mmol, 1.1g</w:t>
      </w:r>
    </w:p>
    <w:p w14:paraId="5F2D72BB" w14:textId="2F0FF589" w:rsidR="00AA0CA7" w:rsidRDefault="00AA0CA7" w:rsidP="00AA0CA7">
      <w:r>
        <w:t xml:space="preserve">B~1, </w:t>
      </w:r>
      <w:r w:rsidR="00070CE1" w:rsidRPr="00070CE1">
        <w:t xml:space="preserve">9,9-DIMETHYLACRIDAN </w:t>
      </w:r>
      <w:r>
        <w:t xml:space="preserve">, CAS: </w:t>
      </w:r>
      <w:r w:rsidR="00632098" w:rsidRPr="00632098">
        <w:t>6267-02-3</w:t>
      </w:r>
      <w:r>
        <w:t>, 4mmol, 0.</w:t>
      </w:r>
      <w:r w:rsidR="00655C9D">
        <w:t>8</w:t>
      </w:r>
      <w:r w:rsidR="00934E4F">
        <w:t>1</w:t>
      </w:r>
      <w:r>
        <w:t>g</w:t>
      </w:r>
    </w:p>
    <w:p w14:paraId="6D976BA3" w14:textId="77777777" w:rsidR="00AA0CA7" w:rsidRDefault="00AA0CA7" w:rsidP="00AA0CA7">
      <w:r>
        <w:t xml:space="preserve">C~0.05, </w:t>
      </w:r>
      <w:r w:rsidRPr="001C3DE0">
        <w:rPr>
          <w:sz w:val="24"/>
          <w:szCs w:val="24"/>
        </w:rPr>
        <w:t>bis(</w:t>
      </w:r>
      <w:proofErr w:type="spellStart"/>
      <w:r w:rsidRPr="001C3DE0">
        <w:rPr>
          <w:sz w:val="24"/>
          <w:szCs w:val="24"/>
        </w:rPr>
        <w:t>dibenzylideneacetone</w:t>
      </w:r>
      <w:proofErr w:type="spellEnd"/>
      <w:r w:rsidRPr="001C3DE0">
        <w:rPr>
          <w:sz w:val="24"/>
          <w:szCs w:val="24"/>
        </w:rPr>
        <w:t>)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65094825" w14:textId="77777777" w:rsidR="00AA0CA7" w:rsidRDefault="00AA0CA7" w:rsidP="00AA0CA7">
      <w:r>
        <w:rPr>
          <w:noProof/>
        </w:rPr>
        <mc:AlternateContent>
          <mc:Choice Requires="aink">
            <w:drawing>
              <wp:anchor distT="0" distB="0" distL="114300" distR="114300" simplePos="0" relativeHeight="251658240" behindDoc="0" locked="0" layoutInCell="1" allowOverlap="1" wp14:anchorId="33CF49EA" wp14:editId="32536B6D">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microsoft.com/office/word/2010/wordprocessingInk">
                    <w14:contentPart bwMode="auto" r:id="rId117">
                      <w14:nvContentPartPr>
                        <w14:cNvContentPartPr/>
                      </w14:nvContentPartPr>
                      <w14:xfrm>
                        <a:off x="0" y="0"/>
                        <a:ext cx="16920" cy="149760"/>
                      </w14:xfrm>
                    </w14:contentPart>
                  </a:graphicData>
                </a:graphic>
              </wp:anchor>
            </w:drawing>
          </mc:Choice>
          <mc:Fallback xmlns:arto="http://schemas.microsoft.com/office/word/2006/arto" xmlns:a14="http://schemas.microsoft.com/office/drawing/2010/main" xmlns:pic="http://schemas.openxmlformats.org/drawingml/2006/picture" xmlns:a="http://schemas.openxmlformats.org/drawingml/2006/main">
            <w:drawing>
              <wp:anchor distT="0" distB="0" distL="114300" distR="114300" simplePos="0" relativeHeight="251659264" behindDoc="0" locked="0" layoutInCell="1" allowOverlap="1" wp14:anchorId="33CF49EA" wp14:editId="32536B6D">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openxmlformats.org/drawingml/2006/picture">
                    <pic:pic xmlns:pic="http://schemas.openxmlformats.org/drawingml/2006/picture">
                      <pic:nvPicPr>
                        <pic:cNvPr id="184" name="墨迹 184"/>
                        <pic:cNvPicPr/>
                      </pic:nvPicPr>
                      <pic:blipFill>
                        <a:blip r:embed="rId118"/>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30219E11" w14:textId="77777777" w:rsidR="00AA0CA7" w:rsidRDefault="00AA0CA7" w:rsidP="00AA0CA7">
      <w:proofErr w:type="spellStart"/>
      <w:r>
        <w:t>E~</w:t>
      </w:r>
      <w:r w:rsidRPr="004E2A12">
        <w:rPr>
          <w:rFonts w:hint="eastAsia"/>
        </w:rPr>
        <w:t>NaOtBu</w:t>
      </w:r>
      <w:proofErr w:type="spellEnd"/>
      <w:r>
        <w:t xml:space="preserve">, M: </w:t>
      </w:r>
      <w:r w:rsidRPr="00FE40BC">
        <w:t>96.1</w:t>
      </w:r>
      <w:r>
        <w:t>, CAS: 865-48-5, 10mmol, 0.96g</w:t>
      </w:r>
    </w:p>
    <w:p w14:paraId="14B9B7DD" w14:textId="5188A77B" w:rsidR="00AA0CA7" w:rsidRDefault="00AA0CA7" w:rsidP="00AA0CA7">
      <w:r>
        <w:t>Toluene, 20mL, 85</w:t>
      </w:r>
      <w:r w:rsidRPr="00487F48">
        <w:rPr>
          <w:vertAlign w:val="superscript"/>
        </w:rPr>
        <w:t>o</w:t>
      </w:r>
      <w:r>
        <w:t>C</w:t>
      </w:r>
    </w:p>
    <w:p w14:paraId="028E0BBB" w14:textId="0F372435" w:rsidR="00BF7DB8" w:rsidRDefault="00BF7DB8" w:rsidP="00AA0CA7">
      <w:proofErr w:type="spellStart"/>
      <w:r>
        <w:t>A</w:t>
      </w:r>
      <w:r>
        <w:rPr>
          <w:rFonts w:hint="eastAsia"/>
        </w:rPr>
        <w:t>botained</w:t>
      </w:r>
      <w:proofErr w:type="spellEnd"/>
      <w:r>
        <w:t xml:space="preserve"> 1.28</w:t>
      </w:r>
      <w:r>
        <w:rPr>
          <w:rFonts w:hint="eastAsia"/>
        </w:rPr>
        <w:t>g</w:t>
      </w:r>
      <w:r w:rsidR="00414E3B">
        <w:rPr>
          <w:rFonts w:hint="eastAsia"/>
        </w:rPr>
        <w:t>,</w:t>
      </w:r>
      <w:r w:rsidR="00414E3B">
        <w:t xml:space="preserve"> 81%</w:t>
      </w:r>
    </w:p>
    <w:p w14:paraId="5174AE17" w14:textId="4E03E33C" w:rsidR="00414E3B" w:rsidRDefault="00414E3B" w:rsidP="00AA0CA7">
      <w:r>
        <w:t>Named as 0116-1</w:t>
      </w:r>
      <w:r w:rsidR="001C0066">
        <w:t>, DMAC-K-F</w:t>
      </w:r>
    </w:p>
    <w:p w14:paraId="56491DD4" w14:textId="5D8FD724" w:rsidR="00683E63" w:rsidRDefault="00683E63" w:rsidP="00AA0CA7">
      <w:r>
        <w:rPr>
          <w:noProof/>
        </w:rPr>
        <w:drawing>
          <wp:inline distT="0" distB="0" distL="0" distR="0" wp14:anchorId="723D64B4" wp14:editId="50608A37">
            <wp:extent cx="5274310" cy="1809115"/>
            <wp:effectExtent l="0" t="0" r="2540" b="635"/>
            <wp:docPr id="3417464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119">
                      <a:extLst>
                        <a:ext uri="{28A0092B-C50C-407E-A947-70E740481C1C}">
                          <a14:useLocalDpi xmlns:a14="http://schemas.microsoft.com/office/drawing/2010/main" val="0"/>
                        </a:ext>
                      </a:extLst>
                    </a:blip>
                    <a:stretch>
                      <a:fillRect/>
                    </a:stretch>
                  </pic:blipFill>
                  <pic:spPr>
                    <a:xfrm>
                      <a:off x="0" y="0"/>
                      <a:ext cx="5274310" cy="1809115"/>
                    </a:xfrm>
                    <a:prstGeom prst="rect">
                      <a:avLst/>
                    </a:prstGeom>
                  </pic:spPr>
                </pic:pic>
              </a:graphicData>
            </a:graphic>
          </wp:inline>
        </w:drawing>
      </w:r>
    </w:p>
    <w:p w14:paraId="01014B17" w14:textId="77777777" w:rsidR="00AA0CA7" w:rsidRDefault="00AA0CA7" w:rsidP="00960BC6"/>
    <w:p w14:paraId="6D128355" w14:textId="77777777" w:rsidR="00960BC6" w:rsidRDefault="00960BC6" w:rsidP="000A58B1"/>
    <w:p w14:paraId="31BCACFE" w14:textId="397232C5" w:rsidR="000A58B1" w:rsidRDefault="000A58B1" w:rsidP="000A58B1">
      <w:r>
        <w:t>2020.01.09 reaction 61-3</w:t>
      </w:r>
    </w:p>
    <w:p w14:paraId="2E456331" w14:textId="77777777" w:rsidR="000A58B1" w:rsidRDefault="00867FA6" w:rsidP="000A58B1">
      <w:r w:rsidRPr="00974F8D">
        <w:rPr>
          <w:noProof/>
        </w:rPr>
        <w:object w:dxaOrig="9676" w:dyaOrig="3918" w14:anchorId="574CA0AB">
          <v:shape id="_x0000_i1073" type="#_x0000_t75" style="width:294.75pt;height:120.85pt" o:ole="">
            <v:imagedata r:id="rId120" o:title=""/>
          </v:shape>
          <o:OLEObject Type="Embed" ProgID="ChemDraw.Document.6.0" ShapeID="_x0000_i1073" DrawAspect="Content" ObjectID="_1674844840" r:id="rId121"/>
        </w:object>
      </w:r>
    </w:p>
    <w:p w14:paraId="36FB1D40" w14:textId="77777777" w:rsidR="000A58B1" w:rsidRPr="006F4F53"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p>
    <w:p w14:paraId="5A9E00E8"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2,</w:t>
      </w:r>
    </w:p>
    <w:p w14:paraId="7A95AA41"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1.05,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xml:space="preserve">,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p>
    <w:p w14:paraId="5AB187FB"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15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r>
        <w:rPr>
          <w:rFonts w:ascii="ScalaSansLF-Regular" w:hAnsi="ScalaSansLF-Regular" w:cs="ScalaSansLF-Regular"/>
          <w:sz w:val="16"/>
          <w:szCs w:val="16"/>
        </w:rPr>
        <w:t xml:space="preserve">, </w:t>
      </w:r>
    </w:p>
    <w:p w14:paraId="67BA9880"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w:t>
      </w:r>
      <w:r>
        <w:rPr>
          <w:rFonts w:ascii="ScalaSansLF-Regular" w:hAnsi="ScalaSansLF-Regular" w:cs="ScalaSansLF-Regular" w:hint="eastAsia"/>
          <w:sz w:val="16"/>
          <w:szCs w:val="16"/>
        </w:rPr>
        <w:t>ase</w:t>
      </w:r>
      <w:r>
        <w:rPr>
          <w:rFonts w:ascii="ScalaSansLF-Regular" w:hAnsi="ScalaSansLF-Regular" w:cs="ScalaSansLF-Regular"/>
          <w:sz w:val="16"/>
          <w:szCs w:val="16"/>
        </w:rPr>
        <w:t xml:space="preserve"> is added after the mix @110</w:t>
      </w:r>
      <w:r w:rsidRPr="00E63ED4">
        <w:rPr>
          <w:rFonts w:ascii="ScalaSansLF-Regular" w:hAnsi="ScalaSansLF-Regular" w:cs="ScalaSansLF-Regular" w:hint="eastAsia"/>
          <w:sz w:val="16"/>
          <w:szCs w:val="16"/>
          <w:vertAlign w:val="superscript"/>
        </w:rPr>
        <w:t xml:space="preserve"> </w:t>
      </w:r>
      <w:r w:rsidRPr="00B1622A">
        <w:rPr>
          <w:rFonts w:ascii="ScalaSansLF-Regular" w:hAnsi="ScalaSansLF-Regular" w:cs="ScalaSansLF-Regular" w:hint="eastAsia"/>
          <w:sz w:val="16"/>
          <w:szCs w:val="16"/>
          <w:vertAlign w:val="superscript"/>
        </w:rPr>
        <w:t>o</w:t>
      </w:r>
    </w:p>
    <w:p w14:paraId="7C794B0D"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p>
    <w:p w14:paraId="544128C8" w14:textId="2EA5057B"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hint="eastAsia"/>
          <w:sz w:val="16"/>
          <w:szCs w:val="16"/>
        </w:rPr>
        <w:t>A</w:t>
      </w:r>
      <w:r>
        <w:rPr>
          <w:rFonts w:ascii="ScalaSansLF-Regular" w:hAnsi="ScalaSansLF-Regular" w:cs="ScalaSansLF-Regular"/>
          <w:sz w:val="16"/>
          <w:szCs w:val="16"/>
        </w:rPr>
        <w:t xml:space="preserve"> </w:t>
      </w:r>
      <w:r w:rsidR="007C179A">
        <w:rPr>
          <w:rFonts w:ascii="ScalaSansLF-Regular" w:hAnsi="ScalaSansLF-Regular" w:cs="ScalaSansLF-Regular"/>
          <w:sz w:val="16"/>
          <w:szCs w:val="16"/>
        </w:rPr>
        <w:t>3</w:t>
      </w:r>
      <w:r>
        <w:rPr>
          <w:rFonts w:ascii="ScalaSansLF-Regular" w:hAnsi="ScalaSansLF-Regular" w:cs="ScalaSansLF-Regular"/>
          <w:sz w:val="16"/>
          <w:szCs w:val="16"/>
        </w:rPr>
        <w:t>mmol, 1.</w:t>
      </w:r>
      <w:r w:rsidR="007C179A">
        <w:rPr>
          <w:rFonts w:ascii="ScalaSansLF-Regular" w:hAnsi="ScalaSansLF-Regular" w:cs="ScalaSansLF-Regular"/>
          <w:sz w:val="16"/>
          <w:szCs w:val="16"/>
        </w:rPr>
        <w:t>5628</w:t>
      </w:r>
      <w:r>
        <w:rPr>
          <w:rFonts w:ascii="ScalaSansLF-Regular" w:hAnsi="ScalaSansLF-Regular" w:cs="ScalaSansLF-Regular"/>
          <w:sz w:val="16"/>
          <w:szCs w:val="16"/>
        </w:rPr>
        <w:t>g</w:t>
      </w:r>
    </w:p>
    <w:p w14:paraId="62C6729F" w14:textId="49B0375C"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F77239">
        <w:rPr>
          <w:rFonts w:ascii="ScalaSansLF-Regular" w:hAnsi="ScalaSansLF-Regular" w:cs="ScalaSansLF-Regular"/>
          <w:sz w:val="16"/>
          <w:szCs w:val="16"/>
        </w:rPr>
        <w:t>3.2</w:t>
      </w:r>
      <w:r>
        <w:rPr>
          <w:rFonts w:ascii="ScalaSansLF-Regular" w:hAnsi="ScalaSansLF-Regular" w:cs="ScalaSansLF-Regular"/>
          <w:sz w:val="16"/>
          <w:szCs w:val="16"/>
        </w:rPr>
        <w:t>mmol, 0.</w:t>
      </w:r>
      <w:r w:rsidR="00F77239">
        <w:rPr>
          <w:rFonts w:ascii="ScalaSansLF-Regular" w:hAnsi="ScalaSansLF-Regular" w:cs="ScalaSansLF-Regular"/>
          <w:sz w:val="16"/>
          <w:szCs w:val="16"/>
        </w:rPr>
        <w:t>669</w:t>
      </w:r>
      <w:r>
        <w:rPr>
          <w:rFonts w:ascii="ScalaSansLF-Regular" w:hAnsi="ScalaSansLF-Regular" w:cs="ScalaSansLF-Regular"/>
          <w:sz w:val="16"/>
          <w:szCs w:val="16"/>
        </w:rPr>
        <w:t xml:space="preserve">g, </w:t>
      </w:r>
    </w:p>
    <w:p w14:paraId="7228222A" w14:textId="5555EDB2"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F77239">
        <w:rPr>
          <w:rFonts w:ascii="ScalaSansLF-Regular" w:hAnsi="ScalaSansLF-Regular" w:cs="ScalaSansLF-Regular"/>
          <w:sz w:val="16"/>
          <w:szCs w:val="16"/>
        </w:rPr>
        <w:t>3.1</w:t>
      </w:r>
      <w:r>
        <w:rPr>
          <w:rFonts w:ascii="ScalaSansLF-Regular" w:hAnsi="ScalaSansLF-Regular" w:cs="ScalaSansLF-Regular"/>
          <w:sz w:val="16"/>
          <w:szCs w:val="16"/>
        </w:rPr>
        <w:t>mmol,0.</w:t>
      </w:r>
      <w:r w:rsidR="009B2284">
        <w:rPr>
          <w:rFonts w:ascii="ScalaSansLF-Regular" w:hAnsi="ScalaSansLF-Regular" w:cs="ScalaSansLF-Regular"/>
          <w:sz w:val="16"/>
          <w:szCs w:val="16"/>
        </w:rPr>
        <w:t>3472</w:t>
      </w:r>
      <w:r>
        <w:rPr>
          <w:rFonts w:ascii="ScalaSansLF-Regular" w:hAnsi="ScalaSansLF-Regular" w:cs="ScalaSansLF-Regular"/>
          <w:sz w:val="16"/>
          <w:szCs w:val="16"/>
        </w:rPr>
        <w:t>g</w:t>
      </w:r>
    </w:p>
    <w:p w14:paraId="0D87F738" w14:textId="77777777" w:rsidR="000A58B1" w:rsidRDefault="000A58B1" w:rsidP="00B67BC9"/>
    <w:p w14:paraId="42BCA7DB" w14:textId="4FC873FC" w:rsidR="00B67BC9" w:rsidRDefault="00B67BC9" w:rsidP="00B67BC9">
      <w:r>
        <w:t xml:space="preserve">2020.01.09 reaction </w:t>
      </w:r>
      <w:r w:rsidR="00D8775F">
        <w:t>6</w:t>
      </w:r>
      <w:r w:rsidR="000D1D19">
        <w:t>4</w:t>
      </w:r>
      <w:r w:rsidR="00D8775F">
        <w:t>-2</w:t>
      </w:r>
    </w:p>
    <w:p w14:paraId="5A804B15" w14:textId="77777777" w:rsidR="00B67BC9" w:rsidRDefault="00867FA6" w:rsidP="00B67BC9">
      <w:r>
        <w:rPr>
          <w:noProof/>
        </w:rPr>
        <w:object w:dxaOrig="9588" w:dyaOrig="3005" w14:anchorId="58BC169F">
          <v:shape id="_x0000_i1074" type="#_x0000_t75" style="width:276.25pt;height:86.25pt" o:ole="">
            <v:imagedata r:id="rId122" o:title=""/>
          </v:shape>
          <o:OLEObject Type="Embed" ProgID="ChemDraw.Document.6.0" ShapeID="_x0000_i1074" DrawAspect="Content" ObjectID="_1674844841" r:id="rId123"/>
        </w:object>
      </w:r>
    </w:p>
    <w:p w14:paraId="06CD4C42"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0CF33B79"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6A3D4CF9"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CAS: 865-47-4, C (M=112)</w:t>
      </w:r>
    </w:p>
    <w:p w14:paraId="4CBED941" w14:textId="5C8CB648"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w:t>
      </w:r>
      <w:r w:rsidR="00437302">
        <w:rPr>
          <w:rFonts w:ascii="ScalaSansLF-Regular" w:hAnsi="ScalaSansLF-Regular" w:cs="ScalaSansLF-Regular"/>
          <w:sz w:val="16"/>
          <w:szCs w:val="16"/>
        </w:rPr>
        <w:t>10</w:t>
      </w:r>
      <w:r>
        <w:rPr>
          <w:rFonts w:ascii="ScalaSansLF-Regular" w:hAnsi="ScalaSansLF-Regular" w:cs="ScalaSansLF-Regular"/>
          <w:sz w:val="16"/>
          <w:szCs w:val="16"/>
        </w:rPr>
        <w:t>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xml:space="preserve">, 4h </w:t>
      </w:r>
    </w:p>
    <w:p w14:paraId="50A16290" w14:textId="2969645B"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 </w:t>
      </w:r>
      <w:r w:rsidR="003059D9">
        <w:rPr>
          <w:rFonts w:ascii="ScalaSansLF-Regular" w:hAnsi="ScalaSansLF-Regular" w:cs="ScalaSansLF-Regular"/>
          <w:sz w:val="16"/>
          <w:szCs w:val="16"/>
        </w:rPr>
        <w:t>6</w:t>
      </w:r>
      <w:r>
        <w:rPr>
          <w:rFonts w:ascii="ScalaSansLF-Regular" w:hAnsi="ScalaSansLF-Regular" w:cs="ScalaSansLF-Regular"/>
          <w:sz w:val="16"/>
          <w:szCs w:val="16"/>
        </w:rPr>
        <w:t xml:space="preserve">mmol, </w:t>
      </w:r>
      <w:r w:rsidR="0077674E">
        <w:rPr>
          <w:rFonts w:ascii="ScalaSansLF-Regular" w:hAnsi="ScalaSansLF-Regular" w:cs="ScalaSansLF-Regular"/>
          <w:sz w:val="16"/>
          <w:szCs w:val="16"/>
        </w:rPr>
        <w:t>1.3083</w:t>
      </w:r>
      <w:r>
        <w:rPr>
          <w:rFonts w:ascii="ScalaSansLF-Regular" w:hAnsi="ScalaSansLF-Regular" w:cs="ScalaSansLF-Regular"/>
          <w:sz w:val="16"/>
          <w:szCs w:val="16"/>
        </w:rPr>
        <w:t>g</w:t>
      </w:r>
    </w:p>
    <w:p w14:paraId="5A4F00E2" w14:textId="0D48BC25"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3059D9">
        <w:rPr>
          <w:rFonts w:ascii="ScalaSansLF-Regular" w:hAnsi="ScalaSansLF-Regular" w:cs="ScalaSansLF-Regular"/>
          <w:sz w:val="16"/>
          <w:szCs w:val="16"/>
        </w:rPr>
        <w:t>2</w:t>
      </w:r>
      <w:r>
        <w:rPr>
          <w:rFonts w:ascii="ScalaSansLF-Regular" w:hAnsi="ScalaSansLF-Regular" w:cs="ScalaSansLF-Regular"/>
          <w:sz w:val="16"/>
          <w:szCs w:val="16"/>
        </w:rPr>
        <w:t xml:space="preserve">mmol, </w:t>
      </w:r>
      <w:r w:rsidR="0077674E">
        <w:rPr>
          <w:rFonts w:ascii="ScalaSansLF-Regular" w:hAnsi="ScalaSansLF-Regular" w:cs="ScalaSansLF-Regular"/>
          <w:sz w:val="16"/>
          <w:szCs w:val="16"/>
        </w:rPr>
        <w:t>0.646</w:t>
      </w:r>
      <w:r>
        <w:rPr>
          <w:rFonts w:ascii="ScalaSansLF-Regular" w:hAnsi="ScalaSansLF-Regular" w:cs="ScalaSansLF-Regular"/>
          <w:sz w:val="16"/>
          <w:szCs w:val="16"/>
        </w:rPr>
        <w:t xml:space="preserve">g, </w:t>
      </w:r>
    </w:p>
    <w:p w14:paraId="23E1BE63" w14:textId="5BC833A8"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3059D9">
        <w:rPr>
          <w:rFonts w:ascii="ScalaSansLF-Regular" w:hAnsi="ScalaSansLF-Regular" w:cs="ScalaSansLF-Regular"/>
          <w:sz w:val="16"/>
          <w:szCs w:val="16"/>
        </w:rPr>
        <w:t>2</w:t>
      </w:r>
      <w:r>
        <w:rPr>
          <w:rFonts w:ascii="ScalaSansLF-Regular" w:hAnsi="ScalaSansLF-Regular" w:cs="ScalaSansLF-Regular"/>
          <w:sz w:val="16"/>
          <w:szCs w:val="16"/>
        </w:rPr>
        <w:t>mmol, 0.</w:t>
      </w:r>
      <w:r w:rsidR="006501C7">
        <w:rPr>
          <w:rFonts w:ascii="ScalaSansLF-Regular" w:hAnsi="ScalaSansLF-Regular" w:cs="ScalaSansLF-Regular"/>
          <w:sz w:val="16"/>
          <w:szCs w:val="16"/>
        </w:rPr>
        <w:t>224</w:t>
      </w:r>
      <w:r>
        <w:rPr>
          <w:rFonts w:ascii="ScalaSansLF-Regular" w:hAnsi="ScalaSansLF-Regular" w:cs="ScalaSansLF-Regular"/>
          <w:sz w:val="16"/>
          <w:szCs w:val="16"/>
        </w:rPr>
        <w:t>g</w:t>
      </w:r>
      <w:r w:rsidR="00D8775F">
        <w:rPr>
          <w:rFonts w:ascii="ScalaSansLF-Regular" w:hAnsi="ScalaSansLF-Regular" w:cs="ScalaSansLF-Regular"/>
          <w:sz w:val="16"/>
          <w:szCs w:val="16"/>
        </w:rPr>
        <w:t xml:space="preserve"> (</w:t>
      </w:r>
      <w:r w:rsidR="004B5679">
        <w:rPr>
          <w:rFonts w:ascii="ScalaSansLF-Regular" w:hAnsi="ScalaSansLF-Regular" w:cs="ScalaSansLF-Regular"/>
          <w:sz w:val="16"/>
          <w:szCs w:val="16"/>
        </w:rPr>
        <w:t>add after 100</w:t>
      </w:r>
      <w:r w:rsidR="003059D9" w:rsidRPr="003059D9">
        <w:rPr>
          <w:rFonts w:ascii="ScalaSansLF-Regular" w:hAnsi="ScalaSansLF-Regular" w:cs="ScalaSansLF-Regular"/>
          <w:sz w:val="16"/>
          <w:szCs w:val="16"/>
          <w:vertAlign w:val="superscript"/>
        </w:rPr>
        <w:t>o</w:t>
      </w:r>
      <w:r w:rsidR="00D8775F">
        <w:rPr>
          <w:rFonts w:ascii="ScalaSansLF-Regular" w:hAnsi="ScalaSansLF-Regular" w:cs="ScalaSansLF-Regular"/>
          <w:sz w:val="16"/>
          <w:szCs w:val="16"/>
        </w:rPr>
        <w:t>)</w:t>
      </w:r>
    </w:p>
    <w:p w14:paraId="70640F2D" w14:textId="77777777" w:rsidR="00B67BC9" w:rsidRDefault="00B67BC9" w:rsidP="00E26E30"/>
    <w:p w14:paraId="2EA05A7C" w14:textId="77777777" w:rsidR="00B67BC9" w:rsidRDefault="00B67BC9" w:rsidP="00E26E30"/>
    <w:p w14:paraId="050DD7B8" w14:textId="637E291C" w:rsidR="00E26E30" w:rsidRDefault="00E26E30" w:rsidP="00E26E30">
      <w:r>
        <w:t>20</w:t>
      </w:r>
      <w:r w:rsidR="00623A42">
        <w:t>20.01</w:t>
      </w:r>
      <w:r>
        <w:t>.0</w:t>
      </w:r>
      <w:r w:rsidR="00623A42">
        <w:t>9</w:t>
      </w:r>
      <w:r>
        <w:t xml:space="preserve"> reaction </w:t>
      </w:r>
      <w:r w:rsidR="000D1D19">
        <w:t>63</w:t>
      </w:r>
      <w:r>
        <w:t>-</w:t>
      </w:r>
      <w:r w:rsidR="00641575">
        <w:t>3</w:t>
      </w:r>
    </w:p>
    <w:p w14:paraId="7F19525E" w14:textId="77777777" w:rsidR="00E26E30" w:rsidRDefault="00E26E30" w:rsidP="00E26E30"/>
    <w:p w14:paraId="0979E244" w14:textId="0D503523" w:rsidR="00E26E30" w:rsidRDefault="00867FA6" w:rsidP="00E26E30">
      <w:r w:rsidRPr="00BB2A75">
        <w:rPr>
          <w:noProof/>
        </w:rPr>
        <w:object w:dxaOrig="19866" w:dyaOrig="6390" w14:anchorId="0C03B39A">
          <v:shape id="_x0000_i1075" type="#_x0000_t75" style="width:392.45pt;height:122.25pt" o:ole="">
            <v:imagedata r:id="rId124" o:title=""/>
          </v:shape>
          <o:OLEObject Type="Embed" ProgID="ChemDraw.Document.6.0" ShapeID="_x0000_i1075" DrawAspect="Content" ObjectID="_1674844842" r:id="rId125"/>
        </w:object>
      </w:r>
    </w:p>
    <w:p w14:paraId="23E9FB2F" w14:textId="77777777" w:rsidR="00E26E30" w:rsidRDefault="00E26E30" w:rsidP="00E26E30">
      <w:r>
        <w:lastRenderedPageBreak/>
        <w:t>A~0.5mmol, 0.227g</w:t>
      </w:r>
    </w:p>
    <w:p w14:paraId="6256018E" w14:textId="2C917852" w:rsidR="00E26E30" w:rsidRDefault="00E26E30" w:rsidP="00E26E30">
      <w:r>
        <w:t>B~0.</w:t>
      </w:r>
      <w:r w:rsidR="004B597A">
        <w:t>1</w:t>
      </w:r>
      <w:r>
        <w:t>mmol, 0.0</w:t>
      </w:r>
      <w:r w:rsidR="0073546F">
        <w:t>78</w:t>
      </w:r>
      <w:r>
        <w:t>g</w:t>
      </w:r>
    </w:p>
    <w:p w14:paraId="1886895E" w14:textId="49E42043" w:rsidR="00E26E30" w:rsidRDefault="00E26E30" w:rsidP="00E26E30">
      <w:r>
        <w:t>C~0.4mmol, 0.</w:t>
      </w:r>
      <w:r w:rsidR="006F38F8">
        <w:t>198</w:t>
      </w:r>
      <w:r>
        <w:t>g</w:t>
      </w:r>
    </w:p>
    <w:p w14:paraId="3FDF3B09" w14:textId="77777777" w:rsidR="00573817" w:rsidRDefault="00573817" w:rsidP="00573817">
      <w:r>
        <w:t>D~</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71E8AB9F" w14:textId="77777777" w:rsidR="00573817" w:rsidRDefault="00573817" w:rsidP="00573817">
      <w:r>
        <w:t>E~</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14EF9969" w14:textId="77777777" w:rsidR="00E26E30" w:rsidRDefault="00E26E30" w:rsidP="00E26E30">
      <w:pPr>
        <w:rPr>
          <w:sz w:val="23"/>
          <w:szCs w:val="23"/>
        </w:rPr>
      </w:pPr>
      <w:proofErr w:type="spellStart"/>
      <w:r>
        <w:rPr>
          <w:sz w:val="23"/>
          <w:szCs w:val="23"/>
        </w:rPr>
        <w:t>F</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46DD146E" w14:textId="77777777" w:rsidR="00E26E30" w:rsidRDefault="00E26E30" w:rsidP="00E26E30">
      <w:pPr>
        <w:rPr>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M=138.21, 1.1g</w:t>
      </w:r>
    </w:p>
    <w:p w14:paraId="2A659E26" w14:textId="77777777" w:rsidR="00E26E30" w:rsidRDefault="00E26E30" w:rsidP="00E26E30"/>
    <w:p w14:paraId="1770D7A5" w14:textId="5E50EFC4" w:rsidR="00E26E30" w:rsidRDefault="00E26E30" w:rsidP="00E26E30">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00573817" w:rsidRPr="00E4046C">
        <w:t>Tris(</w:t>
      </w:r>
      <w:proofErr w:type="spellStart"/>
      <w:r w:rsidR="00573817" w:rsidRPr="00E4046C">
        <w:t>dibenzylideneacetone</w:t>
      </w:r>
      <w:proofErr w:type="spellEnd"/>
      <w:r w:rsidR="00573817" w:rsidRPr="00E4046C">
        <w:t>)dipalladium</w:t>
      </w:r>
      <w:r w:rsidR="00573817">
        <w:rPr>
          <w:sz w:val="23"/>
          <w:szCs w:val="23"/>
        </w:rPr>
        <w:t xml:space="preserve"> (1.5 mg) and 2-Dicyclohexylphosphino-2',6'-dimethoxybiphenyl (5.3 mg) </w:t>
      </w:r>
      <w:r>
        <w:rPr>
          <w:sz w:val="23"/>
          <w:szCs w:val="23"/>
        </w:rPr>
        <w:t xml:space="preserve">were charged into a flask with a magnetic bar, and the system was vacuumed and aerated with nitrogen for five times.. Degassed toluene (1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4 mL, 2 mol/L in H</w:t>
      </w:r>
      <w:r>
        <w:rPr>
          <w:sz w:val="16"/>
          <w:szCs w:val="16"/>
        </w:rPr>
        <w:t>2</w:t>
      </w:r>
      <w:r>
        <w:rPr>
          <w:sz w:val="23"/>
          <w:szCs w:val="23"/>
        </w:rPr>
        <w:t xml:space="preserve">O) was added and the temperature was risen to 95 </w:t>
      </w:r>
      <w:proofErr w:type="spellStart"/>
      <w:r w:rsidRPr="007077BF">
        <w:rPr>
          <w:sz w:val="23"/>
          <w:szCs w:val="23"/>
          <w:vertAlign w:val="superscript"/>
        </w:rPr>
        <w:t>o</w:t>
      </w:r>
      <w:r>
        <w:rPr>
          <w:sz w:val="23"/>
          <w:szCs w:val="23"/>
        </w:rPr>
        <w:t>C.</w:t>
      </w:r>
      <w:proofErr w:type="spellEnd"/>
    </w:p>
    <w:p w14:paraId="5F0DA57D" w14:textId="77777777" w:rsidR="00E26E30" w:rsidRDefault="00E26E30" w:rsidP="00E26E30">
      <w:pPr>
        <w:rPr>
          <w:sz w:val="23"/>
          <w:szCs w:val="23"/>
        </w:rPr>
      </w:pPr>
      <w:r>
        <w:rPr>
          <w:sz w:val="23"/>
          <w:szCs w:val="23"/>
        </w:rPr>
        <w:t xml:space="preserve">Phenylboronic acid (50 mg in 5 mL toluene) was added. After 8 hours, Bromobenzene (0.5 mL) was added. After another 8 hours, the mixture was cooled down to 80 </w:t>
      </w:r>
      <w:proofErr w:type="spellStart"/>
      <w:r w:rsidRPr="0089664D">
        <w:rPr>
          <w:sz w:val="16"/>
          <w:szCs w:val="16"/>
          <w:vertAlign w:val="superscript"/>
        </w:rPr>
        <w:t>o</w:t>
      </w:r>
      <w:r>
        <w:rPr>
          <w:sz w:val="23"/>
          <w:szCs w:val="23"/>
        </w:rPr>
        <w:t>C</w:t>
      </w:r>
      <w:proofErr w:type="spellEnd"/>
      <w:r>
        <w:rPr>
          <w:sz w:val="23"/>
          <w:szCs w:val="23"/>
        </w:rPr>
        <w:t>,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2E69B182" w14:textId="77777777" w:rsidR="00E44315" w:rsidRDefault="00E44315" w:rsidP="003E0E38"/>
    <w:p w14:paraId="474C57EC" w14:textId="77777777" w:rsidR="00E44315" w:rsidRDefault="00E44315" w:rsidP="003E0E38"/>
    <w:p w14:paraId="04997DC2" w14:textId="27CB8F7C" w:rsidR="003E0E38" w:rsidRDefault="003E0E38" w:rsidP="003E0E38">
      <w:r>
        <w:t>2020.01.07 reaction 44-4</w:t>
      </w:r>
    </w:p>
    <w:p w14:paraId="0F7A2178" w14:textId="7D09A81A" w:rsidR="003E0E38" w:rsidRDefault="00867FA6" w:rsidP="003E0E38">
      <w:r>
        <w:rPr>
          <w:noProof/>
        </w:rPr>
        <w:object w:dxaOrig="9588" w:dyaOrig="3005" w14:anchorId="1B220EAB">
          <v:shape id="_x0000_i1076" type="#_x0000_t75" style="width:276.25pt;height:86.25pt" o:ole="">
            <v:imagedata r:id="rId122" o:title=""/>
          </v:shape>
          <o:OLEObject Type="Embed" ProgID="ChemDraw.Document.6.0" ShapeID="_x0000_i1076" DrawAspect="Content" ObjectID="_1674844843" r:id="rId126"/>
        </w:object>
      </w:r>
    </w:p>
    <w:p w14:paraId="5B62AF97"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73F71A21"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69B261DE"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CAS: 865-47-4, C (M=112)</w:t>
      </w:r>
    </w:p>
    <w:p w14:paraId="7B61617A"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MF 20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4h (participated after reaction for 1h)</w:t>
      </w:r>
    </w:p>
    <w:p w14:paraId="61E591BC"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A, 7mmol, 1.526g</w:t>
      </w:r>
    </w:p>
    <w:p w14:paraId="3F14C26C"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5mmol, 1.61g, </w:t>
      </w:r>
    </w:p>
    <w:p w14:paraId="1A737D02" w14:textId="6F4C6B66"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5mmol, 0.56g</w:t>
      </w:r>
    </w:p>
    <w:p w14:paraId="61C12C9A" w14:textId="1D3E581D" w:rsidR="00F36E40" w:rsidRDefault="00EC1382"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F</w:t>
      </w:r>
      <w:r w:rsidR="00F36E40">
        <w:rPr>
          <w:rFonts w:ascii="ScalaSansLF-Regular" w:hAnsi="ScalaSansLF-Regular" w:cs="ScalaSansLF-Regular"/>
          <w:sz w:val="16"/>
          <w:szCs w:val="16"/>
        </w:rPr>
        <w:t>ail</w:t>
      </w:r>
      <w:r>
        <w:rPr>
          <w:rFonts w:ascii="ScalaSansLF-Regular" w:hAnsi="ScalaSansLF-Regular" w:cs="ScalaSansLF-Regular"/>
          <w:sz w:val="16"/>
          <w:szCs w:val="16"/>
        </w:rPr>
        <w:t xml:space="preserve"> maybe both side with the Donor </w:t>
      </w:r>
    </w:p>
    <w:p w14:paraId="7BC712D8" w14:textId="2260B945" w:rsidR="00EC1382" w:rsidRDefault="00B67BC9" w:rsidP="003E0E38">
      <w:pPr>
        <w:widowControl w:val="0"/>
        <w:autoSpaceDE w:val="0"/>
        <w:autoSpaceDN w:val="0"/>
        <w:adjustRightInd w:val="0"/>
        <w:jc w:val="left"/>
        <w:rPr>
          <w:rFonts w:ascii="ScalaSansLF-Regular" w:hAnsi="ScalaSansLF-Regular" w:cs="ScalaSansLF-Regular"/>
          <w:sz w:val="16"/>
          <w:szCs w:val="16"/>
        </w:rPr>
      </w:pPr>
      <w:r>
        <w:rPr>
          <w:noProof/>
        </w:rPr>
        <w:lastRenderedPageBreak/>
        <w:drawing>
          <wp:inline distT="0" distB="0" distL="0" distR="0" wp14:anchorId="73B06335" wp14:editId="59755B12">
            <wp:extent cx="4626320" cy="1742250"/>
            <wp:effectExtent l="0" t="0" r="3175" b="0"/>
            <wp:docPr id="1570533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626320" cy="1742250"/>
                    </a:xfrm>
                    <a:prstGeom prst="rect">
                      <a:avLst/>
                    </a:prstGeom>
                  </pic:spPr>
                </pic:pic>
              </a:graphicData>
            </a:graphic>
          </wp:inline>
        </w:drawing>
      </w:r>
    </w:p>
    <w:p w14:paraId="2830FCA6" w14:textId="4E2DB79A" w:rsidR="003E0E38" w:rsidRDefault="00867FA6" w:rsidP="00B051D7">
      <w:r>
        <w:rPr>
          <w:noProof/>
        </w:rPr>
        <w:object w:dxaOrig="2179" w:dyaOrig="1074" w14:anchorId="5A16C0A3">
          <v:shape id="_x0000_i1077" type="#_x0000_t75" style="width:82.35pt;height:41.35pt" o:ole="">
            <v:imagedata r:id="rId128" o:title=""/>
          </v:shape>
          <o:OLEObject Type="Embed" ProgID="ChemDraw.Document.6.0" ShapeID="_x0000_i1077" DrawAspect="Content" ObjectID="_1674844844" r:id="rId129"/>
        </w:object>
      </w:r>
      <w:r w:rsidR="006E4E85">
        <w:t>NMR named as 0109-4</w:t>
      </w:r>
    </w:p>
    <w:p w14:paraId="4AE96EEE" w14:textId="756FF960" w:rsidR="006E4E85" w:rsidRDefault="00C259BD" w:rsidP="00B051D7">
      <w:r>
        <w:rPr>
          <w:noProof/>
        </w:rPr>
        <w:drawing>
          <wp:inline distT="0" distB="0" distL="0" distR="0" wp14:anchorId="63BEC1E6" wp14:editId="240D2ADA">
            <wp:extent cx="3622011" cy="1783533"/>
            <wp:effectExtent l="0" t="0" r="0" b="7620"/>
            <wp:docPr id="1091071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130">
                      <a:extLst>
                        <a:ext uri="{28A0092B-C50C-407E-A947-70E740481C1C}">
                          <a14:useLocalDpi xmlns:a14="http://schemas.microsoft.com/office/drawing/2010/main" val="0"/>
                        </a:ext>
                      </a:extLst>
                    </a:blip>
                    <a:stretch>
                      <a:fillRect/>
                    </a:stretch>
                  </pic:blipFill>
                  <pic:spPr>
                    <a:xfrm>
                      <a:off x="0" y="0"/>
                      <a:ext cx="3622011" cy="1783533"/>
                    </a:xfrm>
                    <a:prstGeom prst="rect">
                      <a:avLst/>
                    </a:prstGeom>
                  </pic:spPr>
                </pic:pic>
              </a:graphicData>
            </a:graphic>
          </wp:inline>
        </w:drawing>
      </w:r>
    </w:p>
    <w:p w14:paraId="4433E387" w14:textId="6D57FF10" w:rsidR="00B051D7" w:rsidRDefault="00B051D7" w:rsidP="00B051D7">
      <w:r>
        <w:t>20</w:t>
      </w:r>
      <w:r w:rsidR="003E0E38">
        <w:t>20</w:t>
      </w:r>
      <w:r>
        <w:t>.</w:t>
      </w:r>
      <w:r w:rsidR="003E0E38">
        <w:t>01</w:t>
      </w:r>
      <w:r>
        <w:t>.</w:t>
      </w:r>
      <w:r w:rsidR="003E0E38">
        <w:t>07</w:t>
      </w:r>
      <w:r>
        <w:t xml:space="preserve"> reaction </w:t>
      </w:r>
    </w:p>
    <w:p w14:paraId="15AC8537" w14:textId="77777777" w:rsidR="00B051D7" w:rsidRDefault="00867FA6" w:rsidP="00B051D7">
      <w:r>
        <w:rPr>
          <w:noProof/>
        </w:rPr>
        <w:object w:dxaOrig="5760" w:dyaOrig="1875" w14:anchorId="68B0081B">
          <v:shape id="_x0000_i1078" type="#_x0000_t75" style="width:4in;height:93.75pt" o:ole="">
            <v:imagedata r:id="rId131" o:title=""/>
          </v:shape>
          <o:OLEObject Type="Embed" ProgID="ChemDraw.Document.6.0" ShapeID="_x0000_i1078" DrawAspect="Content" ObjectID="_1674844845" r:id="rId132"/>
        </w:object>
      </w:r>
    </w:p>
    <w:p w14:paraId="167F5A49"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2EB76B0D"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4D92A4F8"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CAS: 865-47-4, C (M=112)</w:t>
      </w:r>
    </w:p>
    <w:p w14:paraId="0DCF905E"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MF 20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4h (participated after reaction for 1h)</w:t>
      </w:r>
    </w:p>
    <w:p w14:paraId="6EE22A8E" w14:textId="24BD542B"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 </w:t>
      </w:r>
      <w:r w:rsidR="00094980">
        <w:rPr>
          <w:rFonts w:ascii="ScalaSansLF-Regular" w:hAnsi="ScalaSansLF-Regular" w:cs="ScalaSansLF-Regular"/>
          <w:sz w:val="16"/>
          <w:szCs w:val="16"/>
        </w:rPr>
        <w:t>7</w:t>
      </w:r>
      <w:r>
        <w:rPr>
          <w:rFonts w:ascii="ScalaSansLF-Regular" w:hAnsi="ScalaSansLF-Regular" w:cs="ScalaSansLF-Regular"/>
          <w:sz w:val="16"/>
          <w:szCs w:val="16"/>
        </w:rPr>
        <w:t>mmol, 1.</w:t>
      </w:r>
      <w:r w:rsidR="00C83BF3">
        <w:rPr>
          <w:rFonts w:ascii="ScalaSansLF-Regular" w:hAnsi="ScalaSansLF-Regular" w:cs="ScalaSansLF-Regular"/>
          <w:sz w:val="16"/>
          <w:szCs w:val="16"/>
        </w:rPr>
        <w:t>526</w:t>
      </w:r>
      <w:r>
        <w:rPr>
          <w:rFonts w:ascii="ScalaSansLF-Regular" w:hAnsi="ScalaSansLF-Regular" w:cs="ScalaSansLF-Regular"/>
          <w:sz w:val="16"/>
          <w:szCs w:val="16"/>
        </w:rPr>
        <w:t>g</w:t>
      </w:r>
    </w:p>
    <w:p w14:paraId="75878391" w14:textId="73F2C452"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094980">
        <w:rPr>
          <w:rFonts w:ascii="ScalaSansLF-Regular" w:hAnsi="ScalaSansLF-Regular" w:cs="ScalaSansLF-Regular"/>
          <w:sz w:val="16"/>
          <w:szCs w:val="16"/>
        </w:rPr>
        <w:t>5</w:t>
      </w:r>
      <w:r>
        <w:rPr>
          <w:rFonts w:ascii="ScalaSansLF-Regular" w:hAnsi="ScalaSansLF-Regular" w:cs="ScalaSansLF-Regular"/>
          <w:sz w:val="16"/>
          <w:szCs w:val="16"/>
        </w:rPr>
        <w:t xml:space="preserve">mmol, </w:t>
      </w:r>
      <w:r w:rsidR="00C83BF3">
        <w:rPr>
          <w:rFonts w:ascii="ScalaSansLF-Regular" w:hAnsi="ScalaSansLF-Regular" w:cs="ScalaSansLF-Regular"/>
          <w:sz w:val="16"/>
          <w:szCs w:val="16"/>
        </w:rPr>
        <w:t>1.61</w:t>
      </w:r>
      <w:r>
        <w:rPr>
          <w:rFonts w:ascii="ScalaSansLF-Regular" w:hAnsi="ScalaSansLF-Regular" w:cs="ScalaSansLF-Regular"/>
          <w:sz w:val="16"/>
          <w:szCs w:val="16"/>
        </w:rPr>
        <w:t xml:space="preserve">g, </w:t>
      </w:r>
    </w:p>
    <w:p w14:paraId="6ACF46C9" w14:textId="0EBC3361"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C83BF3">
        <w:rPr>
          <w:rFonts w:ascii="ScalaSansLF-Regular" w:hAnsi="ScalaSansLF-Regular" w:cs="ScalaSansLF-Regular"/>
          <w:sz w:val="16"/>
          <w:szCs w:val="16"/>
        </w:rPr>
        <w:t>5</w:t>
      </w:r>
      <w:r>
        <w:rPr>
          <w:rFonts w:ascii="ScalaSansLF-Regular" w:hAnsi="ScalaSansLF-Regular" w:cs="ScalaSansLF-Regular"/>
          <w:sz w:val="16"/>
          <w:szCs w:val="16"/>
        </w:rPr>
        <w:t>mmol, 0.</w:t>
      </w:r>
      <w:r w:rsidR="00E457D2">
        <w:rPr>
          <w:rFonts w:ascii="ScalaSansLF-Regular" w:hAnsi="ScalaSansLF-Regular" w:cs="ScalaSansLF-Regular"/>
          <w:sz w:val="16"/>
          <w:szCs w:val="16"/>
        </w:rPr>
        <w:t>56</w:t>
      </w:r>
      <w:r>
        <w:rPr>
          <w:rFonts w:ascii="ScalaSansLF-Regular" w:hAnsi="ScalaSansLF-Regular" w:cs="ScalaSansLF-Regular"/>
          <w:sz w:val="16"/>
          <w:szCs w:val="16"/>
        </w:rPr>
        <w:t>g</w:t>
      </w:r>
    </w:p>
    <w:p w14:paraId="2CDB89A0"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Named as 1217-1, ~1.15g (73.6%):</w:t>
      </w:r>
    </w:p>
    <w:p w14:paraId="3C5C6853" w14:textId="1EBDE606" w:rsidR="00B051D7" w:rsidRDefault="00B051D7" w:rsidP="00B52334"/>
    <w:p w14:paraId="762E378A" w14:textId="77777777" w:rsidR="00B051D7" w:rsidRDefault="00B051D7" w:rsidP="00B52334"/>
    <w:p w14:paraId="33D41DEB" w14:textId="1A3D4A69" w:rsidR="00B52334" w:rsidRDefault="00B52334" w:rsidP="00B52334">
      <w:r>
        <w:t>2</w:t>
      </w:r>
      <w:r w:rsidR="00727CD6">
        <w:t>020</w:t>
      </w:r>
      <w:r>
        <w:t>.</w:t>
      </w:r>
      <w:r w:rsidR="00727CD6">
        <w:t>01</w:t>
      </w:r>
      <w:r>
        <w:t>.</w:t>
      </w:r>
      <w:r w:rsidR="00727CD6">
        <w:t>02</w:t>
      </w:r>
      <w:r>
        <w:t xml:space="preserve"> reaction 62-</w:t>
      </w:r>
      <w:r w:rsidR="00220592">
        <w:t>2</w:t>
      </w:r>
    </w:p>
    <w:p w14:paraId="6B8C9FFA" w14:textId="77777777" w:rsidR="00B52334" w:rsidRDefault="00B52334" w:rsidP="00B52334">
      <w:pPr>
        <w:rPr>
          <w:noProof/>
        </w:rPr>
      </w:pPr>
    </w:p>
    <w:p w14:paraId="0CE23156" w14:textId="77777777" w:rsidR="00B52334" w:rsidRDefault="00867FA6" w:rsidP="00B52334">
      <w:pPr>
        <w:rPr>
          <w:noProof/>
        </w:rPr>
      </w:pPr>
      <w:r>
        <w:rPr>
          <w:noProof/>
        </w:rPr>
        <w:object w:dxaOrig="10056" w:dyaOrig="5512" w14:anchorId="1A8678C7">
          <v:shape id="_x0000_i1079" type="#_x0000_t75" style="width:264.1pt;height:2in" o:ole="">
            <v:imagedata r:id="rId133" o:title=""/>
          </v:shape>
          <o:OLEObject Type="Embed" ProgID="ChemDraw.Document.6.0" ShapeID="_x0000_i1079" DrawAspect="Content" ObjectID="_1674844846" r:id="rId134"/>
        </w:object>
      </w:r>
    </w:p>
    <w:p w14:paraId="5C8B58ED" w14:textId="3112676B" w:rsidR="00B52334" w:rsidRDefault="00B52334" w:rsidP="00B52334">
      <w:r>
        <w:rPr>
          <w:rFonts w:hint="eastAsia"/>
          <w:noProof/>
        </w:rPr>
        <w:t>A</w:t>
      </w:r>
      <w:r>
        <w:rPr>
          <w:noProof/>
        </w:rPr>
        <w:t>,</w:t>
      </w:r>
      <w:r>
        <w:t xml:space="preserve"> 0.</w:t>
      </w:r>
      <w:r w:rsidR="00C0105A">
        <w:t>65</w:t>
      </w:r>
      <w:r>
        <w:t>mmol, 0.</w:t>
      </w:r>
      <w:r w:rsidR="00F24F77">
        <w:t>4615</w:t>
      </w:r>
      <w:r>
        <w:t>g</w:t>
      </w:r>
    </w:p>
    <w:p w14:paraId="68DF6E23" w14:textId="08BD33AC" w:rsidR="00B52334" w:rsidRDefault="00B52334" w:rsidP="00B52334">
      <w:pPr>
        <w:rPr>
          <w:sz w:val="23"/>
          <w:szCs w:val="23"/>
        </w:rPr>
      </w:pPr>
      <w:r>
        <w:rPr>
          <w:noProof/>
        </w:rPr>
        <w:t xml:space="preserve">B, </w:t>
      </w:r>
      <w:r w:rsidR="00F24F77">
        <w:rPr>
          <w:noProof/>
        </w:rPr>
        <w:t>1.8</w:t>
      </w:r>
      <w:r>
        <w:rPr>
          <w:noProof/>
        </w:rPr>
        <w:t xml:space="preserve">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M=254, 0.</w:t>
      </w:r>
      <w:r w:rsidR="00F24F77">
        <w:rPr>
          <w:sz w:val="23"/>
          <w:szCs w:val="23"/>
        </w:rPr>
        <w:t>457</w:t>
      </w:r>
      <w:r>
        <w:rPr>
          <w:sz w:val="23"/>
          <w:szCs w:val="23"/>
        </w:rPr>
        <w:t>g</w:t>
      </w:r>
    </w:p>
    <w:p w14:paraId="5E912016" w14:textId="78F15111" w:rsidR="00B52334" w:rsidRDefault="00B52334" w:rsidP="00B52334">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xml:space="preserve">, M=731, </w:t>
      </w:r>
      <w:r w:rsidR="007A5316">
        <w:rPr>
          <w:sz w:val="23"/>
          <w:szCs w:val="23"/>
        </w:rPr>
        <w:t>60</w:t>
      </w:r>
      <w:r>
        <w:rPr>
          <w:sz w:val="23"/>
          <w:szCs w:val="23"/>
        </w:rPr>
        <w:t>mg</w:t>
      </w:r>
    </w:p>
    <w:p w14:paraId="0088D100" w14:textId="51D74610" w:rsidR="00B52334" w:rsidRDefault="00B52334" w:rsidP="00B52334">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M=98, 1.</w:t>
      </w:r>
      <w:r w:rsidR="004D2AE8">
        <w:rPr>
          <w:rFonts w:ascii="TimesNewRomanPSMT" w:hAnsi="TimesNewRomanPSMT" w:cs="TimesNewRomanPSMT"/>
          <w:sz w:val="21"/>
          <w:szCs w:val="21"/>
        </w:rPr>
        <w:t>8</w:t>
      </w:r>
      <w:r>
        <w:rPr>
          <w:rFonts w:ascii="TimesNewRomanPSMT" w:hAnsi="TimesNewRomanPSMT" w:cs="TimesNewRomanPSMT"/>
          <w:sz w:val="21"/>
          <w:szCs w:val="21"/>
        </w:rPr>
        <w:t>mmol, 0.</w:t>
      </w:r>
      <w:r w:rsidR="004D2AE8">
        <w:rPr>
          <w:rFonts w:ascii="TimesNewRomanPSMT" w:hAnsi="TimesNewRomanPSMT" w:cs="TimesNewRomanPSMT"/>
          <w:sz w:val="21"/>
          <w:szCs w:val="21"/>
        </w:rPr>
        <w:t>1764</w:t>
      </w:r>
      <w:r>
        <w:rPr>
          <w:rFonts w:ascii="TimesNewRomanPSMT" w:hAnsi="TimesNewRomanPSMT" w:cs="TimesNewRomanPSMT"/>
          <w:sz w:val="21"/>
          <w:szCs w:val="21"/>
        </w:rPr>
        <w:t>g</w:t>
      </w:r>
    </w:p>
    <w:p w14:paraId="1BC69AC9" w14:textId="77777777" w:rsidR="00B52334" w:rsidRDefault="00B52334" w:rsidP="00B52334">
      <w:r>
        <w:rPr>
          <w:rFonts w:ascii="TimesNewRomanPSMT" w:hAnsi="TimesNewRomanPSMT" w:cs="TimesNewRomanPSMT"/>
          <w:sz w:val="21"/>
          <w:szCs w:val="21"/>
        </w:rPr>
        <w:t>DMF 10mL</w:t>
      </w:r>
      <w:r w:rsidRPr="00BF0BF8">
        <w:t xml:space="preserve"> </w:t>
      </w:r>
    </w:p>
    <w:p w14:paraId="69D7E559" w14:textId="4AA7C5B4" w:rsidR="00B52334" w:rsidRDefault="00B52334" w:rsidP="00B52334">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 xml:space="preserve">0 mL saturated sodium chloride solution, filtered by vacuum to obtain the crude product, purified by column chromatography on silica gel </w:t>
      </w:r>
      <w:r>
        <w:rPr>
          <w:rFonts w:ascii="TimesNewRomanPSMT" w:hAnsi="TimesNewRomanPSMT" w:cs="TimesNewRomanPSMT"/>
          <w:sz w:val="21"/>
          <w:szCs w:val="21"/>
        </w:rPr>
        <w:t xml:space="preserve">(short ~7cm)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w:t>
      </w:r>
    </w:p>
    <w:p w14:paraId="215867D4" w14:textId="5793F6E6" w:rsidR="004D2AE8" w:rsidRDefault="004D2AE8" w:rsidP="00B52334">
      <w:pPr>
        <w:rPr>
          <w:rFonts w:ascii="TimesNewRomanPSMT" w:hAnsi="TimesNewRomanPSMT" w:cs="TimesNewRomanPSMT"/>
          <w:sz w:val="21"/>
          <w:szCs w:val="21"/>
        </w:rPr>
      </w:pPr>
    </w:p>
    <w:p w14:paraId="6273A8F3" w14:textId="77777777" w:rsidR="004D2AE8" w:rsidRDefault="004D2AE8" w:rsidP="00B52334"/>
    <w:p w14:paraId="3CF07314" w14:textId="1A5E3E79" w:rsidR="00EA5A50" w:rsidRDefault="00EA5A50" w:rsidP="00EA5A50">
      <w:r>
        <w:t>2019.</w:t>
      </w:r>
      <w:r w:rsidR="00727CD6">
        <w:t>01</w:t>
      </w:r>
      <w:r>
        <w:t>.</w:t>
      </w:r>
      <w:r w:rsidR="00727CD6">
        <w:t>02</w:t>
      </w:r>
      <w:r>
        <w:t xml:space="preserve"> reaction 60-</w:t>
      </w:r>
      <w:r w:rsidR="00220592">
        <w:t>2</w:t>
      </w:r>
    </w:p>
    <w:p w14:paraId="6F7BAC9D" w14:textId="1C598BF4" w:rsidR="00EA5A50" w:rsidRDefault="00EA5A50" w:rsidP="00EA5A50">
      <w:pPr>
        <w:rPr>
          <w:noProof/>
        </w:rPr>
      </w:pPr>
      <w:r>
        <w:rPr>
          <w:noProof/>
        </w:rPr>
        <w:drawing>
          <wp:inline distT="0" distB="0" distL="0" distR="0" wp14:anchorId="48F01207" wp14:editId="208152FE">
            <wp:extent cx="3820795" cy="139446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820795" cy="1394460"/>
                    </a:xfrm>
                    <a:prstGeom prst="rect">
                      <a:avLst/>
                    </a:prstGeom>
                    <a:noFill/>
                    <a:ln>
                      <a:noFill/>
                    </a:ln>
                  </pic:spPr>
                </pic:pic>
              </a:graphicData>
            </a:graphic>
          </wp:inline>
        </w:drawing>
      </w:r>
    </w:p>
    <w:p w14:paraId="769A07E1" w14:textId="0BEFF438" w:rsidR="00EA5A50" w:rsidRDefault="00EA5A50" w:rsidP="00EA5A50">
      <w:r>
        <w:t xml:space="preserve">A~, </w:t>
      </w:r>
      <w:r w:rsidR="00220592">
        <w:t>0.</w:t>
      </w:r>
      <w:r w:rsidR="00AC2519">
        <w:t>4</w:t>
      </w:r>
      <w:r>
        <w:t>mmol, 0.</w:t>
      </w:r>
      <w:r w:rsidR="000C76AF">
        <w:t>1816</w:t>
      </w:r>
      <w:r>
        <w:t>g</w:t>
      </w:r>
    </w:p>
    <w:p w14:paraId="0E2D44E4" w14:textId="14659FC6" w:rsidR="00EA5A50" w:rsidRDefault="00EA5A50" w:rsidP="00EA5A50">
      <w:r>
        <w:t>B~</w:t>
      </w:r>
      <w:r>
        <w:rPr>
          <w:rFonts w:hint="eastAsia"/>
        </w:rPr>
        <w:t>,</w:t>
      </w:r>
      <w:r>
        <w:t xml:space="preserve"> 0.</w:t>
      </w:r>
      <w:r w:rsidR="006F7145">
        <w:t>4</w:t>
      </w:r>
      <w:r>
        <w:t>mmol, 0.</w:t>
      </w:r>
      <w:r w:rsidR="006F7145">
        <w:t>3</w:t>
      </w:r>
      <w:r w:rsidR="00AC2519">
        <w:t>12</w:t>
      </w:r>
      <w:r>
        <w:t>g</w:t>
      </w:r>
    </w:p>
    <w:p w14:paraId="79B8A5EF" w14:textId="1D973077" w:rsidR="00EA5A50" w:rsidRDefault="00EA5A50" w:rsidP="00EA5A50">
      <w:r>
        <w:t>D~</w:t>
      </w:r>
      <w:r w:rsidR="00FF6857" w:rsidRPr="00FF6857">
        <w:t xml:space="preserve"> </w:t>
      </w:r>
      <w:r w:rsidR="00E4046C" w:rsidRPr="00E4046C">
        <w:t>Tris(</w:t>
      </w:r>
      <w:proofErr w:type="spellStart"/>
      <w:r w:rsidR="00E4046C" w:rsidRPr="00E4046C">
        <w:t>dibenzylideneacetone</w:t>
      </w:r>
      <w:proofErr w:type="spellEnd"/>
      <w:r w:rsidR="00E4046C" w:rsidRPr="00E4046C">
        <w:t>)dipalladium</w:t>
      </w:r>
      <w:r>
        <w:rPr>
          <w:sz w:val="23"/>
          <w:szCs w:val="23"/>
        </w:rPr>
        <w:t>,</w:t>
      </w:r>
      <w:r w:rsidRPr="006525CE">
        <w:t xml:space="preserve"> </w:t>
      </w:r>
      <w:r w:rsidRPr="006525CE">
        <w:rPr>
          <w:sz w:val="23"/>
          <w:szCs w:val="23"/>
        </w:rPr>
        <w:t>Pd</w:t>
      </w:r>
      <w:r w:rsidR="00426C3B" w:rsidRPr="00426C3B">
        <w:rPr>
          <w:sz w:val="23"/>
          <w:szCs w:val="23"/>
          <w:vertAlign w:val="subscript"/>
        </w:rPr>
        <w:t>2</w:t>
      </w:r>
      <w:r w:rsidRPr="006525CE">
        <w:rPr>
          <w:sz w:val="23"/>
          <w:szCs w:val="23"/>
        </w:rPr>
        <w:t>(dba)</w:t>
      </w:r>
      <w:r w:rsidR="00426C3B">
        <w:rPr>
          <w:sz w:val="23"/>
          <w:szCs w:val="23"/>
          <w:vertAlign w:val="subscript"/>
        </w:rPr>
        <w:t>3</w:t>
      </w:r>
      <w:r>
        <w:rPr>
          <w:sz w:val="23"/>
          <w:szCs w:val="23"/>
        </w:rPr>
        <w:t xml:space="preserve">, </w:t>
      </w:r>
      <w:r w:rsidR="00A272B0">
        <w:rPr>
          <w:sz w:val="23"/>
          <w:szCs w:val="23"/>
        </w:rPr>
        <w:t xml:space="preserve">M=915, </w:t>
      </w:r>
      <w:r>
        <w:rPr>
          <w:sz w:val="23"/>
          <w:szCs w:val="23"/>
        </w:rPr>
        <w:t>CAS</w:t>
      </w:r>
      <w:r w:rsidR="00A272B0">
        <w:rPr>
          <w:sz w:val="23"/>
          <w:szCs w:val="23"/>
        </w:rPr>
        <w:t>:</w:t>
      </w:r>
      <w:r w:rsidR="00FF6857" w:rsidRPr="00FF6857">
        <w:rPr>
          <w:sz w:val="23"/>
          <w:szCs w:val="23"/>
        </w:rPr>
        <w:t>60748-47-2</w:t>
      </w:r>
    </w:p>
    <w:p w14:paraId="3BC2AA20" w14:textId="348636A0" w:rsidR="00EA5A50" w:rsidRDefault="00EA5A50" w:rsidP="00EA5A50">
      <w:r>
        <w:t>E~</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w:t>
      </w:r>
      <w:r w:rsidR="001F390C">
        <w:t xml:space="preserve">M=410.53, </w:t>
      </w:r>
      <w:r>
        <w:t xml:space="preserve">CAS: </w:t>
      </w:r>
      <w:r w:rsidRPr="00973AC7">
        <w:t>657408-07-6</w:t>
      </w:r>
      <w:r>
        <w:t>,</w:t>
      </w:r>
    </w:p>
    <w:p w14:paraId="36056178" w14:textId="77777777" w:rsidR="00EA5A50" w:rsidRDefault="00EA5A50" w:rsidP="00EA5A50">
      <w:pPr>
        <w:rPr>
          <w:sz w:val="23"/>
          <w:szCs w:val="23"/>
        </w:rPr>
      </w:pPr>
      <w:proofErr w:type="spellStart"/>
      <w:r>
        <w:rPr>
          <w:sz w:val="23"/>
          <w:szCs w:val="23"/>
        </w:rPr>
        <w:t>F</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07791C41" w14:textId="34E51B4C" w:rsidR="00EA5A50" w:rsidRDefault="00EA5A50" w:rsidP="00EA5A50">
      <w:pPr>
        <w:rPr>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M=138.21, 1.</w:t>
      </w:r>
      <w:r w:rsidR="002973DB">
        <w:rPr>
          <w:sz w:val="23"/>
          <w:szCs w:val="23"/>
        </w:rPr>
        <w:t>1</w:t>
      </w:r>
      <w:r>
        <w:rPr>
          <w:sz w:val="23"/>
          <w:szCs w:val="23"/>
        </w:rPr>
        <w:t>g</w:t>
      </w:r>
    </w:p>
    <w:p w14:paraId="4C3D8D0E" w14:textId="0CECC4B9" w:rsidR="00EA5A50" w:rsidRDefault="00EA5A50" w:rsidP="00EA5A50">
      <w:pPr>
        <w:rPr>
          <w:sz w:val="23"/>
          <w:szCs w:val="23"/>
        </w:rPr>
      </w:pPr>
      <w:r>
        <w:rPr>
          <w:sz w:val="23"/>
          <w:szCs w:val="23"/>
        </w:rPr>
        <w:t xml:space="preserve">Toluene </w:t>
      </w:r>
      <w:r w:rsidR="00140B38">
        <w:rPr>
          <w:sz w:val="23"/>
          <w:szCs w:val="23"/>
        </w:rPr>
        <w:t>1</w:t>
      </w:r>
      <w:r w:rsidR="00AC385C">
        <w:rPr>
          <w:sz w:val="23"/>
          <w:szCs w:val="23"/>
        </w:rPr>
        <w:t>0</w:t>
      </w:r>
      <w:r>
        <w:rPr>
          <w:sz w:val="23"/>
          <w:szCs w:val="23"/>
        </w:rPr>
        <w:t>mL</w:t>
      </w:r>
    </w:p>
    <w:p w14:paraId="705928B3" w14:textId="77777777" w:rsidR="00EA5A50" w:rsidRDefault="00EA5A50" w:rsidP="00EA5A50"/>
    <w:p w14:paraId="277B5A55" w14:textId="78378097" w:rsidR="00EA5A50" w:rsidRDefault="00EA5A50" w:rsidP="00EA5A50">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00DB73D7" w:rsidRPr="00E4046C">
        <w:t>Tris(</w:t>
      </w:r>
      <w:proofErr w:type="spellStart"/>
      <w:r w:rsidR="00DB73D7" w:rsidRPr="00E4046C">
        <w:t>dibenzylideneacetone</w:t>
      </w:r>
      <w:proofErr w:type="spellEnd"/>
      <w:r w:rsidR="00DB73D7" w:rsidRPr="00E4046C">
        <w:t>)dipalladium</w:t>
      </w:r>
      <w:r w:rsidR="00DB73D7">
        <w:rPr>
          <w:sz w:val="23"/>
          <w:szCs w:val="23"/>
        </w:rPr>
        <w:t xml:space="preserve"> </w:t>
      </w:r>
      <w:r>
        <w:rPr>
          <w:sz w:val="23"/>
          <w:szCs w:val="23"/>
        </w:rPr>
        <w:t>(</w:t>
      </w:r>
      <w:r w:rsidR="00703124">
        <w:rPr>
          <w:sz w:val="23"/>
          <w:szCs w:val="23"/>
        </w:rPr>
        <w:t>1.5</w:t>
      </w:r>
      <w:r>
        <w:rPr>
          <w:sz w:val="23"/>
          <w:szCs w:val="23"/>
        </w:rPr>
        <w:t xml:space="preserve"> mg) and 2-Dicyclohexylphosphino-2',6'-dimethoxybiphenyl (</w:t>
      </w:r>
      <w:r w:rsidR="00703124">
        <w:rPr>
          <w:sz w:val="23"/>
          <w:szCs w:val="23"/>
        </w:rPr>
        <w:t>5.3</w:t>
      </w:r>
      <w:r>
        <w:rPr>
          <w:sz w:val="23"/>
          <w:szCs w:val="23"/>
        </w:rPr>
        <w:t xml:space="preserve"> mg) were charged into a flask with a magnetic bar, and the system was vacuumed and aerated with nitrogen for five times.. </w:t>
      </w:r>
      <w:r>
        <w:rPr>
          <w:sz w:val="23"/>
          <w:szCs w:val="23"/>
        </w:rPr>
        <w:lastRenderedPageBreak/>
        <w:t xml:space="preserve">Degassed toluene was </w:t>
      </w:r>
      <w:proofErr w:type="gramStart"/>
      <w:r>
        <w:rPr>
          <w:sz w:val="23"/>
          <w:szCs w:val="23"/>
        </w:rPr>
        <w:t>added</w:t>
      </w:r>
      <w:proofErr w:type="gramEnd"/>
      <w:r>
        <w:rPr>
          <w:sz w:val="23"/>
          <w:szCs w:val="23"/>
        </w:rPr>
        <w:t xml:space="preserve">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was </w:t>
      </w:r>
      <w:proofErr w:type="gramStart"/>
      <w:r>
        <w:rPr>
          <w:sz w:val="23"/>
          <w:szCs w:val="23"/>
        </w:rPr>
        <w:t>added</w:t>
      </w:r>
      <w:proofErr w:type="gramEnd"/>
      <w:r>
        <w:rPr>
          <w:sz w:val="23"/>
          <w:szCs w:val="23"/>
        </w:rPr>
        <w:t xml:space="preserve"> and the temperature was risen to 95 </w:t>
      </w:r>
      <w:proofErr w:type="spellStart"/>
      <w:r w:rsidRPr="007077BF">
        <w:rPr>
          <w:sz w:val="23"/>
          <w:szCs w:val="23"/>
          <w:vertAlign w:val="superscript"/>
        </w:rPr>
        <w:t>o</w:t>
      </w:r>
      <w:r>
        <w:rPr>
          <w:sz w:val="23"/>
          <w:szCs w:val="23"/>
        </w:rPr>
        <w:t>C.</w:t>
      </w:r>
      <w:proofErr w:type="spellEnd"/>
    </w:p>
    <w:p w14:paraId="424539BC" w14:textId="77777777" w:rsidR="00EA5A50" w:rsidRDefault="00EA5A50" w:rsidP="00EA5A50">
      <w:pPr>
        <w:rPr>
          <w:sz w:val="23"/>
          <w:szCs w:val="23"/>
        </w:rPr>
      </w:pPr>
      <w:r>
        <w:rPr>
          <w:sz w:val="23"/>
          <w:szCs w:val="23"/>
        </w:rPr>
        <w:t xml:space="preserve">Phenylboronic acid (50 mg in 5 mL toluene) was added. After 8 hours, Bromobenzene (0.5 mL) was added. After another 8 hours, the mixture was cooled down to 80 </w:t>
      </w:r>
      <w:proofErr w:type="spellStart"/>
      <w:r w:rsidRPr="009335DA">
        <w:rPr>
          <w:sz w:val="23"/>
          <w:szCs w:val="23"/>
          <w:vertAlign w:val="superscript"/>
        </w:rPr>
        <w:t>o</w:t>
      </w:r>
      <w:r>
        <w:rPr>
          <w:sz w:val="23"/>
          <w:szCs w:val="23"/>
        </w:rPr>
        <w:t>C</w:t>
      </w:r>
      <w:proofErr w:type="spellEnd"/>
      <w:r>
        <w:rPr>
          <w:sz w:val="23"/>
          <w:szCs w:val="23"/>
        </w:rPr>
        <w:t>,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11394994" w14:textId="07961EBE" w:rsidR="005829DB" w:rsidRPr="005829DB" w:rsidRDefault="005829DB" w:rsidP="005829DB">
      <w:pPr>
        <w:jc w:val="left"/>
        <w:rPr>
          <w:sz w:val="23"/>
          <w:szCs w:val="23"/>
        </w:rPr>
      </w:pPr>
    </w:p>
    <w:p w14:paraId="3B11BC16" w14:textId="6D20751A" w:rsidR="00B3576D" w:rsidRDefault="00B3576D"/>
    <w:sectPr w:rsidR="00B3576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DC0FC0" w14:textId="77777777" w:rsidR="00DE70CD" w:rsidRDefault="00DE70CD" w:rsidP="00EA5A50">
      <w:r>
        <w:separator/>
      </w:r>
    </w:p>
  </w:endnote>
  <w:endnote w:type="continuationSeparator" w:id="0">
    <w:p w14:paraId="4B63CBCA" w14:textId="77777777" w:rsidR="00DE70CD" w:rsidRDefault="00DE70CD" w:rsidP="00EA5A50">
      <w:r>
        <w:continuationSeparator/>
      </w:r>
    </w:p>
  </w:endnote>
  <w:endnote w:type="continuationNotice" w:id="1">
    <w:p w14:paraId="31A498A0" w14:textId="77777777" w:rsidR="00DE70CD" w:rsidRDefault="00DE70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Source Sans Pro">
    <w:charset w:val="00"/>
    <w:family w:val="swiss"/>
    <w:pitch w:val="variable"/>
    <w:sig w:usb0="600002F7" w:usb1="02000001" w:usb2="00000000" w:usb3="00000000" w:csb0="000001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ScalaSansLF-Regular">
    <w:altName w:val="Arial"/>
    <w:charset w:val="00"/>
    <w:family w:val="swiss"/>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EF04CB" w14:textId="77777777" w:rsidR="00DE70CD" w:rsidRDefault="00DE70CD" w:rsidP="00EA5A50">
      <w:r>
        <w:separator/>
      </w:r>
    </w:p>
  </w:footnote>
  <w:footnote w:type="continuationSeparator" w:id="0">
    <w:p w14:paraId="1CD9FF9D" w14:textId="77777777" w:rsidR="00DE70CD" w:rsidRDefault="00DE70CD" w:rsidP="00EA5A50">
      <w:r>
        <w:continuationSeparator/>
      </w:r>
    </w:p>
  </w:footnote>
  <w:footnote w:type="continuationNotice" w:id="1">
    <w:p w14:paraId="3556CDF7" w14:textId="77777777" w:rsidR="00DE70CD" w:rsidRDefault="00DE70CD"/>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IwNTA1MzCwMDMzMTVU0lEKTi0uzszPAykwtKgFAHFFJA0tAAAA"/>
  </w:docVars>
  <w:rsids>
    <w:rsidRoot w:val="00680FF0"/>
    <w:rsid w:val="000020D5"/>
    <w:rsid w:val="00004260"/>
    <w:rsid w:val="00004C4C"/>
    <w:rsid w:val="000100F8"/>
    <w:rsid w:val="00021183"/>
    <w:rsid w:val="00023015"/>
    <w:rsid w:val="000268E3"/>
    <w:rsid w:val="00031AAA"/>
    <w:rsid w:val="00031FD8"/>
    <w:rsid w:val="00034B34"/>
    <w:rsid w:val="000361E8"/>
    <w:rsid w:val="00040406"/>
    <w:rsid w:val="00040E59"/>
    <w:rsid w:val="000431EB"/>
    <w:rsid w:val="00045957"/>
    <w:rsid w:val="00052F1A"/>
    <w:rsid w:val="00055E67"/>
    <w:rsid w:val="000579D4"/>
    <w:rsid w:val="00064C2A"/>
    <w:rsid w:val="00065CAF"/>
    <w:rsid w:val="000708CC"/>
    <w:rsid w:val="00070CE1"/>
    <w:rsid w:val="00071AB2"/>
    <w:rsid w:val="0007219C"/>
    <w:rsid w:val="00074BDB"/>
    <w:rsid w:val="000805D8"/>
    <w:rsid w:val="00083B26"/>
    <w:rsid w:val="0009314A"/>
    <w:rsid w:val="00094120"/>
    <w:rsid w:val="00094980"/>
    <w:rsid w:val="00095D3C"/>
    <w:rsid w:val="000A1842"/>
    <w:rsid w:val="000A51F2"/>
    <w:rsid w:val="000A58B1"/>
    <w:rsid w:val="000B1E14"/>
    <w:rsid w:val="000B3F4F"/>
    <w:rsid w:val="000B477C"/>
    <w:rsid w:val="000B51BE"/>
    <w:rsid w:val="000C1AA4"/>
    <w:rsid w:val="000C387F"/>
    <w:rsid w:val="000C6CB3"/>
    <w:rsid w:val="000C6D4A"/>
    <w:rsid w:val="000C76AF"/>
    <w:rsid w:val="000D1D19"/>
    <w:rsid w:val="000D2287"/>
    <w:rsid w:val="000D42CD"/>
    <w:rsid w:val="000D46DC"/>
    <w:rsid w:val="000E1A5F"/>
    <w:rsid w:val="000E1E99"/>
    <w:rsid w:val="000E59BD"/>
    <w:rsid w:val="000E6DC1"/>
    <w:rsid w:val="000E7099"/>
    <w:rsid w:val="000F36A4"/>
    <w:rsid w:val="000F6A51"/>
    <w:rsid w:val="000F792B"/>
    <w:rsid w:val="0010109A"/>
    <w:rsid w:val="001017CC"/>
    <w:rsid w:val="00102AFF"/>
    <w:rsid w:val="00107E80"/>
    <w:rsid w:val="001108A1"/>
    <w:rsid w:val="00110BBE"/>
    <w:rsid w:val="00111292"/>
    <w:rsid w:val="001124BB"/>
    <w:rsid w:val="001144BF"/>
    <w:rsid w:val="00114EAE"/>
    <w:rsid w:val="00120EEA"/>
    <w:rsid w:val="00122F82"/>
    <w:rsid w:val="001233CE"/>
    <w:rsid w:val="00123D59"/>
    <w:rsid w:val="00130D0D"/>
    <w:rsid w:val="00133769"/>
    <w:rsid w:val="00133BF4"/>
    <w:rsid w:val="00134275"/>
    <w:rsid w:val="00135BC1"/>
    <w:rsid w:val="00136BBF"/>
    <w:rsid w:val="00136E1E"/>
    <w:rsid w:val="00140B38"/>
    <w:rsid w:val="00142031"/>
    <w:rsid w:val="00142769"/>
    <w:rsid w:val="00155B39"/>
    <w:rsid w:val="00161112"/>
    <w:rsid w:val="00164815"/>
    <w:rsid w:val="00171A3E"/>
    <w:rsid w:val="00171CB8"/>
    <w:rsid w:val="00172E03"/>
    <w:rsid w:val="001747FF"/>
    <w:rsid w:val="001841F2"/>
    <w:rsid w:val="00184E28"/>
    <w:rsid w:val="00191B30"/>
    <w:rsid w:val="001925D6"/>
    <w:rsid w:val="001A3C2F"/>
    <w:rsid w:val="001A3F8A"/>
    <w:rsid w:val="001A72A5"/>
    <w:rsid w:val="001B7319"/>
    <w:rsid w:val="001C0066"/>
    <w:rsid w:val="001C14FC"/>
    <w:rsid w:val="001C2661"/>
    <w:rsid w:val="001C55DC"/>
    <w:rsid w:val="001C714B"/>
    <w:rsid w:val="001D019E"/>
    <w:rsid w:val="001D06C2"/>
    <w:rsid w:val="001D24F9"/>
    <w:rsid w:val="001D2831"/>
    <w:rsid w:val="001D43BC"/>
    <w:rsid w:val="001D6F19"/>
    <w:rsid w:val="001E0726"/>
    <w:rsid w:val="001E550E"/>
    <w:rsid w:val="001E6099"/>
    <w:rsid w:val="001E723F"/>
    <w:rsid w:val="001F2183"/>
    <w:rsid w:val="001F390C"/>
    <w:rsid w:val="001F475A"/>
    <w:rsid w:val="001F615A"/>
    <w:rsid w:val="002038D6"/>
    <w:rsid w:val="00205C90"/>
    <w:rsid w:val="0020780F"/>
    <w:rsid w:val="00212A9D"/>
    <w:rsid w:val="00212F44"/>
    <w:rsid w:val="00220592"/>
    <w:rsid w:val="0023728A"/>
    <w:rsid w:val="002406A1"/>
    <w:rsid w:val="0024117B"/>
    <w:rsid w:val="002446F3"/>
    <w:rsid w:val="00250FF3"/>
    <w:rsid w:val="00251707"/>
    <w:rsid w:val="0025645B"/>
    <w:rsid w:val="002575F6"/>
    <w:rsid w:val="00257F47"/>
    <w:rsid w:val="00264366"/>
    <w:rsid w:val="00264D50"/>
    <w:rsid w:val="00273AF5"/>
    <w:rsid w:val="00274019"/>
    <w:rsid w:val="0027428A"/>
    <w:rsid w:val="0027471D"/>
    <w:rsid w:val="002761DD"/>
    <w:rsid w:val="002804CE"/>
    <w:rsid w:val="00280A50"/>
    <w:rsid w:val="002813CD"/>
    <w:rsid w:val="00284404"/>
    <w:rsid w:val="0028704B"/>
    <w:rsid w:val="00287F2E"/>
    <w:rsid w:val="00290748"/>
    <w:rsid w:val="002973DB"/>
    <w:rsid w:val="002A2370"/>
    <w:rsid w:val="002A248B"/>
    <w:rsid w:val="002A4E12"/>
    <w:rsid w:val="002B3A72"/>
    <w:rsid w:val="002B65DA"/>
    <w:rsid w:val="002B69C7"/>
    <w:rsid w:val="002B76B0"/>
    <w:rsid w:val="002C451F"/>
    <w:rsid w:val="002C4D79"/>
    <w:rsid w:val="002D31A6"/>
    <w:rsid w:val="002D6355"/>
    <w:rsid w:val="002D6C19"/>
    <w:rsid w:val="002F0A05"/>
    <w:rsid w:val="0030225C"/>
    <w:rsid w:val="00303864"/>
    <w:rsid w:val="003059D9"/>
    <w:rsid w:val="00305FF8"/>
    <w:rsid w:val="00306B7D"/>
    <w:rsid w:val="003101E3"/>
    <w:rsid w:val="00310782"/>
    <w:rsid w:val="00311580"/>
    <w:rsid w:val="00311D7F"/>
    <w:rsid w:val="00316908"/>
    <w:rsid w:val="00317872"/>
    <w:rsid w:val="003255DE"/>
    <w:rsid w:val="00332E23"/>
    <w:rsid w:val="00333C37"/>
    <w:rsid w:val="00335727"/>
    <w:rsid w:val="003360EF"/>
    <w:rsid w:val="00341BF1"/>
    <w:rsid w:val="00341CD2"/>
    <w:rsid w:val="00345ED8"/>
    <w:rsid w:val="003467B6"/>
    <w:rsid w:val="003479D6"/>
    <w:rsid w:val="00351F59"/>
    <w:rsid w:val="003621ED"/>
    <w:rsid w:val="00362B1C"/>
    <w:rsid w:val="00362C2F"/>
    <w:rsid w:val="00363BBB"/>
    <w:rsid w:val="00366915"/>
    <w:rsid w:val="00373ED1"/>
    <w:rsid w:val="003740A8"/>
    <w:rsid w:val="00381FDF"/>
    <w:rsid w:val="00382EF2"/>
    <w:rsid w:val="00383203"/>
    <w:rsid w:val="00383D9A"/>
    <w:rsid w:val="0038739B"/>
    <w:rsid w:val="00387FA3"/>
    <w:rsid w:val="0039389B"/>
    <w:rsid w:val="0039424B"/>
    <w:rsid w:val="00394F56"/>
    <w:rsid w:val="00396CCB"/>
    <w:rsid w:val="00397EC6"/>
    <w:rsid w:val="003A0146"/>
    <w:rsid w:val="003A192F"/>
    <w:rsid w:val="003A629A"/>
    <w:rsid w:val="003C24C2"/>
    <w:rsid w:val="003C326E"/>
    <w:rsid w:val="003C6029"/>
    <w:rsid w:val="003D5198"/>
    <w:rsid w:val="003D5CE6"/>
    <w:rsid w:val="003E0169"/>
    <w:rsid w:val="003E0E38"/>
    <w:rsid w:val="003E1D12"/>
    <w:rsid w:val="003E1ED4"/>
    <w:rsid w:val="003E2A4A"/>
    <w:rsid w:val="003E635F"/>
    <w:rsid w:val="003F0E5D"/>
    <w:rsid w:val="003F19B6"/>
    <w:rsid w:val="003F25EF"/>
    <w:rsid w:val="003F5846"/>
    <w:rsid w:val="003F6133"/>
    <w:rsid w:val="00400281"/>
    <w:rsid w:val="00400CA4"/>
    <w:rsid w:val="00402648"/>
    <w:rsid w:val="00406053"/>
    <w:rsid w:val="00406FB5"/>
    <w:rsid w:val="004077E1"/>
    <w:rsid w:val="00414E3B"/>
    <w:rsid w:val="00415669"/>
    <w:rsid w:val="00420139"/>
    <w:rsid w:val="0042013A"/>
    <w:rsid w:val="0042152E"/>
    <w:rsid w:val="004265B5"/>
    <w:rsid w:val="00426C3B"/>
    <w:rsid w:val="00430310"/>
    <w:rsid w:val="004348A1"/>
    <w:rsid w:val="004355E6"/>
    <w:rsid w:val="00435EF7"/>
    <w:rsid w:val="00437302"/>
    <w:rsid w:val="00440408"/>
    <w:rsid w:val="00446788"/>
    <w:rsid w:val="00447ED9"/>
    <w:rsid w:val="00452F52"/>
    <w:rsid w:val="00456098"/>
    <w:rsid w:val="004572F6"/>
    <w:rsid w:val="00460A69"/>
    <w:rsid w:val="0046276A"/>
    <w:rsid w:val="0046349D"/>
    <w:rsid w:val="0046424C"/>
    <w:rsid w:val="004643AB"/>
    <w:rsid w:val="004664BA"/>
    <w:rsid w:val="00471356"/>
    <w:rsid w:val="004723B6"/>
    <w:rsid w:val="00472F87"/>
    <w:rsid w:val="00473B8E"/>
    <w:rsid w:val="00477824"/>
    <w:rsid w:val="00481C9A"/>
    <w:rsid w:val="00483982"/>
    <w:rsid w:val="004845AA"/>
    <w:rsid w:val="004851B5"/>
    <w:rsid w:val="00490A8D"/>
    <w:rsid w:val="004926CD"/>
    <w:rsid w:val="00493D73"/>
    <w:rsid w:val="00496D4F"/>
    <w:rsid w:val="004A2231"/>
    <w:rsid w:val="004A2890"/>
    <w:rsid w:val="004A530C"/>
    <w:rsid w:val="004A660A"/>
    <w:rsid w:val="004A7718"/>
    <w:rsid w:val="004B19BD"/>
    <w:rsid w:val="004B25CE"/>
    <w:rsid w:val="004B40DB"/>
    <w:rsid w:val="004B45CE"/>
    <w:rsid w:val="004B46F5"/>
    <w:rsid w:val="004B5679"/>
    <w:rsid w:val="004B597A"/>
    <w:rsid w:val="004C00E2"/>
    <w:rsid w:val="004C3878"/>
    <w:rsid w:val="004D188B"/>
    <w:rsid w:val="004D2AE8"/>
    <w:rsid w:val="004D4921"/>
    <w:rsid w:val="004D6744"/>
    <w:rsid w:val="004E2D33"/>
    <w:rsid w:val="004E39B9"/>
    <w:rsid w:val="004E3A1C"/>
    <w:rsid w:val="004E5BB9"/>
    <w:rsid w:val="004F25E0"/>
    <w:rsid w:val="004F2F8E"/>
    <w:rsid w:val="004F3F9D"/>
    <w:rsid w:val="004F4780"/>
    <w:rsid w:val="004F4827"/>
    <w:rsid w:val="004F511B"/>
    <w:rsid w:val="004F6FCE"/>
    <w:rsid w:val="005023E1"/>
    <w:rsid w:val="00502565"/>
    <w:rsid w:val="005045F4"/>
    <w:rsid w:val="00505C8E"/>
    <w:rsid w:val="00510A27"/>
    <w:rsid w:val="0051206B"/>
    <w:rsid w:val="00514AAA"/>
    <w:rsid w:val="00515344"/>
    <w:rsid w:val="00515468"/>
    <w:rsid w:val="0053744C"/>
    <w:rsid w:val="00542208"/>
    <w:rsid w:val="005442EA"/>
    <w:rsid w:val="00546ADD"/>
    <w:rsid w:val="00554BD2"/>
    <w:rsid w:val="00555EAC"/>
    <w:rsid w:val="00561186"/>
    <w:rsid w:val="00561801"/>
    <w:rsid w:val="005638C7"/>
    <w:rsid w:val="00564807"/>
    <w:rsid w:val="00570090"/>
    <w:rsid w:val="005723C5"/>
    <w:rsid w:val="00573817"/>
    <w:rsid w:val="0057466F"/>
    <w:rsid w:val="005800EF"/>
    <w:rsid w:val="00580434"/>
    <w:rsid w:val="00581F9E"/>
    <w:rsid w:val="00582936"/>
    <w:rsid w:val="005829DB"/>
    <w:rsid w:val="00587FA2"/>
    <w:rsid w:val="00593EB9"/>
    <w:rsid w:val="00595696"/>
    <w:rsid w:val="005A13E6"/>
    <w:rsid w:val="005A3636"/>
    <w:rsid w:val="005A5C8A"/>
    <w:rsid w:val="005B03FD"/>
    <w:rsid w:val="005B0F5E"/>
    <w:rsid w:val="005B1C27"/>
    <w:rsid w:val="005B5E10"/>
    <w:rsid w:val="005B772E"/>
    <w:rsid w:val="005C3FDF"/>
    <w:rsid w:val="005C42A1"/>
    <w:rsid w:val="005C488B"/>
    <w:rsid w:val="005C6523"/>
    <w:rsid w:val="005C6D9E"/>
    <w:rsid w:val="005D2439"/>
    <w:rsid w:val="005D29CF"/>
    <w:rsid w:val="005D36AC"/>
    <w:rsid w:val="005D77A7"/>
    <w:rsid w:val="005E1A56"/>
    <w:rsid w:val="005E2248"/>
    <w:rsid w:val="005E4FE6"/>
    <w:rsid w:val="005E6AFA"/>
    <w:rsid w:val="005F05A6"/>
    <w:rsid w:val="005F138E"/>
    <w:rsid w:val="005F28FB"/>
    <w:rsid w:val="005F41BD"/>
    <w:rsid w:val="005F4CCB"/>
    <w:rsid w:val="005F6536"/>
    <w:rsid w:val="00604B7D"/>
    <w:rsid w:val="00605AA3"/>
    <w:rsid w:val="0060705D"/>
    <w:rsid w:val="00607581"/>
    <w:rsid w:val="00623A42"/>
    <w:rsid w:val="006268C8"/>
    <w:rsid w:val="00627409"/>
    <w:rsid w:val="00627A49"/>
    <w:rsid w:val="00632098"/>
    <w:rsid w:val="00635217"/>
    <w:rsid w:val="006356A7"/>
    <w:rsid w:val="0063579B"/>
    <w:rsid w:val="00641575"/>
    <w:rsid w:val="0064379F"/>
    <w:rsid w:val="006472A5"/>
    <w:rsid w:val="006501C7"/>
    <w:rsid w:val="00652A76"/>
    <w:rsid w:val="00653644"/>
    <w:rsid w:val="006545BA"/>
    <w:rsid w:val="00654F0E"/>
    <w:rsid w:val="0065527F"/>
    <w:rsid w:val="00655AA6"/>
    <w:rsid w:val="00655C9D"/>
    <w:rsid w:val="00656683"/>
    <w:rsid w:val="00657004"/>
    <w:rsid w:val="00663E46"/>
    <w:rsid w:val="00673A88"/>
    <w:rsid w:val="00674BB2"/>
    <w:rsid w:val="00680FF0"/>
    <w:rsid w:val="00683E63"/>
    <w:rsid w:val="00691620"/>
    <w:rsid w:val="00694158"/>
    <w:rsid w:val="00696452"/>
    <w:rsid w:val="006A0654"/>
    <w:rsid w:val="006A5C88"/>
    <w:rsid w:val="006B573E"/>
    <w:rsid w:val="006B7123"/>
    <w:rsid w:val="006B7F5E"/>
    <w:rsid w:val="006C0C88"/>
    <w:rsid w:val="006C1747"/>
    <w:rsid w:val="006C25F9"/>
    <w:rsid w:val="006C4390"/>
    <w:rsid w:val="006C7718"/>
    <w:rsid w:val="006D0BFE"/>
    <w:rsid w:val="006D3E81"/>
    <w:rsid w:val="006D5042"/>
    <w:rsid w:val="006D6284"/>
    <w:rsid w:val="006D7918"/>
    <w:rsid w:val="006E4E85"/>
    <w:rsid w:val="006F1E83"/>
    <w:rsid w:val="006F2566"/>
    <w:rsid w:val="006F30FD"/>
    <w:rsid w:val="006F38F8"/>
    <w:rsid w:val="006F3C95"/>
    <w:rsid w:val="006F5BCC"/>
    <w:rsid w:val="006F6815"/>
    <w:rsid w:val="006F6F10"/>
    <w:rsid w:val="006F7145"/>
    <w:rsid w:val="006F7D39"/>
    <w:rsid w:val="00702D31"/>
    <w:rsid w:val="00703124"/>
    <w:rsid w:val="00704F65"/>
    <w:rsid w:val="00707A61"/>
    <w:rsid w:val="00707C93"/>
    <w:rsid w:val="00712190"/>
    <w:rsid w:val="00713B47"/>
    <w:rsid w:val="00722B94"/>
    <w:rsid w:val="007236ED"/>
    <w:rsid w:val="00726A59"/>
    <w:rsid w:val="00727CD6"/>
    <w:rsid w:val="00730BCA"/>
    <w:rsid w:val="00730EB9"/>
    <w:rsid w:val="0073297F"/>
    <w:rsid w:val="00733FD5"/>
    <w:rsid w:val="00734F23"/>
    <w:rsid w:val="0073546F"/>
    <w:rsid w:val="00736AEE"/>
    <w:rsid w:val="007373B7"/>
    <w:rsid w:val="00737E11"/>
    <w:rsid w:val="007402F1"/>
    <w:rsid w:val="00753E4C"/>
    <w:rsid w:val="007543A4"/>
    <w:rsid w:val="007674F4"/>
    <w:rsid w:val="00775291"/>
    <w:rsid w:val="0077552F"/>
    <w:rsid w:val="0077674E"/>
    <w:rsid w:val="00777454"/>
    <w:rsid w:val="0078058A"/>
    <w:rsid w:val="00783068"/>
    <w:rsid w:val="00787256"/>
    <w:rsid w:val="0079012E"/>
    <w:rsid w:val="00790429"/>
    <w:rsid w:val="0079044D"/>
    <w:rsid w:val="00794809"/>
    <w:rsid w:val="007956BE"/>
    <w:rsid w:val="00796A4C"/>
    <w:rsid w:val="00796AEA"/>
    <w:rsid w:val="007A4DC3"/>
    <w:rsid w:val="007A5316"/>
    <w:rsid w:val="007A5F76"/>
    <w:rsid w:val="007B362B"/>
    <w:rsid w:val="007B5346"/>
    <w:rsid w:val="007B54C4"/>
    <w:rsid w:val="007C0269"/>
    <w:rsid w:val="007C179A"/>
    <w:rsid w:val="007C26EF"/>
    <w:rsid w:val="007C7261"/>
    <w:rsid w:val="007D4968"/>
    <w:rsid w:val="007D4EB9"/>
    <w:rsid w:val="007D63F3"/>
    <w:rsid w:val="007D742C"/>
    <w:rsid w:val="007D7744"/>
    <w:rsid w:val="007E059B"/>
    <w:rsid w:val="007E28E7"/>
    <w:rsid w:val="007E2F5F"/>
    <w:rsid w:val="007F14CC"/>
    <w:rsid w:val="007F55CB"/>
    <w:rsid w:val="00801882"/>
    <w:rsid w:val="00802A95"/>
    <w:rsid w:val="00805604"/>
    <w:rsid w:val="00806767"/>
    <w:rsid w:val="00806E50"/>
    <w:rsid w:val="008138B6"/>
    <w:rsid w:val="0081427B"/>
    <w:rsid w:val="008163B6"/>
    <w:rsid w:val="00816F3B"/>
    <w:rsid w:val="00820D32"/>
    <w:rsid w:val="00821B22"/>
    <w:rsid w:val="008237DB"/>
    <w:rsid w:val="00826E17"/>
    <w:rsid w:val="00834273"/>
    <w:rsid w:val="008347C7"/>
    <w:rsid w:val="00836C5D"/>
    <w:rsid w:val="0083725B"/>
    <w:rsid w:val="0084723E"/>
    <w:rsid w:val="00847F2E"/>
    <w:rsid w:val="00857BDC"/>
    <w:rsid w:val="00857F74"/>
    <w:rsid w:val="00862421"/>
    <w:rsid w:val="00867FA6"/>
    <w:rsid w:val="00883261"/>
    <w:rsid w:val="00884C6F"/>
    <w:rsid w:val="0089233E"/>
    <w:rsid w:val="00894602"/>
    <w:rsid w:val="008955FD"/>
    <w:rsid w:val="008A1DD8"/>
    <w:rsid w:val="008A2782"/>
    <w:rsid w:val="008A2957"/>
    <w:rsid w:val="008A2FF6"/>
    <w:rsid w:val="008A714D"/>
    <w:rsid w:val="008B0C3B"/>
    <w:rsid w:val="008B2BCE"/>
    <w:rsid w:val="008B3CF8"/>
    <w:rsid w:val="008C2C19"/>
    <w:rsid w:val="008C4B7A"/>
    <w:rsid w:val="008D2C14"/>
    <w:rsid w:val="008D6902"/>
    <w:rsid w:val="008E7E60"/>
    <w:rsid w:val="008F4D6D"/>
    <w:rsid w:val="008F6D3C"/>
    <w:rsid w:val="008F78AA"/>
    <w:rsid w:val="00904685"/>
    <w:rsid w:val="00904827"/>
    <w:rsid w:val="00922F3D"/>
    <w:rsid w:val="0092567C"/>
    <w:rsid w:val="00926F87"/>
    <w:rsid w:val="00931B36"/>
    <w:rsid w:val="00934E4F"/>
    <w:rsid w:val="00935354"/>
    <w:rsid w:val="0095249A"/>
    <w:rsid w:val="00955173"/>
    <w:rsid w:val="00956325"/>
    <w:rsid w:val="009607CD"/>
    <w:rsid w:val="00960BC6"/>
    <w:rsid w:val="00962C98"/>
    <w:rsid w:val="00962F95"/>
    <w:rsid w:val="009703B7"/>
    <w:rsid w:val="009718F1"/>
    <w:rsid w:val="009722FB"/>
    <w:rsid w:val="00973A67"/>
    <w:rsid w:val="0097746E"/>
    <w:rsid w:val="00982857"/>
    <w:rsid w:val="00982C02"/>
    <w:rsid w:val="009862AB"/>
    <w:rsid w:val="00990201"/>
    <w:rsid w:val="00996F95"/>
    <w:rsid w:val="00997C89"/>
    <w:rsid w:val="009A413B"/>
    <w:rsid w:val="009A6E29"/>
    <w:rsid w:val="009A73DE"/>
    <w:rsid w:val="009B0973"/>
    <w:rsid w:val="009B2284"/>
    <w:rsid w:val="009B289E"/>
    <w:rsid w:val="009B3E29"/>
    <w:rsid w:val="009B5463"/>
    <w:rsid w:val="009B63F2"/>
    <w:rsid w:val="009B673A"/>
    <w:rsid w:val="009C4C6A"/>
    <w:rsid w:val="009C5B50"/>
    <w:rsid w:val="009C7D1F"/>
    <w:rsid w:val="009C7E9A"/>
    <w:rsid w:val="009D2FE8"/>
    <w:rsid w:val="009D32F3"/>
    <w:rsid w:val="009D4BB1"/>
    <w:rsid w:val="009D51DA"/>
    <w:rsid w:val="009D5AC8"/>
    <w:rsid w:val="009D5BB2"/>
    <w:rsid w:val="009E3160"/>
    <w:rsid w:val="009E3DFD"/>
    <w:rsid w:val="009E45BC"/>
    <w:rsid w:val="009E5A16"/>
    <w:rsid w:val="009F0AC6"/>
    <w:rsid w:val="009F1DD9"/>
    <w:rsid w:val="009F6623"/>
    <w:rsid w:val="00A04586"/>
    <w:rsid w:val="00A05B09"/>
    <w:rsid w:val="00A05ECD"/>
    <w:rsid w:val="00A061E2"/>
    <w:rsid w:val="00A10028"/>
    <w:rsid w:val="00A1227F"/>
    <w:rsid w:val="00A132A5"/>
    <w:rsid w:val="00A242C9"/>
    <w:rsid w:val="00A270A9"/>
    <w:rsid w:val="00A272B0"/>
    <w:rsid w:val="00A32CF3"/>
    <w:rsid w:val="00A3328F"/>
    <w:rsid w:val="00A33992"/>
    <w:rsid w:val="00A408A2"/>
    <w:rsid w:val="00A420B4"/>
    <w:rsid w:val="00A444AC"/>
    <w:rsid w:val="00A448AA"/>
    <w:rsid w:val="00A451EF"/>
    <w:rsid w:val="00A46784"/>
    <w:rsid w:val="00A514AA"/>
    <w:rsid w:val="00A53AC1"/>
    <w:rsid w:val="00A547EE"/>
    <w:rsid w:val="00A552F7"/>
    <w:rsid w:val="00A60005"/>
    <w:rsid w:val="00A6027A"/>
    <w:rsid w:val="00A606D9"/>
    <w:rsid w:val="00A628DB"/>
    <w:rsid w:val="00A662F7"/>
    <w:rsid w:val="00A66375"/>
    <w:rsid w:val="00A66A5A"/>
    <w:rsid w:val="00A66EE2"/>
    <w:rsid w:val="00A67692"/>
    <w:rsid w:val="00A70163"/>
    <w:rsid w:val="00A73B15"/>
    <w:rsid w:val="00A7503C"/>
    <w:rsid w:val="00A779FA"/>
    <w:rsid w:val="00A85D51"/>
    <w:rsid w:val="00A874E4"/>
    <w:rsid w:val="00A92A25"/>
    <w:rsid w:val="00AA0CA7"/>
    <w:rsid w:val="00AA2152"/>
    <w:rsid w:val="00AA739E"/>
    <w:rsid w:val="00AB19C0"/>
    <w:rsid w:val="00AB3263"/>
    <w:rsid w:val="00AB5AB4"/>
    <w:rsid w:val="00AB72B8"/>
    <w:rsid w:val="00AC2519"/>
    <w:rsid w:val="00AC385C"/>
    <w:rsid w:val="00AC76A4"/>
    <w:rsid w:val="00AD2EF0"/>
    <w:rsid w:val="00AE0B01"/>
    <w:rsid w:val="00AE1E0B"/>
    <w:rsid w:val="00AE55A6"/>
    <w:rsid w:val="00AE6AF6"/>
    <w:rsid w:val="00AE6D52"/>
    <w:rsid w:val="00AF02DA"/>
    <w:rsid w:val="00AF02DE"/>
    <w:rsid w:val="00AF2B20"/>
    <w:rsid w:val="00AF3665"/>
    <w:rsid w:val="00AF461E"/>
    <w:rsid w:val="00AF79AD"/>
    <w:rsid w:val="00B001AA"/>
    <w:rsid w:val="00B03022"/>
    <w:rsid w:val="00B051D7"/>
    <w:rsid w:val="00B076CA"/>
    <w:rsid w:val="00B1355B"/>
    <w:rsid w:val="00B14782"/>
    <w:rsid w:val="00B22178"/>
    <w:rsid w:val="00B33198"/>
    <w:rsid w:val="00B3576D"/>
    <w:rsid w:val="00B418FA"/>
    <w:rsid w:val="00B4200D"/>
    <w:rsid w:val="00B45F88"/>
    <w:rsid w:val="00B50B87"/>
    <w:rsid w:val="00B50F87"/>
    <w:rsid w:val="00B514D0"/>
    <w:rsid w:val="00B52334"/>
    <w:rsid w:val="00B54608"/>
    <w:rsid w:val="00B565F0"/>
    <w:rsid w:val="00B5686D"/>
    <w:rsid w:val="00B6494B"/>
    <w:rsid w:val="00B649EB"/>
    <w:rsid w:val="00B67BC9"/>
    <w:rsid w:val="00B70EAC"/>
    <w:rsid w:val="00B73752"/>
    <w:rsid w:val="00B75C4B"/>
    <w:rsid w:val="00B91731"/>
    <w:rsid w:val="00B921D0"/>
    <w:rsid w:val="00B9706E"/>
    <w:rsid w:val="00B97962"/>
    <w:rsid w:val="00BA21F7"/>
    <w:rsid w:val="00BA4FCB"/>
    <w:rsid w:val="00BA502D"/>
    <w:rsid w:val="00BB0491"/>
    <w:rsid w:val="00BB1724"/>
    <w:rsid w:val="00BB6BA5"/>
    <w:rsid w:val="00BB771E"/>
    <w:rsid w:val="00BC0A91"/>
    <w:rsid w:val="00BC0FA8"/>
    <w:rsid w:val="00BC4611"/>
    <w:rsid w:val="00BC784E"/>
    <w:rsid w:val="00BD130F"/>
    <w:rsid w:val="00BD3CD0"/>
    <w:rsid w:val="00BE2384"/>
    <w:rsid w:val="00BE5053"/>
    <w:rsid w:val="00BF7DB8"/>
    <w:rsid w:val="00C0105A"/>
    <w:rsid w:val="00C022BC"/>
    <w:rsid w:val="00C053FC"/>
    <w:rsid w:val="00C059DF"/>
    <w:rsid w:val="00C12029"/>
    <w:rsid w:val="00C133BC"/>
    <w:rsid w:val="00C17B7C"/>
    <w:rsid w:val="00C17D16"/>
    <w:rsid w:val="00C20F02"/>
    <w:rsid w:val="00C24FDB"/>
    <w:rsid w:val="00C259BD"/>
    <w:rsid w:val="00C25E2F"/>
    <w:rsid w:val="00C30699"/>
    <w:rsid w:val="00C32675"/>
    <w:rsid w:val="00C33B71"/>
    <w:rsid w:val="00C35740"/>
    <w:rsid w:val="00C405F8"/>
    <w:rsid w:val="00C41D83"/>
    <w:rsid w:val="00C4551B"/>
    <w:rsid w:val="00C458B3"/>
    <w:rsid w:val="00C5596F"/>
    <w:rsid w:val="00C66F86"/>
    <w:rsid w:val="00C711C1"/>
    <w:rsid w:val="00C7684D"/>
    <w:rsid w:val="00C77CF9"/>
    <w:rsid w:val="00C814DF"/>
    <w:rsid w:val="00C83BF3"/>
    <w:rsid w:val="00C85A2B"/>
    <w:rsid w:val="00C85C37"/>
    <w:rsid w:val="00C875FB"/>
    <w:rsid w:val="00C91ABC"/>
    <w:rsid w:val="00C925D4"/>
    <w:rsid w:val="00C931CF"/>
    <w:rsid w:val="00C958D9"/>
    <w:rsid w:val="00CA08EF"/>
    <w:rsid w:val="00CA4652"/>
    <w:rsid w:val="00CA49D2"/>
    <w:rsid w:val="00CA7EFD"/>
    <w:rsid w:val="00CB0111"/>
    <w:rsid w:val="00CB06E6"/>
    <w:rsid w:val="00CB07A6"/>
    <w:rsid w:val="00CB38F2"/>
    <w:rsid w:val="00CB65BA"/>
    <w:rsid w:val="00CC0357"/>
    <w:rsid w:val="00CC0AFB"/>
    <w:rsid w:val="00CC61AC"/>
    <w:rsid w:val="00CC7570"/>
    <w:rsid w:val="00CD6C2A"/>
    <w:rsid w:val="00CD6F02"/>
    <w:rsid w:val="00CD74CF"/>
    <w:rsid w:val="00CE4544"/>
    <w:rsid w:val="00CE7805"/>
    <w:rsid w:val="00CF126A"/>
    <w:rsid w:val="00CF136B"/>
    <w:rsid w:val="00CF2E84"/>
    <w:rsid w:val="00CF6778"/>
    <w:rsid w:val="00D0288A"/>
    <w:rsid w:val="00D07148"/>
    <w:rsid w:val="00D11E09"/>
    <w:rsid w:val="00D160DD"/>
    <w:rsid w:val="00D16A4F"/>
    <w:rsid w:val="00D1796F"/>
    <w:rsid w:val="00D30866"/>
    <w:rsid w:val="00D33F2B"/>
    <w:rsid w:val="00D341D9"/>
    <w:rsid w:val="00D440FB"/>
    <w:rsid w:val="00D47FEB"/>
    <w:rsid w:val="00D5181F"/>
    <w:rsid w:val="00D51D94"/>
    <w:rsid w:val="00D54EE0"/>
    <w:rsid w:val="00D55B51"/>
    <w:rsid w:val="00D61B4C"/>
    <w:rsid w:val="00D64DFA"/>
    <w:rsid w:val="00D730AA"/>
    <w:rsid w:val="00D74309"/>
    <w:rsid w:val="00D75FDB"/>
    <w:rsid w:val="00D76E42"/>
    <w:rsid w:val="00D833B1"/>
    <w:rsid w:val="00D860B7"/>
    <w:rsid w:val="00D8775F"/>
    <w:rsid w:val="00D9052B"/>
    <w:rsid w:val="00D91F76"/>
    <w:rsid w:val="00DA218F"/>
    <w:rsid w:val="00DA6521"/>
    <w:rsid w:val="00DB219B"/>
    <w:rsid w:val="00DB2455"/>
    <w:rsid w:val="00DB2DD2"/>
    <w:rsid w:val="00DB4C95"/>
    <w:rsid w:val="00DB6FD8"/>
    <w:rsid w:val="00DB72B7"/>
    <w:rsid w:val="00DB73D7"/>
    <w:rsid w:val="00DD0A23"/>
    <w:rsid w:val="00DD0A5E"/>
    <w:rsid w:val="00DD6C64"/>
    <w:rsid w:val="00DD794A"/>
    <w:rsid w:val="00DD7984"/>
    <w:rsid w:val="00DE223B"/>
    <w:rsid w:val="00DE4DC1"/>
    <w:rsid w:val="00DE501F"/>
    <w:rsid w:val="00DE6A23"/>
    <w:rsid w:val="00DE70CD"/>
    <w:rsid w:val="00DF5DD5"/>
    <w:rsid w:val="00DF5F63"/>
    <w:rsid w:val="00DF78B6"/>
    <w:rsid w:val="00E00D1D"/>
    <w:rsid w:val="00E010A7"/>
    <w:rsid w:val="00E05FE3"/>
    <w:rsid w:val="00E07066"/>
    <w:rsid w:val="00E11AB9"/>
    <w:rsid w:val="00E214B3"/>
    <w:rsid w:val="00E21CE0"/>
    <w:rsid w:val="00E245F7"/>
    <w:rsid w:val="00E26E30"/>
    <w:rsid w:val="00E26F65"/>
    <w:rsid w:val="00E305D7"/>
    <w:rsid w:val="00E31BEE"/>
    <w:rsid w:val="00E33AB4"/>
    <w:rsid w:val="00E33E03"/>
    <w:rsid w:val="00E34D3C"/>
    <w:rsid w:val="00E4046C"/>
    <w:rsid w:val="00E41A42"/>
    <w:rsid w:val="00E41C8A"/>
    <w:rsid w:val="00E44315"/>
    <w:rsid w:val="00E449D8"/>
    <w:rsid w:val="00E44FB4"/>
    <w:rsid w:val="00E457D2"/>
    <w:rsid w:val="00E4706E"/>
    <w:rsid w:val="00E50E9C"/>
    <w:rsid w:val="00E5103D"/>
    <w:rsid w:val="00E56060"/>
    <w:rsid w:val="00E607C3"/>
    <w:rsid w:val="00E607F1"/>
    <w:rsid w:val="00E6451F"/>
    <w:rsid w:val="00E65352"/>
    <w:rsid w:val="00E66081"/>
    <w:rsid w:val="00E6755F"/>
    <w:rsid w:val="00E76909"/>
    <w:rsid w:val="00E77D5E"/>
    <w:rsid w:val="00E81B29"/>
    <w:rsid w:val="00E8422A"/>
    <w:rsid w:val="00E90B45"/>
    <w:rsid w:val="00E9209C"/>
    <w:rsid w:val="00E97D45"/>
    <w:rsid w:val="00EA1E1D"/>
    <w:rsid w:val="00EA37B6"/>
    <w:rsid w:val="00EA5A50"/>
    <w:rsid w:val="00EA7304"/>
    <w:rsid w:val="00EB1297"/>
    <w:rsid w:val="00EB31C9"/>
    <w:rsid w:val="00EB44A2"/>
    <w:rsid w:val="00EB7575"/>
    <w:rsid w:val="00EC1382"/>
    <w:rsid w:val="00EC228A"/>
    <w:rsid w:val="00EC5569"/>
    <w:rsid w:val="00EC7727"/>
    <w:rsid w:val="00ED008E"/>
    <w:rsid w:val="00ED2B50"/>
    <w:rsid w:val="00ED3C62"/>
    <w:rsid w:val="00EE2691"/>
    <w:rsid w:val="00EF4E02"/>
    <w:rsid w:val="00EF6B67"/>
    <w:rsid w:val="00F05ECE"/>
    <w:rsid w:val="00F060FE"/>
    <w:rsid w:val="00F07849"/>
    <w:rsid w:val="00F10249"/>
    <w:rsid w:val="00F12E8C"/>
    <w:rsid w:val="00F15219"/>
    <w:rsid w:val="00F16DE7"/>
    <w:rsid w:val="00F20B5B"/>
    <w:rsid w:val="00F240F9"/>
    <w:rsid w:val="00F24F77"/>
    <w:rsid w:val="00F26A0F"/>
    <w:rsid w:val="00F34547"/>
    <w:rsid w:val="00F36E40"/>
    <w:rsid w:val="00F40009"/>
    <w:rsid w:val="00F44A37"/>
    <w:rsid w:val="00F44E12"/>
    <w:rsid w:val="00F46FF4"/>
    <w:rsid w:val="00F52B29"/>
    <w:rsid w:val="00F54320"/>
    <w:rsid w:val="00F5522C"/>
    <w:rsid w:val="00F63DAE"/>
    <w:rsid w:val="00F70506"/>
    <w:rsid w:val="00F7145B"/>
    <w:rsid w:val="00F77239"/>
    <w:rsid w:val="00F80E25"/>
    <w:rsid w:val="00F82A2F"/>
    <w:rsid w:val="00F82D1A"/>
    <w:rsid w:val="00F82E83"/>
    <w:rsid w:val="00F85463"/>
    <w:rsid w:val="00F85C17"/>
    <w:rsid w:val="00F96BCE"/>
    <w:rsid w:val="00FA39BB"/>
    <w:rsid w:val="00FA4306"/>
    <w:rsid w:val="00FA4F62"/>
    <w:rsid w:val="00FA687A"/>
    <w:rsid w:val="00FA7313"/>
    <w:rsid w:val="00FA7919"/>
    <w:rsid w:val="00FB12B3"/>
    <w:rsid w:val="00FB14B3"/>
    <w:rsid w:val="00FB4AAA"/>
    <w:rsid w:val="00FB5F65"/>
    <w:rsid w:val="00FC10BD"/>
    <w:rsid w:val="00FC1228"/>
    <w:rsid w:val="00FC13F6"/>
    <w:rsid w:val="00FC672F"/>
    <w:rsid w:val="00FD1729"/>
    <w:rsid w:val="00FD1AB0"/>
    <w:rsid w:val="00FD3D15"/>
    <w:rsid w:val="00FE2A69"/>
    <w:rsid w:val="00FE34DE"/>
    <w:rsid w:val="00FE65C4"/>
    <w:rsid w:val="00FE6EEA"/>
    <w:rsid w:val="00FF04FE"/>
    <w:rsid w:val="00FF0EE5"/>
    <w:rsid w:val="00FF3799"/>
    <w:rsid w:val="00FF6857"/>
    <w:rsid w:val="019ED4AC"/>
    <w:rsid w:val="02830642"/>
    <w:rsid w:val="03963286"/>
    <w:rsid w:val="03DF9DFC"/>
    <w:rsid w:val="03E2B159"/>
    <w:rsid w:val="04883033"/>
    <w:rsid w:val="04CFCFFE"/>
    <w:rsid w:val="0547530D"/>
    <w:rsid w:val="05BC883D"/>
    <w:rsid w:val="06282A4D"/>
    <w:rsid w:val="06B470DB"/>
    <w:rsid w:val="07DCDD18"/>
    <w:rsid w:val="09060099"/>
    <w:rsid w:val="09A144A1"/>
    <w:rsid w:val="09B2FBB0"/>
    <w:rsid w:val="0A41E818"/>
    <w:rsid w:val="0AEC6DD7"/>
    <w:rsid w:val="0BE51A99"/>
    <w:rsid w:val="0C9B646F"/>
    <w:rsid w:val="0D254EDE"/>
    <w:rsid w:val="0D99A61A"/>
    <w:rsid w:val="0DAD1382"/>
    <w:rsid w:val="0E3229BE"/>
    <w:rsid w:val="0E396427"/>
    <w:rsid w:val="1060E252"/>
    <w:rsid w:val="10BE9422"/>
    <w:rsid w:val="12527C19"/>
    <w:rsid w:val="1792B47B"/>
    <w:rsid w:val="18BA3270"/>
    <w:rsid w:val="18E5F6A9"/>
    <w:rsid w:val="19473622"/>
    <w:rsid w:val="19B30DF8"/>
    <w:rsid w:val="1A286664"/>
    <w:rsid w:val="1ADB5450"/>
    <w:rsid w:val="1B75362B"/>
    <w:rsid w:val="1C95D6FC"/>
    <w:rsid w:val="1CAE8021"/>
    <w:rsid w:val="1E6469CB"/>
    <w:rsid w:val="204F5DBB"/>
    <w:rsid w:val="21CD86A0"/>
    <w:rsid w:val="2255BC7B"/>
    <w:rsid w:val="22AAA43D"/>
    <w:rsid w:val="240BB0A0"/>
    <w:rsid w:val="2419204D"/>
    <w:rsid w:val="247D9516"/>
    <w:rsid w:val="254B83F0"/>
    <w:rsid w:val="27C80E22"/>
    <w:rsid w:val="29786DD1"/>
    <w:rsid w:val="2AF99FDF"/>
    <w:rsid w:val="2B2DCBB9"/>
    <w:rsid w:val="2B3246D1"/>
    <w:rsid w:val="2BCF527D"/>
    <w:rsid w:val="2CBBF828"/>
    <w:rsid w:val="2CD7C07C"/>
    <w:rsid w:val="2CF2CAA6"/>
    <w:rsid w:val="2D07A879"/>
    <w:rsid w:val="2D198CD9"/>
    <w:rsid w:val="2D619BF1"/>
    <w:rsid w:val="2E19F8F5"/>
    <w:rsid w:val="2E83E53A"/>
    <w:rsid w:val="304EA448"/>
    <w:rsid w:val="3071FAF3"/>
    <w:rsid w:val="31076EC2"/>
    <w:rsid w:val="31A336A3"/>
    <w:rsid w:val="33C36C16"/>
    <w:rsid w:val="35DCA6EA"/>
    <w:rsid w:val="37221178"/>
    <w:rsid w:val="37ED355A"/>
    <w:rsid w:val="3CC9521D"/>
    <w:rsid w:val="3D3D602E"/>
    <w:rsid w:val="3D77517A"/>
    <w:rsid w:val="3D7C59DB"/>
    <w:rsid w:val="3D98F7DB"/>
    <w:rsid w:val="3DEAEE9C"/>
    <w:rsid w:val="3E85EB6F"/>
    <w:rsid w:val="3F98FB9B"/>
    <w:rsid w:val="3FB5EC5C"/>
    <w:rsid w:val="434061D6"/>
    <w:rsid w:val="43925F3E"/>
    <w:rsid w:val="461B72B7"/>
    <w:rsid w:val="476E8492"/>
    <w:rsid w:val="48B0DE0E"/>
    <w:rsid w:val="48B1B035"/>
    <w:rsid w:val="48B5BF52"/>
    <w:rsid w:val="48DCD180"/>
    <w:rsid w:val="49226165"/>
    <w:rsid w:val="492C1B83"/>
    <w:rsid w:val="4974B297"/>
    <w:rsid w:val="49BB0FC6"/>
    <w:rsid w:val="4A1B8656"/>
    <w:rsid w:val="4A2ACC99"/>
    <w:rsid w:val="4B55F98C"/>
    <w:rsid w:val="4D4405B5"/>
    <w:rsid w:val="4D6D53C8"/>
    <w:rsid w:val="4FAC8F8E"/>
    <w:rsid w:val="53205EE6"/>
    <w:rsid w:val="5822BAEE"/>
    <w:rsid w:val="582DFEEA"/>
    <w:rsid w:val="58711CAD"/>
    <w:rsid w:val="59048989"/>
    <w:rsid w:val="59F34B69"/>
    <w:rsid w:val="5AD312C0"/>
    <w:rsid w:val="5B9C27CE"/>
    <w:rsid w:val="5C63AFB6"/>
    <w:rsid w:val="5D392864"/>
    <w:rsid w:val="5E075BF4"/>
    <w:rsid w:val="60C9D501"/>
    <w:rsid w:val="6103068C"/>
    <w:rsid w:val="61BC4682"/>
    <w:rsid w:val="62B8F500"/>
    <w:rsid w:val="63365661"/>
    <w:rsid w:val="6364734B"/>
    <w:rsid w:val="63F6FA9B"/>
    <w:rsid w:val="64B7A00F"/>
    <w:rsid w:val="64C0A11A"/>
    <w:rsid w:val="64F85719"/>
    <w:rsid w:val="659ABDE1"/>
    <w:rsid w:val="67127051"/>
    <w:rsid w:val="680C01F9"/>
    <w:rsid w:val="689FF347"/>
    <w:rsid w:val="6A154DF8"/>
    <w:rsid w:val="6B72A295"/>
    <w:rsid w:val="6BE55E0C"/>
    <w:rsid w:val="6E4B6764"/>
    <w:rsid w:val="71C2567F"/>
    <w:rsid w:val="71F0DBC5"/>
    <w:rsid w:val="7407D6EA"/>
    <w:rsid w:val="74429902"/>
    <w:rsid w:val="761EA832"/>
    <w:rsid w:val="76243F1F"/>
    <w:rsid w:val="76843159"/>
    <w:rsid w:val="76D00BD8"/>
    <w:rsid w:val="7710F53D"/>
    <w:rsid w:val="785EACBF"/>
    <w:rsid w:val="78603FB5"/>
    <w:rsid w:val="7B67A42D"/>
    <w:rsid w:val="7E9C3817"/>
    <w:rsid w:val="7F87B55E"/>
    <w:rsid w:val="7F92301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E9A293"/>
  <w15:chartTrackingRefBased/>
  <w15:docId w15:val="{F662A187-754F-42B5-ACED-1C92D42F1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微软雅黑"/>
        <w:color w:val="000000"/>
        <w:sz w:val="22"/>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5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A5A50"/>
    <w:pPr>
      <w:tabs>
        <w:tab w:val="center" w:pos="4320"/>
        <w:tab w:val="right" w:pos="8640"/>
      </w:tabs>
    </w:pPr>
  </w:style>
  <w:style w:type="character" w:customStyle="1" w:styleId="HeaderChar">
    <w:name w:val="Header Char"/>
    <w:basedOn w:val="DefaultParagraphFont"/>
    <w:link w:val="Header"/>
    <w:uiPriority w:val="99"/>
    <w:rsid w:val="00EA5A50"/>
  </w:style>
  <w:style w:type="paragraph" w:styleId="Footer">
    <w:name w:val="footer"/>
    <w:basedOn w:val="Normal"/>
    <w:link w:val="FooterChar"/>
    <w:uiPriority w:val="99"/>
    <w:unhideWhenUsed/>
    <w:rsid w:val="00EA5A50"/>
    <w:pPr>
      <w:tabs>
        <w:tab w:val="center" w:pos="4320"/>
        <w:tab w:val="right" w:pos="8640"/>
      </w:tabs>
    </w:pPr>
  </w:style>
  <w:style w:type="character" w:customStyle="1" w:styleId="FooterChar">
    <w:name w:val="Footer Char"/>
    <w:basedOn w:val="DefaultParagraphFont"/>
    <w:link w:val="Footer"/>
    <w:uiPriority w:val="99"/>
    <w:rsid w:val="00EA5A50"/>
  </w:style>
  <w:style w:type="paragraph" w:styleId="BalloonText">
    <w:name w:val="Balloon Text"/>
    <w:basedOn w:val="Normal"/>
    <w:link w:val="BalloonTextChar"/>
    <w:uiPriority w:val="99"/>
    <w:semiHidden/>
    <w:unhideWhenUsed/>
    <w:rsid w:val="00EA5A50"/>
    <w:rPr>
      <w:rFonts w:ascii="Microsoft YaHei UI" w:eastAsia="Microsoft YaHei UI"/>
      <w:sz w:val="18"/>
      <w:szCs w:val="18"/>
    </w:rPr>
  </w:style>
  <w:style w:type="character" w:customStyle="1" w:styleId="BalloonTextChar">
    <w:name w:val="Balloon Text Char"/>
    <w:basedOn w:val="DefaultParagraphFont"/>
    <w:link w:val="BalloonText"/>
    <w:uiPriority w:val="99"/>
    <w:semiHidden/>
    <w:rsid w:val="00EA5A50"/>
    <w:rPr>
      <w:rFonts w:ascii="Microsoft YaHei UI" w:eastAsia="Microsoft YaHei UI"/>
      <w:sz w:val="18"/>
      <w:szCs w:val="18"/>
    </w:rPr>
  </w:style>
  <w:style w:type="character" w:styleId="PlaceholderText">
    <w:name w:val="Placeholder Text"/>
    <w:basedOn w:val="DefaultParagraphFont"/>
    <w:uiPriority w:val="99"/>
    <w:semiHidden/>
    <w:rsid w:val="00D16A4F"/>
    <w:rPr>
      <w:color w:val="808080"/>
    </w:rPr>
  </w:style>
  <w:style w:type="character" w:customStyle="1" w:styleId="csl-left-margin">
    <w:name w:val="csl-left-margin"/>
    <w:basedOn w:val="DefaultParagraphFont"/>
    <w:rsid w:val="005829DB"/>
  </w:style>
  <w:style w:type="character" w:customStyle="1" w:styleId="csl-right-inline">
    <w:name w:val="csl-right-inline"/>
    <w:basedOn w:val="DefaultParagraphFont"/>
    <w:rsid w:val="005829DB"/>
  </w:style>
  <w:style w:type="paragraph" w:styleId="Date">
    <w:name w:val="Date"/>
    <w:basedOn w:val="Normal"/>
    <w:next w:val="Normal"/>
    <w:link w:val="DateChar"/>
    <w:uiPriority w:val="99"/>
    <w:semiHidden/>
    <w:unhideWhenUsed/>
    <w:rsid w:val="0089233E"/>
  </w:style>
  <w:style w:type="character" w:customStyle="1" w:styleId="DateChar">
    <w:name w:val="Date Char"/>
    <w:basedOn w:val="DefaultParagraphFont"/>
    <w:link w:val="Date"/>
    <w:uiPriority w:val="99"/>
    <w:semiHidden/>
    <w:rsid w:val="0089233E"/>
  </w:style>
  <w:style w:type="paragraph" w:styleId="ListParagraph">
    <w:name w:val="List Paragraph"/>
    <w:basedOn w:val="Normal"/>
    <w:uiPriority w:val="34"/>
    <w:qFormat/>
    <w:rsid w:val="0089233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1706077">
      <w:bodyDiv w:val="1"/>
      <w:marLeft w:val="0"/>
      <w:marRight w:val="0"/>
      <w:marTop w:val="0"/>
      <w:marBottom w:val="0"/>
      <w:divBdr>
        <w:top w:val="none" w:sz="0" w:space="0" w:color="auto"/>
        <w:left w:val="none" w:sz="0" w:space="0" w:color="auto"/>
        <w:bottom w:val="none" w:sz="0" w:space="0" w:color="auto"/>
        <w:right w:val="none" w:sz="0" w:space="0" w:color="auto"/>
      </w:divBdr>
    </w:div>
    <w:div w:id="1077020901">
      <w:bodyDiv w:val="1"/>
      <w:marLeft w:val="0"/>
      <w:marRight w:val="0"/>
      <w:marTop w:val="0"/>
      <w:marBottom w:val="0"/>
      <w:divBdr>
        <w:top w:val="none" w:sz="0" w:space="0" w:color="auto"/>
        <w:left w:val="none" w:sz="0" w:space="0" w:color="auto"/>
        <w:bottom w:val="none" w:sz="0" w:space="0" w:color="auto"/>
        <w:right w:val="none" w:sz="0" w:space="0" w:color="auto"/>
      </w:divBdr>
    </w:div>
    <w:div w:id="1583179591">
      <w:bodyDiv w:val="1"/>
      <w:marLeft w:val="0"/>
      <w:marRight w:val="0"/>
      <w:marTop w:val="0"/>
      <w:marBottom w:val="0"/>
      <w:divBdr>
        <w:top w:val="none" w:sz="0" w:space="0" w:color="auto"/>
        <w:left w:val="none" w:sz="0" w:space="0" w:color="auto"/>
        <w:bottom w:val="none" w:sz="0" w:space="0" w:color="auto"/>
        <w:right w:val="none" w:sz="0" w:space="0" w:color="auto"/>
      </w:divBdr>
    </w:div>
    <w:div w:id="1616449372">
      <w:bodyDiv w:val="1"/>
      <w:marLeft w:val="0"/>
      <w:marRight w:val="0"/>
      <w:marTop w:val="0"/>
      <w:marBottom w:val="0"/>
      <w:divBdr>
        <w:top w:val="none" w:sz="0" w:space="0" w:color="auto"/>
        <w:left w:val="none" w:sz="0" w:space="0" w:color="auto"/>
        <w:bottom w:val="none" w:sz="0" w:space="0" w:color="auto"/>
        <w:right w:val="none" w:sz="0" w:space="0" w:color="auto"/>
      </w:divBdr>
      <w:divsChild>
        <w:div w:id="1162550770">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customXml" Target="ink/ink2.xml"/><Relationship Id="rId21" Type="http://schemas.openxmlformats.org/officeDocument/2006/relationships/oleObject" Target="embeddings/oleObject6.bin"/><Relationship Id="rId42" Type="http://schemas.openxmlformats.org/officeDocument/2006/relationships/image" Target="media/image22.png"/><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5.emf"/><Relationship Id="rId84" Type="http://schemas.openxmlformats.org/officeDocument/2006/relationships/oleObject" Target="embeddings/oleObject35.bin"/><Relationship Id="rId89" Type="http://schemas.openxmlformats.org/officeDocument/2006/relationships/image" Target="media/image200.png"/><Relationship Id="rId112" Type="http://schemas.openxmlformats.org/officeDocument/2006/relationships/image" Target="media/image57.emf"/><Relationship Id="rId133" Type="http://schemas.openxmlformats.org/officeDocument/2006/relationships/image" Target="media/image68.emf"/><Relationship Id="rId16" Type="http://schemas.openxmlformats.org/officeDocument/2006/relationships/image" Target="media/image6.emf"/><Relationship Id="rId107" Type="http://schemas.openxmlformats.org/officeDocument/2006/relationships/oleObject" Target="embeddings/oleObject45.bin"/><Relationship Id="rId11" Type="http://schemas.openxmlformats.org/officeDocument/2006/relationships/image" Target="media/image3.e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image" Target="media/image27.emf"/><Relationship Id="rId58" Type="http://schemas.openxmlformats.org/officeDocument/2006/relationships/oleObject" Target="embeddings/oleObject23.bin"/><Relationship Id="rId74" Type="http://schemas.openxmlformats.org/officeDocument/2006/relationships/image" Target="media/image39.emf"/><Relationship Id="rId79" Type="http://schemas.openxmlformats.org/officeDocument/2006/relationships/oleObject" Target="embeddings/oleObject33.bin"/><Relationship Id="rId102" Type="http://schemas.openxmlformats.org/officeDocument/2006/relationships/oleObject" Target="embeddings/oleObject42.bin"/><Relationship Id="rId123" Type="http://schemas.openxmlformats.org/officeDocument/2006/relationships/oleObject" Target="embeddings/oleObject50.bin"/><Relationship Id="rId128" Type="http://schemas.openxmlformats.org/officeDocument/2006/relationships/image" Target="media/image65.emf"/><Relationship Id="rId5" Type="http://schemas.openxmlformats.org/officeDocument/2006/relationships/footnotes" Target="footnotes.xml"/><Relationship Id="rId90" Type="http://schemas.openxmlformats.org/officeDocument/2006/relationships/image" Target="media/image45.png"/><Relationship Id="rId95" Type="http://schemas.openxmlformats.org/officeDocument/2006/relationships/oleObject" Target="embeddings/oleObject39.bin"/><Relationship Id="rId14" Type="http://schemas.openxmlformats.org/officeDocument/2006/relationships/oleObject" Target="embeddings/oleObject4.bin"/><Relationship Id="rId22" Type="http://schemas.openxmlformats.org/officeDocument/2006/relationships/image" Target="media/image10.emf"/><Relationship Id="rId27" Type="http://schemas.openxmlformats.org/officeDocument/2006/relationships/image" Target="media/image13.emf"/><Relationship Id="rId30" Type="http://schemas.openxmlformats.org/officeDocument/2006/relationships/image" Target="media/image15.emf"/><Relationship Id="rId35" Type="http://schemas.openxmlformats.org/officeDocument/2006/relationships/image" Target="media/image18.emf"/><Relationship Id="rId43" Type="http://schemas.openxmlformats.org/officeDocument/2006/relationships/image" Target="media/image23.e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emf"/><Relationship Id="rId69" Type="http://schemas.openxmlformats.org/officeDocument/2006/relationships/oleObject" Target="embeddings/oleObject28.bin"/><Relationship Id="rId77" Type="http://schemas.openxmlformats.org/officeDocument/2006/relationships/image" Target="media/image40.emf"/><Relationship Id="rId100" Type="http://schemas.openxmlformats.org/officeDocument/2006/relationships/oleObject" Target="embeddings/oleObject41.bin"/><Relationship Id="rId105" Type="http://schemas.openxmlformats.org/officeDocument/2006/relationships/oleObject" Target="embeddings/oleObject44.bin"/><Relationship Id="rId113" Type="http://schemas.openxmlformats.org/officeDocument/2006/relationships/oleObject" Target="embeddings/oleObject47.bin"/><Relationship Id="rId118" Type="http://schemas.openxmlformats.org/officeDocument/2006/relationships/image" Target="media/image300.png"/><Relationship Id="rId126" Type="http://schemas.openxmlformats.org/officeDocument/2006/relationships/oleObject" Target="embeddings/oleObject52.bin"/><Relationship Id="rId134" Type="http://schemas.openxmlformats.org/officeDocument/2006/relationships/oleObject" Target="embeddings/oleObject55.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png"/><Relationship Id="rId80" Type="http://schemas.openxmlformats.org/officeDocument/2006/relationships/image" Target="media/image41.emf"/><Relationship Id="rId85" Type="http://schemas.openxmlformats.org/officeDocument/2006/relationships/image" Target="media/image44.emf"/><Relationship Id="rId93" Type="http://schemas.openxmlformats.org/officeDocument/2006/relationships/oleObject" Target="embeddings/oleObject38.bin"/><Relationship Id="rId98" Type="http://schemas.openxmlformats.org/officeDocument/2006/relationships/image" Target="media/image49.png"/><Relationship Id="rId121"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emf"/><Relationship Id="rId33" Type="http://schemas.openxmlformats.org/officeDocument/2006/relationships/image" Target="media/image17.emf"/><Relationship Id="rId38" Type="http://schemas.openxmlformats.org/officeDocument/2006/relationships/image" Target="media/image20.emf"/><Relationship Id="rId46" Type="http://schemas.openxmlformats.org/officeDocument/2006/relationships/image" Target="media/image24.emf"/><Relationship Id="rId59" Type="http://schemas.openxmlformats.org/officeDocument/2006/relationships/image" Target="media/image30.png"/><Relationship Id="rId67" Type="http://schemas.openxmlformats.org/officeDocument/2006/relationships/oleObject" Target="embeddings/oleObject27.bin"/><Relationship Id="rId103" Type="http://schemas.openxmlformats.org/officeDocument/2006/relationships/oleObject" Target="embeddings/oleObject43.bin"/><Relationship Id="rId108" Type="http://schemas.openxmlformats.org/officeDocument/2006/relationships/image" Target="media/image54.png"/><Relationship Id="rId116" Type="http://schemas.openxmlformats.org/officeDocument/2006/relationships/oleObject" Target="embeddings/oleObject48.bin"/><Relationship Id="rId124" Type="http://schemas.openxmlformats.org/officeDocument/2006/relationships/image" Target="media/image63.emf"/><Relationship Id="rId129" Type="http://schemas.openxmlformats.org/officeDocument/2006/relationships/oleObject" Target="embeddings/oleObject53.bin"/><Relationship Id="rId137"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32.emf"/><Relationship Id="rId70" Type="http://schemas.openxmlformats.org/officeDocument/2006/relationships/image" Target="media/image36.emf"/><Relationship Id="rId75" Type="http://schemas.openxmlformats.org/officeDocument/2006/relationships/oleObject" Target="embeddings/oleObject30.bin"/><Relationship Id="rId83" Type="http://schemas.openxmlformats.org/officeDocument/2006/relationships/image" Target="media/image43.emf"/><Relationship Id="rId91" Type="http://schemas.openxmlformats.org/officeDocument/2006/relationships/image" Target="media/image46.emf"/><Relationship Id="rId96" Type="http://schemas.openxmlformats.org/officeDocument/2006/relationships/oleObject" Target="embeddings/oleObject40.bin"/><Relationship Id="rId111" Type="http://schemas.openxmlformats.org/officeDocument/2006/relationships/image" Target="media/image56.png"/><Relationship Id="rId132"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5.emf"/><Relationship Id="rId57" Type="http://schemas.openxmlformats.org/officeDocument/2006/relationships/image" Target="media/image29.png"/><Relationship Id="rId106" Type="http://schemas.openxmlformats.org/officeDocument/2006/relationships/image" Target="media/image53.emf"/><Relationship Id="rId114" Type="http://schemas.openxmlformats.org/officeDocument/2006/relationships/image" Target="media/image58.png"/><Relationship Id="rId119" Type="http://schemas.openxmlformats.org/officeDocument/2006/relationships/image" Target="media/image60.png"/><Relationship Id="rId127" Type="http://schemas.openxmlformats.org/officeDocument/2006/relationships/image" Target="media/image64.png"/><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1.emf"/><Relationship Id="rId65" Type="http://schemas.openxmlformats.org/officeDocument/2006/relationships/oleObject" Target="embeddings/oleObject26.bin"/><Relationship Id="rId73" Type="http://schemas.openxmlformats.org/officeDocument/2006/relationships/image" Target="media/image38.png"/><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oleObject" Target="embeddings/oleObject36.bin"/><Relationship Id="rId94" Type="http://schemas.openxmlformats.org/officeDocument/2006/relationships/image" Target="media/image47.png"/><Relationship Id="rId99" Type="http://schemas.openxmlformats.org/officeDocument/2006/relationships/image" Target="media/image50.png"/><Relationship Id="rId101" Type="http://schemas.openxmlformats.org/officeDocument/2006/relationships/image" Target="media/image51.emf"/><Relationship Id="rId122" Type="http://schemas.openxmlformats.org/officeDocument/2006/relationships/image" Target="media/image62.emf"/><Relationship Id="rId130" Type="http://schemas.openxmlformats.org/officeDocument/2006/relationships/image" Target="media/image66.png"/><Relationship Id="rId135" Type="http://schemas.openxmlformats.org/officeDocument/2006/relationships/image" Target="media/image69.e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oleObject" Target="embeddings/oleObject13.bin"/><Relationship Id="rId109" Type="http://schemas.openxmlformats.org/officeDocument/2006/relationships/image" Target="media/image55.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emf"/><Relationship Id="rId76" Type="http://schemas.openxmlformats.org/officeDocument/2006/relationships/oleObject" Target="embeddings/oleObject31.bin"/><Relationship Id="rId97" Type="http://schemas.openxmlformats.org/officeDocument/2006/relationships/image" Target="media/image48.png"/><Relationship Id="rId104" Type="http://schemas.openxmlformats.org/officeDocument/2006/relationships/image" Target="media/image52.emf"/><Relationship Id="rId120" Type="http://schemas.openxmlformats.org/officeDocument/2006/relationships/image" Target="media/image61.emf"/><Relationship Id="rId125" Type="http://schemas.openxmlformats.org/officeDocument/2006/relationships/oleObject" Target="embeddings/oleObject51.bin"/><Relationship Id="rId7" Type="http://schemas.openxmlformats.org/officeDocument/2006/relationships/image" Target="media/image1.emf"/><Relationship Id="rId71" Type="http://schemas.openxmlformats.org/officeDocument/2006/relationships/oleObject" Target="embeddings/oleObject29.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emf"/><Relationship Id="rId45" Type="http://schemas.openxmlformats.org/officeDocument/2006/relationships/oleObject" Target="embeddings/oleObject16.bin"/><Relationship Id="rId66" Type="http://schemas.openxmlformats.org/officeDocument/2006/relationships/image" Target="media/image34.emf"/><Relationship Id="rId87" Type="http://schemas.openxmlformats.org/officeDocument/2006/relationships/customXml" Target="ink/ink1.xml"/><Relationship Id="rId110" Type="http://schemas.openxmlformats.org/officeDocument/2006/relationships/oleObject" Target="embeddings/oleObject46.bin"/><Relationship Id="rId115" Type="http://schemas.openxmlformats.org/officeDocument/2006/relationships/image" Target="media/image59.emf"/><Relationship Id="rId131" Type="http://schemas.openxmlformats.org/officeDocument/2006/relationships/image" Target="media/image67.emf"/><Relationship Id="rId136"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42.png"/><Relationship Id="rId19" Type="http://schemas.openxmlformats.org/officeDocument/2006/relationships/image" Target="media/image8.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2-09T16:10:39.752"/>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06:13:07.725"/>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264AB52-8453-4247-8C72-055B5B478257}">
  <we:reference id="wa104380917" version="1.0.1.0" store="en-001" storeType="OMEX"/>
  <we:alternateReferences>
    <we:reference id="wa104380917" version="1.0.1.0" store="en-001" storeType="OMEX"/>
  </we:alternateReferences>
  <we:properties>
    <we:property name="755481608" value="[{&quot;drm&quot;:null,&quot;seq&quot;:25,&quot;article&quot;:{&quot;issn&quot;:&quot;0001-4842&quot;,&quot;year&quot;:1995,&quot;eissn&quot;:&quot;1520-4898&quot;,&quot;issue&quot;:&quot;1&quot;,&quot;title&quot;:&quot;Recent Developments and New Perspectives in the Heck Reaction&quot;,&quot;volume&quot;:&quot;28&quot;,&quot;authors&quot;:[&quot;Walter Cabri&quot;,&quot;Ilaria Candiani&quot;],&quot;journal&quot;:&quot;Accounts of Chemical Research&quot;,&quot;pagination&quot;:&quot;2-7&quot;,&quot;journal_abbrev&quot;:&quot;Accounts Chem Res&quot;},&quot;deleted&quot;:false,&quot;ext_ids&quot;:{&quot;doi&quot;:&quot;10.1021/ar00049a001&quot;},&quot;item_type&quot;:&quot;article&quot;,&quot;purchased&quot;:null,&quot;user_data&quot;:{&quot;created&quot;:&quot;2020-01-22T16:25:21.836-06:00&quot;,&quot;modified&quot;:&quot;2020-01-22T22:25:37Z&quot;,&quot;createdby&quot;:&quot;desktop_electron 4.0.5&quot;,&quot;modifiedby&quot;:&quot;desktop_electron 4.0.5&quot;,&quot;has_annotations&quot;:false,&quot;unread&quot;:true,&quot;last_read&quot;:null},&quot;import_data&quot;:{},&quot;collection_id&quot;:&quot;d27cd56a-ed14-4475-bf50-c9a13524f331&quot;,&quot;custom_metadata&quot;:{&quot;type&quot;:&quot;article&quot;},&quot;id&quot;:&quot;f4143de5-ccc1-4af6-aab2-557b96b5c575&quot;,&quot;type&quot;:&quot;item&quot;,&quot;files&quot;:[{&quot;name&quot;:&quot;ar00049a001.pdf&quot;,&quot;size&quot;:916457,&quot;type&quot;:&quot;article&quot;,&quot;pages&quot;:6,&quot;sha256&quot;:&quot;09501aef7176b937776b8e585e2172c4d197134c8b35ce1f77357d8acb951744&quot;,&quot;created&quot;:&quot;2020-01-22T22:25:37Z&quot;,&quot;file_type&quot;:&quot;pdf&quot;,&quot;access_method&quot;:&quot;personal_library&quot;,&quot;annotations_imported&quot;:true}],&quot;pdf_hash&quot;:&quot;09501aef7176b937776b8e585e2172c4d197134c8b35ce1f77357d8acb951744&quot;,&quot;primary_file_type&quot;:&quot;pdf&quot;,&quot;primary_file_hash&quot;:&quot;09501aef7176b937776b8e585e2172c4d197134c8b35ce1f77357d8acb951744&quot;,&quot;atIndex&quot;:0}]"/>
    <we:property name="style" value="{&quot;title&quot;:&quot;Nature Protocols&quot;,&quot;url&quot;:&quot;https://smartcite.readcube.com/styles/nature-protocols&quot;,&quot;favorite&quot;:fals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0CE86-5AB3-4614-97C5-513D4E06F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88</TotalTime>
  <Pages>38</Pages>
  <Words>6076</Words>
  <Characters>34639</Characters>
  <Application>Microsoft Office Word</Application>
  <DocSecurity>0</DocSecurity>
  <Lines>288</Lines>
  <Paragraphs>81</Paragraphs>
  <ScaleCrop>false</ScaleCrop>
  <Company>HP</Company>
  <LinksUpToDate>false</LinksUpToDate>
  <CharactersWithSpaces>40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Liu</dc:creator>
  <cp:keywords/>
  <dc:description/>
  <cp:lastModifiedBy>Wei Liu</cp:lastModifiedBy>
  <cp:revision>607</cp:revision>
  <cp:lastPrinted>2020-02-02T00:02:00Z</cp:lastPrinted>
  <dcterms:created xsi:type="dcterms:W3CDTF">2020-01-02T23:46:00Z</dcterms:created>
  <dcterms:modified xsi:type="dcterms:W3CDTF">2021-02-15T03:52:00Z</dcterms:modified>
</cp:coreProperties>
</file>